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71" r:id="rId1"/>
  </p:sldMasterIdLst>
  <p:notesMasterIdLst>
    <p:notesMasterId r:id="rId16"/>
  </p:notesMasterIdLst>
  <p:sldIdLst>
    <p:sldId id="259" r:id="rId2"/>
    <p:sldId id="258" r:id="rId3"/>
    <p:sldId id="257" r:id="rId4"/>
    <p:sldId id="260" r:id="rId5"/>
    <p:sldId id="264" r:id="rId6"/>
    <p:sldId id="261" r:id="rId7"/>
    <p:sldId id="271" r:id="rId8"/>
    <p:sldId id="267" r:id="rId9"/>
    <p:sldId id="295" r:id="rId10"/>
    <p:sldId id="296" r:id="rId11"/>
    <p:sldId id="294" r:id="rId12"/>
    <p:sldId id="273" r:id="rId13"/>
    <p:sldId id="276" r:id="rId14"/>
    <p:sldId id="277" r:id="rId15"/>
  </p:sldIdLst>
  <p:sldSz cx="12192000" cy="6858000"/>
  <p:notesSz cx="6858000" cy="9144000"/>
  <p:embeddedFontLst>
    <p:embeddedFont>
      <p:font typeface="#9Slide05 SVNEgregio Script" charset="0"/>
      <p:regular r:id="rId17"/>
    </p:embeddedFont>
    <p:embeddedFont>
      <p:font typeface="Griffy" charset="0"/>
      <p:regular r:id="rId18"/>
    </p:embeddedFont>
    <p:embeddedFont>
      <p:font typeface="UVF NarzissDrops" charset="0"/>
      <p:regular r:id="rId19"/>
    </p:embeddedFont>
    <p:embeddedFont>
      <p:font typeface="宋体" pitchFamily="2" charset="-122"/>
      <p:regular r:id="rId20"/>
    </p:embeddedFont>
    <p:embeddedFont>
      <p:font typeface="#9Slide05 Angelline" charset="0"/>
      <p:regular r:id="rId21"/>
    </p:embeddedFont>
    <p:embeddedFont>
      <p:font typeface="Abril Fatface" charset="0"/>
      <p:regular r:id="rId22"/>
    </p:embeddedFont>
    <p:embeddedFont>
      <p:font typeface="Gochi Hand" charset="0"/>
      <p:regular r:id="rId23"/>
    </p:embeddedFont>
    <p:embeddedFont>
      <p:font typeface="UVF TypoSlabserif" charset="0"/>
      <p:regular r:id="rId24"/>
    </p:embeddedFont>
    <p:embeddedFont>
      <p:font typeface="#9Slide07 HoneyCream" charset="0"/>
      <p:regular r:id="rId25"/>
    </p:embeddedFont>
    <p:embeddedFont>
      <p:font typeface="Aldrich" charset="0"/>
      <p:regular r:id="rId26"/>
    </p:embeddedFont>
    <p:embeddedFont>
      <p:font typeface="UVF Typewriterhand" charset="0"/>
      <p:regular r:id="rId27"/>
    </p:embeddedFont>
    <p:embeddedFont>
      <p:font typeface="Baloo 2" charset="0"/>
      <p:regular r:id="rId28"/>
      <p:bold r:id="rId29"/>
    </p:embeddedFont>
    <p:embeddedFont>
      <p:font typeface="Cambria Math" pitchFamily="18" charset="0"/>
      <p:regular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F2B75"/>
    <a:srgbClr val="FFFF66"/>
    <a:srgbClr val="3A4A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40" autoAdjust="0"/>
    <p:restoredTop sz="90099" autoAdjust="0"/>
  </p:normalViewPr>
  <p:slideViewPr>
    <p:cSldViewPr snapToGrid="0">
      <p:cViewPr>
        <p:scale>
          <a:sx n="45" d="100"/>
          <a:sy n="45" d="100"/>
        </p:scale>
        <p:origin x="-1400" y="-40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font" Target="fonts/font10.fntdata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29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8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28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font" Target="fonts/font11.fntdata"/><Relationship Id="rId30" Type="http://schemas.openxmlformats.org/officeDocument/2006/relationships/font" Target="fonts/font14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1516762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7" name="Google Shape;3917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8" name="Google Shape;3918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96" name="Google Shape;4696;ga073618e60_0_7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97" name="Google Shape;4697;ga073618e60_0_7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9" name="Google Shape;4709;ge51db616fb_4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10" name="Google Shape;4710;ge51db616fb_4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" name="Google Shape;386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1" name="Google Shape;386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5" name="Google Shape;3745;ga073618e60_0_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46" name="Google Shape;3746;ga073618e60_0_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3" name="Google Shape;3923;ga073618e60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24" name="Google Shape;3924;ga073618e60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6" name="Google Shape;3956;ga073618e60_0_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7" name="Google Shape;3957;ga073618e60_0_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0" name="Google Shape;3930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31" name="Google Shape;3931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7" name="Google Shape;4477;ga073618e60_0_6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78" name="Google Shape;4478;ga073618e60_0_6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4" name="Google Shape;4004;ga073618e60_0_1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05" name="Google Shape;4005;ga073618e60_0_1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0" name="Google Shape;4660;ga073618e60_0_69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61" name="Google Shape;4661;ga073618e60_0_69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orning Meeting" userDrawn="1">
  <p:cSld name="CUSTOM_18_1">
    <p:spTree>
      <p:nvGrpSpPr>
        <p:cNvPr id="1" name="Shape 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3" name="Google Shape;703;p4"/>
          <p:cNvGrpSpPr/>
          <p:nvPr/>
        </p:nvGrpSpPr>
        <p:grpSpPr>
          <a:xfrm rot="5400000">
            <a:off x="-1644394" y="2193740"/>
            <a:ext cx="4925970" cy="1710276"/>
            <a:chOff x="7332906" y="5338665"/>
            <a:chExt cx="4925970" cy="1710276"/>
          </a:xfrm>
        </p:grpSpPr>
        <p:grpSp>
          <p:nvGrpSpPr>
            <p:cNvPr id="704" name="Google Shape;704;p4"/>
            <p:cNvGrpSpPr/>
            <p:nvPr/>
          </p:nvGrpSpPr>
          <p:grpSpPr>
            <a:xfrm>
              <a:off x="9381196" y="5338665"/>
              <a:ext cx="2707325" cy="1707379"/>
              <a:chOff x="6723350" y="566875"/>
              <a:chExt cx="1552188" cy="1732500"/>
            </a:xfrm>
          </p:grpSpPr>
          <p:cxnSp>
            <p:nvCxnSpPr>
              <p:cNvPr id="705" name="Google Shape;705;p4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06" name="Google Shape;706;p4"/>
              <p:cNvCxnSpPr/>
              <p:nvPr/>
            </p:nvCxnSpPr>
            <p:spPr>
              <a:xfrm>
                <a:off x="6945091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07" name="Google Shape;707;p4"/>
              <p:cNvCxnSpPr/>
              <p:nvPr/>
            </p:nvCxnSpPr>
            <p:spPr>
              <a:xfrm>
                <a:off x="7166832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08" name="Google Shape;708;p4"/>
              <p:cNvCxnSpPr/>
              <p:nvPr/>
            </p:nvCxnSpPr>
            <p:spPr>
              <a:xfrm>
                <a:off x="7388573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09" name="Google Shape;709;p4"/>
              <p:cNvCxnSpPr/>
              <p:nvPr/>
            </p:nvCxnSpPr>
            <p:spPr>
              <a:xfrm>
                <a:off x="7610314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10" name="Google Shape;710;p4"/>
              <p:cNvCxnSpPr/>
              <p:nvPr/>
            </p:nvCxnSpPr>
            <p:spPr>
              <a:xfrm>
                <a:off x="7832055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11" name="Google Shape;711;p4"/>
              <p:cNvCxnSpPr/>
              <p:nvPr/>
            </p:nvCxnSpPr>
            <p:spPr>
              <a:xfrm>
                <a:off x="8053796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12" name="Google Shape;712;p4"/>
              <p:cNvCxnSpPr/>
              <p:nvPr/>
            </p:nvCxnSpPr>
            <p:spPr>
              <a:xfrm>
                <a:off x="8275538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713" name="Google Shape;713;p4"/>
            <p:cNvGrpSpPr/>
            <p:nvPr/>
          </p:nvGrpSpPr>
          <p:grpSpPr>
            <a:xfrm rot="5400000">
              <a:off x="9215748" y="3613047"/>
              <a:ext cx="1160286" cy="4925970"/>
              <a:chOff x="6723350" y="566874"/>
              <a:chExt cx="665225" cy="2824200"/>
            </a:xfrm>
          </p:grpSpPr>
          <p:cxnSp>
            <p:nvCxnSpPr>
              <p:cNvPr id="714" name="Google Shape;714;p4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15" name="Google Shape;715;p4"/>
              <p:cNvCxnSpPr/>
              <p:nvPr/>
            </p:nvCxnSpPr>
            <p:spPr>
              <a:xfrm rot="-5400000" flipH="1">
                <a:off x="5972191" y="1539775"/>
                <a:ext cx="1957200" cy="114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16" name="Google Shape;716;p4"/>
              <p:cNvCxnSpPr/>
              <p:nvPr/>
            </p:nvCxnSpPr>
            <p:spPr>
              <a:xfrm rot="-5400000" flipH="1">
                <a:off x="5842182" y="1891525"/>
                <a:ext cx="2658300" cy="90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17" name="Google Shape;717;p4"/>
              <p:cNvCxnSpPr/>
              <p:nvPr/>
            </p:nvCxnSpPr>
            <p:spPr>
              <a:xfrm rot="5400000">
                <a:off x="5976475" y="1978974"/>
                <a:ext cx="2824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718" name="Google Shape;718;p4"/>
            <p:cNvCxnSpPr/>
            <p:nvPr/>
          </p:nvCxnSpPr>
          <p:spPr>
            <a:xfrm>
              <a:off x="8969752" y="5726507"/>
              <a:ext cx="0" cy="1319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4"/>
            <p:cNvCxnSpPr/>
            <p:nvPr/>
          </p:nvCxnSpPr>
          <p:spPr>
            <a:xfrm>
              <a:off x="8577275" y="6017475"/>
              <a:ext cx="600" cy="1028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4"/>
            <p:cNvCxnSpPr/>
            <p:nvPr/>
          </p:nvCxnSpPr>
          <p:spPr>
            <a:xfrm>
              <a:off x="8185950" y="5723541"/>
              <a:ext cx="0" cy="1325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4"/>
            <p:cNvCxnSpPr/>
            <p:nvPr/>
          </p:nvCxnSpPr>
          <p:spPr>
            <a:xfrm>
              <a:off x="7794050" y="6019875"/>
              <a:ext cx="9600" cy="10101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2" name="Google Shape;722;p4"/>
            <p:cNvCxnSpPr/>
            <p:nvPr/>
          </p:nvCxnSpPr>
          <p:spPr>
            <a:xfrm>
              <a:off x="7402150" y="6298675"/>
              <a:ext cx="0" cy="567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723" name="Google Shape;723;p4"/>
          <p:cNvGrpSpPr/>
          <p:nvPr/>
        </p:nvGrpSpPr>
        <p:grpSpPr>
          <a:xfrm rot="-9031228">
            <a:off x="-624568" y="825173"/>
            <a:ext cx="4067646" cy="3261508"/>
            <a:chOff x="5353050" y="2833686"/>
            <a:chExt cx="1488947" cy="1193863"/>
          </a:xfrm>
        </p:grpSpPr>
        <p:sp>
          <p:nvSpPr>
            <p:cNvPr id="724" name="Google Shape;724;p4"/>
            <p:cNvSpPr/>
            <p:nvPr/>
          </p:nvSpPr>
          <p:spPr>
            <a:xfrm>
              <a:off x="5353050" y="3293077"/>
              <a:ext cx="201072" cy="99060"/>
            </a:xfrm>
            <a:custGeom>
              <a:avLst/>
              <a:gdLst/>
              <a:ahLst/>
              <a:cxnLst/>
              <a:rect l="l" t="t" r="r" b="b"/>
              <a:pathLst>
                <a:path w="201072" h="99060" extrusionOk="0">
                  <a:moveTo>
                    <a:pt x="0" y="0"/>
                  </a:moveTo>
                  <a:lnTo>
                    <a:pt x="201073" y="9906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25" name="Google Shape;725;p4"/>
            <p:cNvSpPr/>
            <p:nvPr/>
          </p:nvSpPr>
          <p:spPr>
            <a:xfrm>
              <a:off x="5353145" y="2833686"/>
              <a:ext cx="1488852" cy="1193863"/>
            </a:xfrm>
            <a:custGeom>
              <a:avLst/>
              <a:gdLst/>
              <a:ahLst/>
              <a:cxnLst/>
              <a:rect l="l" t="t" r="r" b="b"/>
              <a:pathLst>
                <a:path w="1488852" h="1193863" extrusionOk="0">
                  <a:moveTo>
                    <a:pt x="-227" y="460715"/>
                  </a:moveTo>
                  <a:lnTo>
                    <a:pt x="434970" y="675027"/>
                  </a:lnTo>
                  <a:lnTo>
                    <a:pt x="1488626" y="1193854"/>
                  </a:lnTo>
                  <a:lnTo>
                    <a:pt x="807589" y="-9"/>
                  </a:lnTo>
                  <a:close/>
                  <a:moveTo>
                    <a:pt x="911411" y="645500"/>
                  </a:moveTo>
                  <a:lnTo>
                    <a:pt x="506979" y="446332"/>
                  </a:lnTo>
                  <a:lnTo>
                    <a:pt x="726054" y="321174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26" name="Google Shape;726;p4"/>
            <p:cNvSpPr/>
            <p:nvPr/>
          </p:nvSpPr>
          <p:spPr>
            <a:xfrm>
              <a:off x="5648515" y="3438429"/>
              <a:ext cx="139827" cy="68865"/>
            </a:xfrm>
            <a:custGeom>
              <a:avLst/>
              <a:gdLst/>
              <a:ahLst/>
              <a:cxnLst/>
              <a:rect l="l" t="t" r="r" b="b"/>
              <a:pathLst>
                <a:path w="139827" h="68865" extrusionOk="0">
                  <a:moveTo>
                    <a:pt x="0" y="0"/>
                  </a:moveTo>
                  <a:lnTo>
                    <a:pt x="139827" y="68866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27" name="Google Shape;727;p4"/>
            <p:cNvSpPr/>
            <p:nvPr/>
          </p:nvSpPr>
          <p:spPr>
            <a:xfrm rot="-1782558">
              <a:off x="6668011" y="3902047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28" name="Google Shape;728;p4"/>
            <p:cNvSpPr/>
            <p:nvPr/>
          </p:nvSpPr>
          <p:spPr>
            <a:xfrm rot="-1782558">
              <a:off x="6661325" y="3840396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29" name="Google Shape;729;p4"/>
            <p:cNvSpPr/>
            <p:nvPr/>
          </p:nvSpPr>
          <p:spPr>
            <a:xfrm rot="-1782558">
              <a:off x="6706466" y="387971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0" name="Google Shape;730;p4"/>
            <p:cNvSpPr/>
            <p:nvPr/>
          </p:nvSpPr>
          <p:spPr>
            <a:xfrm rot="-1782558">
              <a:off x="6700444" y="386930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1" name="Google Shape;731;p4"/>
            <p:cNvSpPr/>
            <p:nvPr/>
          </p:nvSpPr>
          <p:spPr>
            <a:xfrm rot="-1782558">
              <a:off x="6694505" y="3858748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2" name="Google Shape;732;p4"/>
            <p:cNvSpPr/>
            <p:nvPr/>
          </p:nvSpPr>
          <p:spPr>
            <a:xfrm rot="-1782558">
              <a:off x="6686980" y="384562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3" name="Google Shape;733;p4"/>
            <p:cNvSpPr/>
            <p:nvPr/>
          </p:nvSpPr>
          <p:spPr>
            <a:xfrm rot="-1782558">
              <a:off x="6655594" y="3790438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4" name="Google Shape;734;p4"/>
            <p:cNvSpPr/>
            <p:nvPr/>
          </p:nvSpPr>
          <p:spPr>
            <a:xfrm rot="-1782558">
              <a:off x="6661568" y="380103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5" name="Google Shape;735;p4"/>
            <p:cNvSpPr/>
            <p:nvPr/>
          </p:nvSpPr>
          <p:spPr>
            <a:xfrm rot="-1782558">
              <a:off x="6668962" y="381411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6" name="Google Shape;736;p4"/>
            <p:cNvSpPr/>
            <p:nvPr/>
          </p:nvSpPr>
          <p:spPr>
            <a:xfrm rot="-1782558">
              <a:off x="6675031" y="382470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7" name="Google Shape;737;p4"/>
            <p:cNvSpPr/>
            <p:nvPr/>
          </p:nvSpPr>
          <p:spPr>
            <a:xfrm rot="-1782558">
              <a:off x="6602138" y="3786612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10"/>
                  </a:moveTo>
                  <a:lnTo>
                    <a:pt x="96452" y="-10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8" name="Google Shape;738;p4"/>
            <p:cNvSpPr/>
            <p:nvPr/>
          </p:nvSpPr>
          <p:spPr>
            <a:xfrm rot="-1782558">
              <a:off x="6595403" y="3724877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9" name="Google Shape;739;p4"/>
            <p:cNvSpPr/>
            <p:nvPr/>
          </p:nvSpPr>
          <p:spPr>
            <a:xfrm rot="-1782558">
              <a:off x="6640675" y="376423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0" name="Google Shape;740;p4"/>
            <p:cNvSpPr/>
            <p:nvPr/>
          </p:nvSpPr>
          <p:spPr>
            <a:xfrm rot="-1782558">
              <a:off x="6634653" y="375382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1" name="Google Shape;741;p4"/>
            <p:cNvSpPr/>
            <p:nvPr/>
          </p:nvSpPr>
          <p:spPr>
            <a:xfrm rot="-1782558">
              <a:off x="6628584" y="374323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2" name="Google Shape;742;p4"/>
            <p:cNvSpPr/>
            <p:nvPr/>
          </p:nvSpPr>
          <p:spPr>
            <a:xfrm rot="-1782558">
              <a:off x="6622657" y="373272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3" name="Google Shape;743;p4"/>
            <p:cNvSpPr/>
            <p:nvPr/>
          </p:nvSpPr>
          <p:spPr>
            <a:xfrm rot="-1782558">
              <a:off x="6589720" y="367500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4" name="Google Shape;744;p4"/>
            <p:cNvSpPr/>
            <p:nvPr/>
          </p:nvSpPr>
          <p:spPr>
            <a:xfrm rot="-1782558">
              <a:off x="6595648" y="368551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5" name="Google Shape;745;p4"/>
            <p:cNvSpPr/>
            <p:nvPr/>
          </p:nvSpPr>
          <p:spPr>
            <a:xfrm rot="-1782558">
              <a:off x="6603171" y="369863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6" name="Google Shape;746;p4"/>
            <p:cNvSpPr/>
            <p:nvPr/>
          </p:nvSpPr>
          <p:spPr>
            <a:xfrm rot="-1782558">
              <a:off x="6609110" y="370918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7" name="Google Shape;747;p4"/>
            <p:cNvSpPr/>
            <p:nvPr/>
          </p:nvSpPr>
          <p:spPr>
            <a:xfrm rot="-1782558">
              <a:off x="6536216" y="3671092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8" name="Google Shape;748;p4"/>
            <p:cNvSpPr/>
            <p:nvPr/>
          </p:nvSpPr>
          <p:spPr>
            <a:xfrm rot="-1782558">
              <a:off x="6530985" y="3611968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9" name="Google Shape;749;p4"/>
            <p:cNvSpPr/>
            <p:nvPr/>
          </p:nvSpPr>
          <p:spPr>
            <a:xfrm rot="-1782558">
              <a:off x="6576256" y="365142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0" name="Google Shape;750;p4"/>
            <p:cNvSpPr/>
            <p:nvPr/>
          </p:nvSpPr>
          <p:spPr>
            <a:xfrm rot="-1782558">
              <a:off x="6568732" y="363830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1" name="Google Shape;751;p4"/>
            <p:cNvSpPr/>
            <p:nvPr/>
          </p:nvSpPr>
          <p:spPr>
            <a:xfrm rot="-1782558">
              <a:off x="6562710" y="36277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2" name="Google Shape;752;p4"/>
            <p:cNvSpPr/>
            <p:nvPr/>
          </p:nvSpPr>
          <p:spPr>
            <a:xfrm rot="-1782558">
              <a:off x="6556736" y="361720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3" name="Google Shape;753;p4"/>
            <p:cNvSpPr/>
            <p:nvPr/>
          </p:nvSpPr>
          <p:spPr>
            <a:xfrm rot="-1782558">
              <a:off x="6523799" y="35594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4" name="Google Shape;754;p4"/>
            <p:cNvSpPr/>
            <p:nvPr/>
          </p:nvSpPr>
          <p:spPr>
            <a:xfrm rot="-1782558">
              <a:off x="6531323" y="357260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5" name="Google Shape;755;p4"/>
            <p:cNvSpPr/>
            <p:nvPr/>
          </p:nvSpPr>
          <p:spPr>
            <a:xfrm rot="-1782558">
              <a:off x="6537250" y="358311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6" name="Google Shape;756;p4"/>
            <p:cNvSpPr/>
            <p:nvPr/>
          </p:nvSpPr>
          <p:spPr>
            <a:xfrm rot="-1782558">
              <a:off x="6543272" y="359362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7" name="Google Shape;757;p4"/>
            <p:cNvSpPr/>
            <p:nvPr/>
          </p:nvSpPr>
          <p:spPr>
            <a:xfrm rot="-1782558">
              <a:off x="6471798" y="3558183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8" name="Google Shape;758;p4"/>
            <p:cNvSpPr/>
            <p:nvPr/>
          </p:nvSpPr>
          <p:spPr>
            <a:xfrm rot="-1782558">
              <a:off x="6465111" y="3496532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9" name="Google Shape;759;p4"/>
            <p:cNvSpPr/>
            <p:nvPr/>
          </p:nvSpPr>
          <p:spPr>
            <a:xfrm rot="-1782558">
              <a:off x="6510335" y="353590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0" name="Google Shape;760;p4"/>
            <p:cNvSpPr/>
            <p:nvPr/>
          </p:nvSpPr>
          <p:spPr>
            <a:xfrm rot="-1782558">
              <a:off x="6504313" y="35253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1" name="Google Shape;761;p4"/>
            <p:cNvSpPr/>
            <p:nvPr/>
          </p:nvSpPr>
          <p:spPr>
            <a:xfrm rot="-1782558">
              <a:off x="6496789" y="351227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2" name="Google Shape;762;p4"/>
            <p:cNvSpPr/>
            <p:nvPr/>
          </p:nvSpPr>
          <p:spPr>
            <a:xfrm rot="-1782558">
              <a:off x="6490944" y="350171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3" name="Google Shape;763;p4"/>
            <p:cNvSpPr/>
            <p:nvPr/>
          </p:nvSpPr>
          <p:spPr>
            <a:xfrm rot="-1782558">
              <a:off x="6459380" y="344667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4" name="Google Shape;764;p4"/>
            <p:cNvSpPr/>
            <p:nvPr/>
          </p:nvSpPr>
          <p:spPr>
            <a:xfrm rot="-1782558">
              <a:off x="6465402" y="34570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5" name="Google Shape;765;p4"/>
            <p:cNvSpPr/>
            <p:nvPr/>
          </p:nvSpPr>
          <p:spPr>
            <a:xfrm rot="-1782558">
              <a:off x="6471376" y="346767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6" name="Google Shape;766;p4"/>
            <p:cNvSpPr/>
            <p:nvPr/>
          </p:nvSpPr>
          <p:spPr>
            <a:xfrm rot="-1782558">
              <a:off x="6477398" y="347818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7" name="Google Shape;767;p4"/>
            <p:cNvSpPr/>
            <p:nvPr/>
          </p:nvSpPr>
          <p:spPr>
            <a:xfrm rot="-1782558">
              <a:off x="6407473" y="3445369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8" name="Google Shape;768;p4"/>
            <p:cNvSpPr/>
            <p:nvPr/>
          </p:nvSpPr>
          <p:spPr>
            <a:xfrm rot="-1782558">
              <a:off x="6400645" y="3383540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9" name="Google Shape;769;p4"/>
            <p:cNvSpPr/>
            <p:nvPr/>
          </p:nvSpPr>
          <p:spPr>
            <a:xfrm rot="-1782558">
              <a:off x="6445916" y="34229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0" name="Google Shape;770;p4"/>
            <p:cNvSpPr/>
            <p:nvPr/>
          </p:nvSpPr>
          <p:spPr>
            <a:xfrm rot="-1782558">
              <a:off x="6439989" y="341248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1" name="Google Shape;771;p4"/>
            <p:cNvSpPr/>
            <p:nvPr/>
          </p:nvSpPr>
          <p:spPr>
            <a:xfrm rot="-1782558">
              <a:off x="6432548" y="339931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2" name="Google Shape;772;p4"/>
            <p:cNvSpPr/>
            <p:nvPr/>
          </p:nvSpPr>
          <p:spPr>
            <a:xfrm rot="-1782558">
              <a:off x="6426526" y="338890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3" name="Google Shape;773;p4"/>
            <p:cNvSpPr/>
            <p:nvPr/>
          </p:nvSpPr>
          <p:spPr>
            <a:xfrm rot="-1782558">
              <a:off x="6395044" y="333371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4" name="Google Shape;774;p4"/>
            <p:cNvSpPr/>
            <p:nvPr/>
          </p:nvSpPr>
          <p:spPr>
            <a:xfrm rot="-1782558">
              <a:off x="6400983" y="334427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5" name="Google Shape;775;p4"/>
            <p:cNvSpPr/>
            <p:nvPr/>
          </p:nvSpPr>
          <p:spPr>
            <a:xfrm rot="-1782558">
              <a:off x="6407005" y="33546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6" name="Google Shape;776;p4"/>
            <p:cNvSpPr/>
            <p:nvPr/>
          </p:nvSpPr>
          <p:spPr>
            <a:xfrm rot="-1782558">
              <a:off x="6414529" y="336780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7" name="Google Shape;777;p4"/>
            <p:cNvSpPr/>
            <p:nvPr/>
          </p:nvSpPr>
          <p:spPr>
            <a:xfrm rot="-1782558">
              <a:off x="6341635" y="3329803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8" name="Google Shape;778;p4"/>
            <p:cNvSpPr/>
            <p:nvPr/>
          </p:nvSpPr>
          <p:spPr>
            <a:xfrm rot="-1782558">
              <a:off x="6334853" y="3268057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9" name="Google Shape;779;p4"/>
            <p:cNvSpPr/>
            <p:nvPr/>
          </p:nvSpPr>
          <p:spPr>
            <a:xfrm rot="-1782558">
              <a:off x="6381592" y="331008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0" name="Google Shape;780;p4"/>
            <p:cNvSpPr/>
            <p:nvPr/>
          </p:nvSpPr>
          <p:spPr>
            <a:xfrm rot="-1782558">
              <a:off x="6374068" y="329696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1" name="Google Shape;781;p4"/>
            <p:cNvSpPr/>
            <p:nvPr/>
          </p:nvSpPr>
          <p:spPr>
            <a:xfrm rot="-1782558">
              <a:off x="6368129" y="328650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2" name="Google Shape;782;p4"/>
            <p:cNvSpPr/>
            <p:nvPr/>
          </p:nvSpPr>
          <p:spPr>
            <a:xfrm rot="-1782558">
              <a:off x="6362107" y="327599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3" name="Google Shape;783;p4"/>
            <p:cNvSpPr/>
            <p:nvPr/>
          </p:nvSpPr>
          <p:spPr>
            <a:xfrm rot="-1782558">
              <a:off x="6329122" y="321819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4" name="Google Shape;784;p4"/>
            <p:cNvSpPr/>
            <p:nvPr/>
          </p:nvSpPr>
          <p:spPr>
            <a:xfrm rot="-1782558">
              <a:off x="6336564" y="323136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5" name="Google Shape;785;p4"/>
            <p:cNvSpPr/>
            <p:nvPr/>
          </p:nvSpPr>
          <p:spPr>
            <a:xfrm rot="-1782558">
              <a:off x="6342586" y="324187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6" name="Google Shape;786;p4"/>
            <p:cNvSpPr/>
            <p:nvPr/>
          </p:nvSpPr>
          <p:spPr>
            <a:xfrm rot="-1782558">
              <a:off x="6348655" y="325236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7" name="Google Shape;787;p4"/>
            <p:cNvSpPr/>
            <p:nvPr/>
          </p:nvSpPr>
          <p:spPr>
            <a:xfrm rot="-1782558">
              <a:off x="6277216" y="3216894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8" name="Google Shape;788;p4"/>
            <p:cNvSpPr/>
            <p:nvPr/>
          </p:nvSpPr>
          <p:spPr>
            <a:xfrm rot="-1782558">
              <a:off x="6270530" y="3155243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9" name="Google Shape;789;p4"/>
            <p:cNvSpPr/>
            <p:nvPr/>
          </p:nvSpPr>
          <p:spPr>
            <a:xfrm rot="-1782558">
              <a:off x="6315671" y="319456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0" name="Google Shape;790;p4"/>
            <p:cNvSpPr/>
            <p:nvPr/>
          </p:nvSpPr>
          <p:spPr>
            <a:xfrm rot="-1782558">
              <a:off x="6309649" y="318415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1" name="Google Shape;791;p4"/>
            <p:cNvSpPr/>
            <p:nvPr/>
          </p:nvSpPr>
          <p:spPr>
            <a:xfrm rot="-1782558">
              <a:off x="6303710" y="317359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2" name="Google Shape;792;p4"/>
            <p:cNvSpPr/>
            <p:nvPr/>
          </p:nvSpPr>
          <p:spPr>
            <a:xfrm rot="-1782558">
              <a:off x="6296185" y="316047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3" name="Google Shape;793;p4"/>
            <p:cNvSpPr/>
            <p:nvPr/>
          </p:nvSpPr>
          <p:spPr>
            <a:xfrm rot="-1782558">
              <a:off x="6264799" y="310528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4" name="Google Shape;794;p4"/>
            <p:cNvSpPr/>
            <p:nvPr/>
          </p:nvSpPr>
          <p:spPr>
            <a:xfrm rot="-1782558">
              <a:off x="6270726" y="311579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5" name="Google Shape;795;p4"/>
            <p:cNvSpPr/>
            <p:nvPr/>
          </p:nvSpPr>
          <p:spPr>
            <a:xfrm rot="-1782558">
              <a:off x="6276795" y="312638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6" name="Google Shape;796;p4"/>
            <p:cNvSpPr/>
            <p:nvPr/>
          </p:nvSpPr>
          <p:spPr>
            <a:xfrm rot="-1782558">
              <a:off x="6284237" y="313955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7" name="Google Shape;797;p4"/>
            <p:cNvSpPr/>
            <p:nvPr/>
          </p:nvSpPr>
          <p:spPr>
            <a:xfrm rot="-1782558">
              <a:off x="6212798" y="3103985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8" name="Google Shape;798;p4"/>
            <p:cNvSpPr/>
            <p:nvPr/>
          </p:nvSpPr>
          <p:spPr>
            <a:xfrm rot="-1782558">
              <a:off x="6206111" y="3042334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9" name="Google Shape;799;p4"/>
            <p:cNvSpPr/>
            <p:nvPr/>
          </p:nvSpPr>
          <p:spPr>
            <a:xfrm rot="-1782558">
              <a:off x="6251252" y="308175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0" name="Google Shape;800;p4"/>
            <p:cNvSpPr/>
            <p:nvPr/>
          </p:nvSpPr>
          <p:spPr>
            <a:xfrm rot="-1782558">
              <a:off x="6245313" y="307119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1" name="Google Shape;801;p4"/>
            <p:cNvSpPr/>
            <p:nvPr/>
          </p:nvSpPr>
          <p:spPr>
            <a:xfrm rot="-1782558">
              <a:off x="6239386" y="306078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2" name="Google Shape;802;p4"/>
            <p:cNvSpPr/>
            <p:nvPr/>
          </p:nvSpPr>
          <p:spPr>
            <a:xfrm rot="-1782558">
              <a:off x="6231862" y="3047568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3" name="Google Shape;803;p4"/>
            <p:cNvSpPr/>
            <p:nvPr/>
          </p:nvSpPr>
          <p:spPr>
            <a:xfrm rot="-1782558">
              <a:off x="6200380" y="299247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4" name="Google Shape;804;p4"/>
            <p:cNvSpPr/>
            <p:nvPr/>
          </p:nvSpPr>
          <p:spPr>
            <a:xfrm rot="-1782558">
              <a:off x="6206402" y="300298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5" name="Google Shape;805;p4"/>
            <p:cNvSpPr/>
            <p:nvPr/>
          </p:nvSpPr>
          <p:spPr>
            <a:xfrm rot="-1782558">
              <a:off x="6213844" y="301614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6" name="Google Shape;806;p4"/>
            <p:cNvSpPr/>
            <p:nvPr/>
          </p:nvSpPr>
          <p:spPr>
            <a:xfrm rot="-1782558">
              <a:off x="6219770" y="302656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7" name="Google Shape;807;p4"/>
            <p:cNvSpPr/>
            <p:nvPr/>
          </p:nvSpPr>
          <p:spPr>
            <a:xfrm rot="-1782558">
              <a:off x="6145769" y="2992673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8" name="Google Shape;808;p4"/>
            <p:cNvSpPr/>
            <p:nvPr/>
          </p:nvSpPr>
          <p:spPr>
            <a:xfrm rot="-1782558">
              <a:off x="6082552" y="2875652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9" name="Google Shape;809;p4"/>
            <p:cNvSpPr/>
            <p:nvPr/>
          </p:nvSpPr>
          <p:spPr>
            <a:xfrm rot="-1782558">
              <a:off x="6139035" y="2930940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0" name="Google Shape;810;p4"/>
            <p:cNvSpPr/>
            <p:nvPr/>
          </p:nvSpPr>
          <p:spPr>
            <a:xfrm rot="-1782558">
              <a:off x="6184307" y="29703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1" name="Google Shape;811;p4"/>
            <p:cNvSpPr/>
            <p:nvPr/>
          </p:nvSpPr>
          <p:spPr>
            <a:xfrm rot="-1782558">
              <a:off x="6178285" y="29598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2" name="Google Shape;812;p4"/>
            <p:cNvSpPr/>
            <p:nvPr/>
          </p:nvSpPr>
          <p:spPr>
            <a:xfrm rot="-1782558">
              <a:off x="6170760" y="294676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3" name="Google Shape;813;p4"/>
            <p:cNvSpPr/>
            <p:nvPr/>
          </p:nvSpPr>
          <p:spPr>
            <a:xfrm rot="-1782558">
              <a:off x="6164821" y="293620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4" name="Google Shape;814;p4"/>
            <p:cNvSpPr/>
            <p:nvPr/>
          </p:nvSpPr>
          <p:spPr>
            <a:xfrm rot="-1782558">
              <a:off x="6133352" y="288116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5" name="Google Shape;815;p4"/>
            <p:cNvSpPr/>
            <p:nvPr/>
          </p:nvSpPr>
          <p:spPr>
            <a:xfrm rot="-1782558">
              <a:off x="6139374" y="289157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6" name="Google Shape;816;p4"/>
            <p:cNvSpPr/>
            <p:nvPr/>
          </p:nvSpPr>
          <p:spPr>
            <a:xfrm rot="-1782558">
              <a:off x="6145301" y="29020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7" name="Google Shape;817;p4"/>
            <p:cNvSpPr/>
            <p:nvPr/>
          </p:nvSpPr>
          <p:spPr>
            <a:xfrm rot="-1782558">
              <a:off x="6151323" y="291259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818" name="Google Shape;818;p4"/>
          <p:cNvGrpSpPr/>
          <p:nvPr/>
        </p:nvGrpSpPr>
        <p:grpSpPr>
          <a:xfrm rot="600382">
            <a:off x="959694" y="101313"/>
            <a:ext cx="2582514" cy="2611384"/>
            <a:chOff x="5529738" y="2852832"/>
            <a:chExt cx="1135168" cy="1147858"/>
          </a:xfrm>
        </p:grpSpPr>
        <p:sp>
          <p:nvSpPr>
            <p:cNvPr id="819" name="Google Shape;819;p4"/>
            <p:cNvSpPr/>
            <p:nvPr/>
          </p:nvSpPr>
          <p:spPr>
            <a:xfrm>
              <a:off x="5529738" y="2852996"/>
              <a:ext cx="1135168" cy="1147694"/>
            </a:xfrm>
            <a:custGeom>
              <a:avLst/>
              <a:gdLst/>
              <a:ahLst/>
              <a:cxnLst/>
              <a:rect l="l" t="t" r="r" b="b"/>
              <a:pathLst>
                <a:path w="1135168" h="1147694" extrusionOk="0">
                  <a:moveTo>
                    <a:pt x="969325" y="914780"/>
                  </a:moveTo>
                  <a:lnTo>
                    <a:pt x="971230" y="912971"/>
                  </a:lnTo>
                  <a:cubicBezTo>
                    <a:pt x="1182809" y="710622"/>
                    <a:pt x="1190295" y="375075"/>
                    <a:pt x="987946" y="163496"/>
                  </a:cubicBezTo>
                  <a:cubicBezTo>
                    <a:pt x="785597" y="-48083"/>
                    <a:pt x="450050" y="-55569"/>
                    <a:pt x="238472" y="146780"/>
                  </a:cubicBezTo>
                  <a:lnTo>
                    <a:pt x="236567" y="148590"/>
                  </a:lnTo>
                  <a:lnTo>
                    <a:pt x="171892" y="80962"/>
                  </a:lnTo>
                  <a:lnTo>
                    <a:pt x="-225" y="246126"/>
                  </a:lnTo>
                  <a:lnTo>
                    <a:pt x="861883" y="1147476"/>
                  </a:lnTo>
                  <a:lnTo>
                    <a:pt x="1034476" y="982313"/>
                  </a:lnTo>
                  <a:lnTo>
                    <a:pt x="969801" y="914780"/>
                  </a:lnTo>
                  <a:close/>
                  <a:moveTo>
                    <a:pt x="814829" y="752855"/>
                  </a:moveTo>
                  <a:lnTo>
                    <a:pt x="649475" y="579977"/>
                  </a:lnTo>
                  <a:cubicBezTo>
                    <a:pt x="674307" y="552221"/>
                    <a:pt x="671926" y="509587"/>
                    <a:pt x="644170" y="484755"/>
                  </a:cubicBezTo>
                  <a:cubicBezTo>
                    <a:pt x="619414" y="462610"/>
                    <a:pt x="582219" y="461791"/>
                    <a:pt x="556511" y="482822"/>
                  </a:cubicBezTo>
                  <a:lnTo>
                    <a:pt x="391062" y="309848"/>
                  </a:lnTo>
                  <a:lnTo>
                    <a:pt x="392872" y="308038"/>
                  </a:lnTo>
                  <a:cubicBezTo>
                    <a:pt x="516411" y="192233"/>
                    <a:pt x="710445" y="198501"/>
                    <a:pt x="826259" y="322040"/>
                  </a:cubicBezTo>
                  <a:cubicBezTo>
                    <a:pt x="940417" y="443826"/>
                    <a:pt x="936178" y="634545"/>
                    <a:pt x="816734" y="751141"/>
                  </a:cubicBezTo>
                  <a:cubicBezTo>
                    <a:pt x="816144" y="751760"/>
                    <a:pt x="815506" y="752332"/>
                    <a:pt x="814829" y="75285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0" name="Google Shape;820;p4"/>
            <p:cNvSpPr/>
            <p:nvPr/>
          </p:nvSpPr>
          <p:spPr>
            <a:xfrm rot="-2620915">
              <a:off x="5536241" y="3081774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1" name="Google Shape;821;p4"/>
            <p:cNvSpPr/>
            <p:nvPr/>
          </p:nvSpPr>
          <p:spPr>
            <a:xfrm rot="-2620915">
              <a:off x="5585213" y="3139695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2" name="Google Shape;822;p4"/>
            <p:cNvSpPr/>
            <p:nvPr/>
          </p:nvSpPr>
          <p:spPr>
            <a:xfrm rot="-2620915">
              <a:off x="5552009" y="310924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3" name="Google Shape;823;p4"/>
            <p:cNvSpPr/>
            <p:nvPr/>
          </p:nvSpPr>
          <p:spPr>
            <a:xfrm rot="-2620915">
              <a:off x="5561066" y="311866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4" name="Google Shape;824;p4"/>
            <p:cNvSpPr/>
            <p:nvPr/>
          </p:nvSpPr>
          <p:spPr>
            <a:xfrm rot="-2620915">
              <a:off x="5570027" y="312817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5" name="Google Shape;825;p4"/>
            <p:cNvSpPr/>
            <p:nvPr/>
          </p:nvSpPr>
          <p:spPr>
            <a:xfrm rot="-2620915">
              <a:off x="5579083" y="313759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6" name="Google Shape;826;p4"/>
            <p:cNvSpPr/>
            <p:nvPr/>
          </p:nvSpPr>
          <p:spPr>
            <a:xfrm rot="-2620915">
              <a:off x="5624402" y="318492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7" name="Google Shape;827;p4"/>
            <p:cNvSpPr/>
            <p:nvPr/>
          </p:nvSpPr>
          <p:spPr>
            <a:xfrm rot="-2620915">
              <a:off x="5615346" y="317541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8" name="Google Shape;828;p4"/>
            <p:cNvSpPr/>
            <p:nvPr/>
          </p:nvSpPr>
          <p:spPr>
            <a:xfrm rot="-2620915">
              <a:off x="5606223" y="31659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9" name="Google Shape;829;p4"/>
            <p:cNvSpPr/>
            <p:nvPr/>
          </p:nvSpPr>
          <p:spPr>
            <a:xfrm rot="-2620915">
              <a:off x="5597167" y="315650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0" name="Google Shape;830;p4"/>
            <p:cNvSpPr/>
            <p:nvPr/>
          </p:nvSpPr>
          <p:spPr>
            <a:xfrm rot="-2620915">
              <a:off x="5628834" y="3178599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1" name="Google Shape;831;p4"/>
            <p:cNvSpPr/>
            <p:nvPr/>
          </p:nvSpPr>
          <p:spPr>
            <a:xfrm rot="-2620915">
              <a:off x="5677831" y="3236587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2" name="Google Shape;832;p4"/>
            <p:cNvSpPr/>
            <p:nvPr/>
          </p:nvSpPr>
          <p:spPr>
            <a:xfrm rot="-2620915">
              <a:off x="5644631" y="32059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3" name="Google Shape;833;p4"/>
            <p:cNvSpPr/>
            <p:nvPr/>
          </p:nvSpPr>
          <p:spPr>
            <a:xfrm rot="-2620915">
              <a:off x="5653658" y="321558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4" name="Google Shape;834;p4"/>
            <p:cNvSpPr/>
            <p:nvPr/>
          </p:nvSpPr>
          <p:spPr>
            <a:xfrm rot="-2620915">
              <a:off x="5662714" y="322500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5" name="Google Shape;835;p4"/>
            <p:cNvSpPr/>
            <p:nvPr/>
          </p:nvSpPr>
          <p:spPr>
            <a:xfrm rot="-2620915">
              <a:off x="5671771" y="32344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6" name="Google Shape;836;p4"/>
            <p:cNvSpPr/>
            <p:nvPr/>
          </p:nvSpPr>
          <p:spPr>
            <a:xfrm rot="-2620915">
              <a:off x="5716926" y="32818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7" name="Google Shape;837;p4"/>
            <p:cNvSpPr/>
            <p:nvPr/>
          </p:nvSpPr>
          <p:spPr>
            <a:xfrm rot="-2620915">
              <a:off x="5707967" y="327226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8" name="Google Shape;838;p4"/>
            <p:cNvSpPr/>
            <p:nvPr/>
          </p:nvSpPr>
          <p:spPr>
            <a:xfrm rot="-2620915">
              <a:off x="5698911" y="326274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9" name="Google Shape;839;p4"/>
            <p:cNvSpPr/>
            <p:nvPr/>
          </p:nvSpPr>
          <p:spPr>
            <a:xfrm rot="-2620915">
              <a:off x="5689854" y="32533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0" name="Google Shape;840;p4"/>
            <p:cNvSpPr/>
            <p:nvPr/>
          </p:nvSpPr>
          <p:spPr>
            <a:xfrm rot="-2620915">
              <a:off x="5721482" y="327532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1" name="Google Shape;841;p4"/>
            <p:cNvSpPr/>
            <p:nvPr/>
          </p:nvSpPr>
          <p:spPr>
            <a:xfrm rot="-2620915">
              <a:off x="5770384" y="3333313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2" name="Google Shape;842;p4"/>
            <p:cNvSpPr/>
            <p:nvPr/>
          </p:nvSpPr>
          <p:spPr>
            <a:xfrm rot="-2620915">
              <a:off x="5737183" y="33028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3" name="Google Shape;843;p4"/>
            <p:cNvSpPr/>
            <p:nvPr/>
          </p:nvSpPr>
          <p:spPr>
            <a:xfrm rot="-2620915">
              <a:off x="5746306" y="331230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4" name="Google Shape;844;p4"/>
            <p:cNvSpPr/>
            <p:nvPr/>
          </p:nvSpPr>
          <p:spPr>
            <a:xfrm rot="-2620915">
              <a:off x="5755267" y="332172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5" name="Google Shape;845;p4"/>
            <p:cNvSpPr/>
            <p:nvPr/>
          </p:nvSpPr>
          <p:spPr>
            <a:xfrm rot="-2620915">
              <a:off x="5764255" y="333121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6" name="Google Shape;846;p4"/>
            <p:cNvSpPr/>
            <p:nvPr/>
          </p:nvSpPr>
          <p:spPr>
            <a:xfrm rot="-2620915">
              <a:off x="5809574" y="337854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7" name="Google Shape;847;p4"/>
            <p:cNvSpPr/>
            <p:nvPr/>
          </p:nvSpPr>
          <p:spPr>
            <a:xfrm rot="-2620915">
              <a:off x="5800517" y="336912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8" name="Google Shape;848;p4"/>
            <p:cNvSpPr/>
            <p:nvPr/>
          </p:nvSpPr>
          <p:spPr>
            <a:xfrm rot="-2620915">
              <a:off x="5791395" y="335963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9" name="Google Shape;849;p4"/>
            <p:cNvSpPr/>
            <p:nvPr/>
          </p:nvSpPr>
          <p:spPr>
            <a:xfrm rot="-2620915">
              <a:off x="5782338" y="33502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0" name="Google Shape;850;p4"/>
            <p:cNvSpPr/>
            <p:nvPr/>
          </p:nvSpPr>
          <p:spPr>
            <a:xfrm rot="-2620915">
              <a:off x="5814034" y="3372244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1" name="Google Shape;851;p4"/>
            <p:cNvSpPr/>
            <p:nvPr/>
          </p:nvSpPr>
          <p:spPr>
            <a:xfrm rot="-2620915">
              <a:off x="5863071" y="3430139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2" name="Google Shape;852;p4"/>
            <p:cNvSpPr/>
            <p:nvPr/>
          </p:nvSpPr>
          <p:spPr>
            <a:xfrm rot="-2620915">
              <a:off x="5829802" y="339971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3" name="Google Shape;853;p4"/>
            <p:cNvSpPr/>
            <p:nvPr/>
          </p:nvSpPr>
          <p:spPr>
            <a:xfrm rot="-2620915">
              <a:off x="5838924" y="34091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4" name="Google Shape;854;p4"/>
            <p:cNvSpPr/>
            <p:nvPr/>
          </p:nvSpPr>
          <p:spPr>
            <a:xfrm rot="-2620915">
              <a:off x="5847886" y="34186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5" name="Google Shape;855;p4"/>
            <p:cNvSpPr/>
            <p:nvPr/>
          </p:nvSpPr>
          <p:spPr>
            <a:xfrm rot="-2620915">
              <a:off x="5856942" y="342813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6" name="Google Shape;856;p4"/>
            <p:cNvSpPr/>
            <p:nvPr/>
          </p:nvSpPr>
          <p:spPr>
            <a:xfrm rot="-2620915">
              <a:off x="5902166" y="347537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7" name="Google Shape;857;p4"/>
            <p:cNvSpPr/>
            <p:nvPr/>
          </p:nvSpPr>
          <p:spPr>
            <a:xfrm rot="-2620915">
              <a:off x="5893139" y="346588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8" name="Google Shape;858;p4"/>
            <p:cNvSpPr/>
            <p:nvPr/>
          </p:nvSpPr>
          <p:spPr>
            <a:xfrm rot="-2620915">
              <a:off x="5884082" y="345646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9" name="Google Shape;859;p4"/>
            <p:cNvSpPr/>
            <p:nvPr/>
          </p:nvSpPr>
          <p:spPr>
            <a:xfrm rot="-2620915">
              <a:off x="5875026" y="344704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0" name="Google Shape;860;p4"/>
            <p:cNvSpPr/>
            <p:nvPr/>
          </p:nvSpPr>
          <p:spPr>
            <a:xfrm rot="-2620915">
              <a:off x="5904751" y="346700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1" name="Google Shape;861;p4"/>
            <p:cNvSpPr/>
            <p:nvPr/>
          </p:nvSpPr>
          <p:spPr>
            <a:xfrm rot="-2620915">
              <a:off x="5953722" y="3524927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2" name="Google Shape;862;p4"/>
            <p:cNvSpPr/>
            <p:nvPr/>
          </p:nvSpPr>
          <p:spPr>
            <a:xfrm rot="-2620915">
              <a:off x="5920453" y="34944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3" name="Google Shape;863;p4"/>
            <p:cNvSpPr/>
            <p:nvPr/>
          </p:nvSpPr>
          <p:spPr>
            <a:xfrm rot="-2620915">
              <a:off x="5929575" y="350398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4" name="Google Shape;864;p4"/>
            <p:cNvSpPr/>
            <p:nvPr/>
          </p:nvSpPr>
          <p:spPr>
            <a:xfrm rot="-2620915">
              <a:off x="5938536" y="351340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5" name="Google Shape;865;p4"/>
            <p:cNvSpPr/>
            <p:nvPr/>
          </p:nvSpPr>
          <p:spPr>
            <a:xfrm rot="-2620915">
              <a:off x="5947593" y="35228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6" name="Google Shape;866;p4"/>
            <p:cNvSpPr/>
            <p:nvPr/>
          </p:nvSpPr>
          <p:spPr>
            <a:xfrm rot="-2620915">
              <a:off x="5992912" y="357015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7" name="Google Shape;867;p4"/>
            <p:cNvSpPr/>
            <p:nvPr/>
          </p:nvSpPr>
          <p:spPr>
            <a:xfrm rot="-2620915">
              <a:off x="5983855" y="356073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8" name="Google Shape;868;p4"/>
            <p:cNvSpPr/>
            <p:nvPr/>
          </p:nvSpPr>
          <p:spPr>
            <a:xfrm rot="-2620915">
              <a:off x="5974733" y="355124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9" name="Google Shape;869;p4"/>
            <p:cNvSpPr/>
            <p:nvPr/>
          </p:nvSpPr>
          <p:spPr>
            <a:xfrm rot="-2620915">
              <a:off x="5965677" y="354183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0" name="Google Shape;870;p4"/>
            <p:cNvSpPr/>
            <p:nvPr/>
          </p:nvSpPr>
          <p:spPr>
            <a:xfrm rot="-2620915">
              <a:off x="5996647" y="3563235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1" name="Google Shape;871;p4"/>
            <p:cNvSpPr/>
            <p:nvPr/>
          </p:nvSpPr>
          <p:spPr>
            <a:xfrm rot="-2620915">
              <a:off x="6045618" y="3621061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2" name="Google Shape;872;p4"/>
            <p:cNvSpPr/>
            <p:nvPr/>
          </p:nvSpPr>
          <p:spPr>
            <a:xfrm rot="-2620915">
              <a:off x="6012415" y="359070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3" name="Google Shape;873;p4"/>
            <p:cNvSpPr/>
            <p:nvPr/>
          </p:nvSpPr>
          <p:spPr>
            <a:xfrm rot="-2620915">
              <a:off x="6021471" y="36001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4" name="Google Shape;874;p4"/>
            <p:cNvSpPr/>
            <p:nvPr/>
          </p:nvSpPr>
          <p:spPr>
            <a:xfrm rot="-2620915">
              <a:off x="6030498" y="360970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5" name="Google Shape;875;p4"/>
            <p:cNvSpPr/>
            <p:nvPr/>
          </p:nvSpPr>
          <p:spPr>
            <a:xfrm rot="-2620915">
              <a:off x="6039555" y="361912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6" name="Google Shape;876;p4"/>
            <p:cNvSpPr/>
            <p:nvPr/>
          </p:nvSpPr>
          <p:spPr>
            <a:xfrm rot="-2620915">
              <a:off x="6084808" y="366638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7" name="Google Shape;877;p4"/>
            <p:cNvSpPr/>
            <p:nvPr/>
          </p:nvSpPr>
          <p:spPr>
            <a:xfrm rot="-2620915">
              <a:off x="6075751" y="365687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8" name="Google Shape;878;p4"/>
            <p:cNvSpPr/>
            <p:nvPr/>
          </p:nvSpPr>
          <p:spPr>
            <a:xfrm rot="-2620915">
              <a:off x="6066695" y="364745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9" name="Google Shape;879;p4"/>
            <p:cNvSpPr/>
            <p:nvPr/>
          </p:nvSpPr>
          <p:spPr>
            <a:xfrm rot="-2620915">
              <a:off x="6057668" y="363796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0" name="Google Shape;880;p4"/>
            <p:cNvSpPr/>
            <p:nvPr/>
          </p:nvSpPr>
          <p:spPr>
            <a:xfrm rot="-2620915">
              <a:off x="6088437" y="3659107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1" name="Google Shape;881;p4"/>
            <p:cNvSpPr/>
            <p:nvPr/>
          </p:nvSpPr>
          <p:spPr>
            <a:xfrm rot="-2620915">
              <a:off x="6137475" y="3717098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2" name="Google Shape;882;p4"/>
            <p:cNvSpPr/>
            <p:nvPr/>
          </p:nvSpPr>
          <p:spPr>
            <a:xfrm rot="-2620915">
              <a:off x="6104205" y="368657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3" name="Google Shape;883;p4"/>
            <p:cNvSpPr/>
            <p:nvPr/>
          </p:nvSpPr>
          <p:spPr>
            <a:xfrm rot="-2620915">
              <a:off x="6113327" y="369615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4" name="Google Shape;884;p4"/>
            <p:cNvSpPr/>
            <p:nvPr/>
          </p:nvSpPr>
          <p:spPr>
            <a:xfrm rot="-2620915">
              <a:off x="6122289" y="370557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5" name="Google Shape;885;p4"/>
            <p:cNvSpPr/>
            <p:nvPr/>
          </p:nvSpPr>
          <p:spPr>
            <a:xfrm rot="-2620915">
              <a:off x="6131345" y="371499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6" name="Google Shape;886;p4"/>
            <p:cNvSpPr/>
            <p:nvPr/>
          </p:nvSpPr>
          <p:spPr>
            <a:xfrm rot="-2620915">
              <a:off x="6176664" y="37623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7" name="Google Shape;887;p4"/>
            <p:cNvSpPr/>
            <p:nvPr/>
          </p:nvSpPr>
          <p:spPr>
            <a:xfrm rot="-2620915">
              <a:off x="6167542" y="375284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8" name="Google Shape;888;p4"/>
            <p:cNvSpPr/>
            <p:nvPr/>
          </p:nvSpPr>
          <p:spPr>
            <a:xfrm rot="-2620915">
              <a:off x="6158485" y="37434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9" name="Google Shape;889;p4"/>
            <p:cNvSpPr/>
            <p:nvPr/>
          </p:nvSpPr>
          <p:spPr>
            <a:xfrm rot="-2620915">
              <a:off x="6149429" y="373390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0" name="Google Shape;890;p4"/>
            <p:cNvSpPr/>
            <p:nvPr/>
          </p:nvSpPr>
          <p:spPr>
            <a:xfrm rot="-2620915">
              <a:off x="6179088" y="375389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1" name="Google Shape;891;p4"/>
            <p:cNvSpPr/>
            <p:nvPr/>
          </p:nvSpPr>
          <p:spPr>
            <a:xfrm rot="-2620915">
              <a:off x="6228057" y="3811952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2" name="Google Shape;892;p4"/>
            <p:cNvSpPr/>
            <p:nvPr/>
          </p:nvSpPr>
          <p:spPr>
            <a:xfrm rot="-2620915">
              <a:off x="6194787" y="378142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3" name="Google Shape;893;p4"/>
            <p:cNvSpPr/>
            <p:nvPr/>
          </p:nvSpPr>
          <p:spPr>
            <a:xfrm rot="-2620915">
              <a:off x="6203909" y="37909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4" name="Google Shape;894;p4"/>
            <p:cNvSpPr/>
            <p:nvPr/>
          </p:nvSpPr>
          <p:spPr>
            <a:xfrm rot="-2620915">
              <a:off x="6212871" y="380043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5" name="Google Shape;895;p4"/>
            <p:cNvSpPr/>
            <p:nvPr/>
          </p:nvSpPr>
          <p:spPr>
            <a:xfrm rot="-2620915">
              <a:off x="6221927" y="380985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6" name="Google Shape;896;p4"/>
            <p:cNvSpPr/>
            <p:nvPr/>
          </p:nvSpPr>
          <p:spPr>
            <a:xfrm rot="-2620915">
              <a:off x="6267246" y="385718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4"/>
            <p:cNvSpPr/>
            <p:nvPr/>
          </p:nvSpPr>
          <p:spPr>
            <a:xfrm rot="-2620915">
              <a:off x="6258124" y="38475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4"/>
            <p:cNvSpPr/>
            <p:nvPr/>
          </p:nvSpPr>
          <p:spPr>
            <a:xfrm rot="-2620915">
              <a:off x="6249067" y="383817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4"/>
            <p:cNvSpPr/>
            <p:nvPr/>
          </p:nvSpPr>
          <p:spPr>
            <a:xfrm rot="-2620915">
              <a:off x="6240106" y="382876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0" name="Google Shape;900;p4"/>
            <p:cNvSpPr/>
            <p:nvPr/>
          </p:nvSpPr>
          <p:spPr>
            <a:xfrm rot="-2620915">
              <a:off x="6272887" y="3848371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1" name="Google Shape;901;p4"/>
            <p:cNvSpPr/>
            <p:nvPr/>
          </p:nvSpPr>
          <p:spPr>
            <a:xfrm rot="-2620915">
              <a:off x="6362358" y="3945480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2" name="Google Shape;902;p4"/>
            <p:cNvSpPr/>
            <p:nvPr/>
          </p:nvSpPr>
          <p:spPr>
            <a:xfrm rot="-2620915">
              <a:off x="6321859" y="3906292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3" name="Google Shape;903;p4"/>
            <p:cNvSpPr/>
            <p:nvPr/>
          </p:nvSpPr>
          <p:spPr>
            <a:xfrm rot="-2620915">
              <a:off x="6288655" y="387593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4" name="Google Shape;904;p4"/>
            <p:cNvSpPr/>
            <p:nvPr/>
          </p:nvSpPr>
          <p:spPr>
            <a:xfrm rot="-2620915">
              <a:off x="6297712" y="388535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5" name="Google Shape;905;p4"/>
            <p:cNvSpPr/>
            <p:nvPr/>
          </p:nvSpPr>
          <p:spPr>
            <a:xfrm rot="-2620915">
              <a:off x="6306673" y="389477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6" name="Google Shape;906;p4"/>
            <p:cNvSpPr/>
            <p:nvPr/>
          </p:nvSpPr>
          <p:spPr>
            <a:xfrm rot="-2620915">
              <a:off x="6315729" y="390419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4"/>
            <p:cNvSpPr/>
            <p:nvPr/>
          </p:nvSpPr>
          <p:spPr>
            <a:xfrm rot="-2620915">
              <a:off x="6361048" y="39515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4"/>
            <p:cNvSpPr/>
            <p:nvPr/>
          </p:nvSpPr>
          <p:spPr>
            <a:xfrm rot="-2620915">
              <a:off x="6351992" y="394210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4"/>
            <p:cNvSpPr/>
            <p:nvPr/>
          </p:nvSpPr>
          <p:spPr>
            <a:xfrm rot="-2620915">
              <a:off x="6342869" y="393261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4"/>
            <p:cNvSpPr/>
            <p:nvPr/>
          </p:nvSpPr>
          <p:spPr>
            <a:xfrm rot="-2620915">
              <a:off x="6333813" y="392310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4"/>
            <p:cNvSpPr/>
            <p:nvPr/>
          </p:nvSpPr>
          <p:spPr>
            <a:xfrm>
              <a:off x="6465855" y="3015233"/>
              <a:ext cx="53435" cy="51149"/>
            </a:xfrm>
            <a:custGeom>
              <a:avLst/>
              <a:gdLst/>
              <a:ahLst/>
              <a:cxnLst/>
              <a:rect l="l" t="t" r="r" b="b"/>
              <a:pathLst>
                <a:path w="53435" h="51149" extrusionOk="0">
                  <a:moveTo>
                    <a:pt x="53210" y="3307"/>
                  </a:moveTo>
                  <a:lnTo>
                    <a:pt x="3204" y="50932"/>
                  </a:lnTo>
                  <a:lnTo>
                    <a:pt x="1585" y="49312"/>
                  </a:lnTo>
                  <a:lnTo>
                    <a:pt x="-225" y="47407"/>
                  </a:lnTo>
                  <a:lnTo>
                    <a:pt x="49781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4"/>
            <p:cNvSpPr/>
            <p:nvPr/>
          </p:nvSpPr>
          <p:spPr>
            <a:xfrm>
              <a:off x="6142195" y="2853213"/>
              <a:ext cx="6667" cy="69246"/>
            </a:xfrm>
            <a:custGeom>
              <a:avLst/>
              <a:gdLst/>
              <a:ahLst/>
              <a:cxnLst/>
              <a:rect l="l" t="t" r="r" b="b"/>
              <a:pathLst>
                <a:path w="6667" h="69246" extrusionOk="0">
                  <a:moveTo>
                    <a:pt x="4633" y="69029"/>
                  </a:moveTo>
                  <a:lnTo>
                    <a:pt x="-225" y="69029"/>
                  </a:lnTo>
                  <a:lnTo>
                    <a:pt x="1299" y="-218"/>
                  </a:lnTo>
                  <a:lnTo>
                    <a:pt x="6443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4"/>
            <p:cNvSpPr/>
            <p:nvPr/>
          </p:nvSpPr>
          <p:spPr>
            <a:xfrm>
              <a:off x="5765291" y="2999231"/>
              <a:ext cx="50196" cy="52101"/>
            </a:xfrm>
            <a:custGeom>
              <a:avLst/>
              <a:gdLst/>
              <a:ahLst/>
              <a:cxnLst/>
              <a:rect l="l" t="t" r="r" b="b"/>
              <a:pathLst>
                <a:path w="50196" h="52101" extrusionOk="0">
                  <a:moveTo>
                    <a:pt x="49972" y="48550"/>
                  </a:moveTo>
                  <a:lnTo>
                    <a:pt x="47400" y="50836"/>
                  </a:lnTo>
                  <a:lnTo>
                    <a:pt x="46352" y="51884"/>
                  </a:lnTo>
                  <a:lnTo>
                    <a:pt x="-225" y="3211"/>
                  </a:lnTo>
                  <a:lnTo>
                    <a:pt x="32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4"/>
            <p:cNvSpPr/>
            <p:nvPr/>
          </p:nvSpPr>
          <p:spPr>
            <a:xfrm>
              <a:off x="6315836" y="2895218"/>
              <a:ext cx="33051" cy="66008"/>
            </a:xfrm>
            <a:custGeom>
              <a:avLst/>
              <a:gdLst/>
              <a:ahLst/>
              <a:cxnLst/>
              <a:rect l="l" t="t" r="r" b="b"/>
              <a:pathLst>
                <a:path w="33051" h="66008" extrusionOk="0">
                  <a:moveTo>
                    <a:pt x="4252" y="65791"/>
                  </a:moveTo>
                  <a:lnTo>
                    <a:pt x="-225" y="63886"/>
                  </a:lnTo>
                  <a:lnTo>
                    <a:pt x="28350" y="-218"/>
                  </a:lnTo>
                  <a:lnTo>
                    <a:pt x="32827" y="178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4"/>
            <p:cNvSpPr/>
            <p:nvPr/>
          </p:nvSpPr>
          <p:spPr>
            <a:xfrm>
              <a:off x="6595681" y="3388423"/>
              <a:ext cx="67627" cy="6476"/>
            </a:xfrm>
            <a:custGeom>
              <a:avLst/>
              <a:gdLst/>
              <a:ahLst/>
              <a:cxnLst/>
              <a:rect l="l" t="t" r="r" b="b"/>
              <a:pathLst>
                <a:path w="67627" h="6476" extrusionOk="0">
                  <a:moveTo>
                    <a:pt x="67307" y="6259"/>
                  </a:moveTo>
                  <a:lnTo>
                    <a:pt x="-225" y="4735"/>
                  </a:lnTo>
                  <a:cubicBezTo>
                    <a:pt x="-225" y="3021"/>
                    <a:pt x="-225" y="1401"/>
                    <a:pt x="-225" y="-218"/>
                  </a:cubicBezTo>
                  <a:lnTo>
                    <a:pt x="67403" y="13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4"/>
            <p:cNvSpPr/>
            <p:nvPr/>
          </p:nvSpPr>
          <p:spPr>
            <a:xfrm>
              <a:off x="6452710" y="3716844"/>
              <a:ext cx="47910" cy="49339"/>
            </a:xfrm>
            <a:custGeom>
              <a:avLst/>
              <a:gdLst/>
              <a:ahLst/>
              <a:cxnLst/>
              <a:rect l="l" t="t" r="r" b="b"/>
              <a:pathLst>
                <a:path w="47910" h="49339" extrusionOk="0">
                  <a:moveTo>
                    <a:pt x="47686" y="45693"/>
                  </a:moveTo>
                  <a:lnTo>
                    <a:pt x="44066" y="49122"/>
                  </a:lnTo>
                  <a:lnTo>
                    <a:pt x="-225" y="2926"/>
                  </a:lnTo>
                  <a:lnTo>
                    <a:pt x="-225" y="2926"/>
                  </a:lnTo>
                  <a:lnTo>
                    <a:pt x="301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4"/>
            <p:cNvSpPr/>
            <p:nvPr/>
          </p:nvSpPr>
          <p:spPr>
            <a:xfrm>
              <a:off x="6563391" y="3188588"/>
              <a:ext cx="66579" cy="29717"/>
            </a:xfrm>
            <a:custGeom>
              <a:avLst/>
              <a:gdLst/>
              <a:ahLst/>
              <a:cxnLst/>
              <a:rect l="l" t="t" r="r" b="b"/>
              <a:pathLst>
                <a:path w="66579" h="29717" extrusionOk="0">
                  <a:moveTo>
                    <a:pt x="66355" y="4259"/>
                  </a:moveTo>
                  <a:lnTo>
                    <a:pt x="1490" y="29500"/>
                  </a:lnTo>
                  <a:cubicBezTo>
                    <a:pt x="1013" y="27938"/>
                    <a:pt x="442" y="26414"/>
                    <a:pt x="-225" y="24928"/>
                  </a:cubicBezTo>
                  <a:lnTo>
                    <a:pt x="6464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4"/>
            <p:cNvSpPr/>
            <p:nvPr/>
          </p:nvSpPr>
          <p:spPr>
            <a:xfrm>
              <a:off x="6556723" y="3567683"/>
              <a:ext cx="65436" cy="32385"/>
            </a:xfrm>
            <a:custGeom>
              <a:avLst/>
              <a:gdLst/>
              <a:ahLst/>
              <a:cxnLst/>
              <a:rect l="l" t="t" r="r" b="b"/>
              <a:pathLst>
                <a:path w="65436" h="32385" extrusionOk="0">
                  <a:moveTo>
                    <a:pt x="63212" y="32168"/>
                  </a:moveTo>
                  <a:lnTo>
                    <a:pt x="-225" y="4259"/>
                  </a:lnTo>
                  <a:lnTo>
                    <a:pt x="1775" y="-218"/>
                  </a:lnTo>
                  <a:lnTo>
                    <a:pt x="65212" y="276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4"/>
            <p:cNvSpPr/>
            <p:nvPr/>
          </p:nvSpPr>
          <p:spPr>
            <a:xfrm>
              <a:off x="5940075" y="2888646"/>
              <a:ext cx="30765" cy="69056"/>
            </a:xfrm>
            <a:custGeom>
              <a:avLst/>
              <a:gdLst/>
              <a:ahLst/>
              <a:cxnLst/>
              <a:rect l="l" t="t" r="r" b="b"/>
              <a:pathLst>
                <a:path w="30765" h="69056" extrusionOk="0">
                  <a:moveTo>
                    <a:pt x="4442" y="-218"/>
                  </a:moveTo>
                  <a:lnTo>
                    <a:pt x="30541" y="67029"/>
                  </a:lnTo>
                  <a:lnTo>
                    <a:pt x="25874" y="68839"/>
                  </a:lnTo>
                  <a:lnTo>
                    <a:pt x="-225" y="15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4"/>
            <p:cNvSpPr/>
            <p:nvPr/>
          </p:nvSpPr>
          <p:spPr>
            <a:xfrm>
              <a:off x="6142481" y="2852832"/>
              <a:ext cx="6381" cy="69341"/>
            </a:xfrm>
            <a:custGeom>
              <a:avLst/>
              <a:gdLst/>
              <a:ahLst/>
              <a:cxnLst/>
              <a:rect l="l" t="t" r="r" b="b"/>
              <a:pathLst>
                <a:path w="6381" h="69341" extrusionOk="0">
                  <a:moveTo>
                    <a:pt x="6157" y="-218"/>
                  </a:moveTo>
                  <a:lnTo>
                    <a:pt x="4633" y="69124"/>
                  </a:lnTo>
                  <a:lnTo>
                    <a:pt x="-225" y="69124"/>
                  </a:lnTo>
                  <a:lnTo>
                    <a:pt x="1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4"/>
            <p:cNvSpPr/>
            <p:nvPr/>
          </p:nvSpPr>
          <p:spPr>
            <a:xfrm>
              <a:off x="6315169" y="2895218"/>
              <a:ext cx="33051" cy="66008"/>
            </a:xfrm>
            <a:custGeom>
              <a:avLst/>
              <a:gdLst/>
              <a:ahLst/>
              <a:cxnLst/>
              <a:rect l="l" t="t" r="r" b="b"/>
              <a:pathLst>
                <a:path w="33051" h="66008" extrusionOk="0">
                  <a:moveTo>
                    <a:pt x="32827" y="1783"/>
                  </a:moveTo>
                  <a:lnTo>
                    <a:pt x="4252" y="65791"/>
                  </a:lnTo>
                  <a:lnTo>
                    <a:pt x="-225" y="63886"/>
                  </a:lnTo>
                  <a:lnTo>
                    <a:pt x="2835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4"/>
            <p:cNvSpPr/>
            <p:nvPr/>
          </p:nvSpPr>
          <p:spPr>
            <a:xfrm>
              <a:off x="6465855" y="3015805"/>
              <a:ext cx="53435" cy="51149"/>
            </a:xfrm>
            <a:custGeom>
              <a:avLst/>
              <a:gdLst/>
              <a:ahLst/>
              <a:cxnLst/>
              <a:rect l="l" t="t" r="r" b="b"/>
              <a:pathLst>
                <a:path w="53435" h="51149" extrusionOk="0">
                  <a:moveTo>
                    <a:pt x="1585" y="49312"/>
                  </a:moveTo>
                  <a:lnTo>
                    <a:pt x="-225" y="47407"/>
                  </a:lnTo>
                  <a:lnTo>
                    <a:pt x="49781" y="-218"/>
                  </a:lnTo>
                  <a:lnTo>
                    <a:pt x="53210" y="3307"/>
                  </a:lnTo>
                  <a:lnTo>
                    <a:pt x="3204" y="509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4"/>
            <p:cNvSpPr/>
            <p:nvPr/>
          </p:nvSpPr>
          <p:spPr>
            <a:xfrm>
              <a:off x="6563391" y="3188588"/>
              <a:ext cx="66579" cy="29717"/>
            </a:xfrm>
            <a:custGeom>
              <a:avLst/>
              <a:gdLst/>
              <a:ahLst/>
              <a:cxnLst/>
              <a:rect l="l" t="t" r="r" b="b"/>
              <a:pathLst>
                <a:path w="66579" h="29717" extrusionOk="0">
                  <a:moveTo>
                    <a:pt x="64640" y="-218"/>
                  </a:moveTo>
                  <a:lnTo>
                    <a:pt x="66355" y="4259"/>
                  </a:lnTo>
                  <a:lnTo>
                    <a:pt x="1490" y="29500"/>
                  </a:lnTo>
                  <a:cubicBezTo>
                    <a:pt x="1013" y="27938"/>
                    <a:pt x="442" y="26414"/>
                    <a:pt x="-225" y="249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4"/>
            <p:cNvSpPr/>
            <p:nvPr/>
          </p:nvSpPr>
          <p:spPr>
            <a:xfrm>
              <a:off x="6596157" y="3388423"/>
              <a:ext cx="67532" cy="6476"/>
            </a:xfrm>
            <a:custGeom>
              <a:avLst/>
              <a:gdLst/>
              <a:ahLst/>
              <a:cxnLst/>
              <a:rect l="l" t="t" r="r" b="b"/>
              <a:pathLst>
                <a:path w="67532" h="6476" extrusionOk="0">
                  <a:moveTo>
                    <a:pt x="67307" y="1306"/>
                  </a:moveTo>
                  <a:lnTo>
                    <a:pt x="67307" y="6259"/>
                  </a:lnTo>
                  <a:lnTo>
                    <a:pt x="-225" y="4735"/>
                  </a:lnTo>
                  <a:cubicBezTo>
                    <a:pt x="-225" y="3021"/>
                    <a:pt x="-225" y="1401"/>
                    <a:pt x="-225" y="-2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4"/>
            <p:cNvSpPr/>
            <p:nvPr/>
          </p:nvSpPr>
          <p:spPr>
            <a:xfrm>
              <a:off x="6556723" y="3567683"/>
              <a:ext cx="65436" cy="32385"/>
            </a:xfrm>
            <a:custGeom>
              <a:avLst/>
              <a:gdLst/>
              <a:ahLst/>
              <a:cxnLst/>
              <a:rect l="l" t="t" r="r" b="b"/>
              <a:pathLst>
                <a:path w="65436" h="32385" extrusionOk="0">
                  <a:moveTo>
                    <a:pt x="63212" y="32168"/>
                  </a:moveTo>
                  <a:lnTo>
                    <a:pt x="-225" y="4259"/>
                  </a:lnTo>
                  <a:lnTo>
                    <a:pt x="1775" y="-218"/>
                  </a:lnTo>
                  <a:lnTo>
                    <a:pt x="65212" y="276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6" name="Google Shape;926;p4"/>
            <p:cNvSpPr/>
            <p:nvPr/>
          </p:nvSpPr>
          <p:spPr>
            <a:xfrm>
              <a:off x="6452710" y="3716844"/>
              <a:ext cx="47910" cy="49339"/>
            </a:xfrm>
            <a:custGeom>
              <a:avLst/>
              <a:gdLst/>
              <a:ahLst/>
              <a:cxnLst/>
              <a:rect l="l" t="t" r="r" b="b"/>
              <a:pathLst>
                <a:path w="47910" h="49339" extrusionOk="0">
                  <a:moveTo>
                    <a:pt x="47686" y="45693"/>
                  </a:moveTo>
                  <a:lnTo>
                    <a:pt x="44066" y="49122"/>
                  </a:lnTo>
                  <a:lnTo>
                    <a:pt x="-225" y="2926"/>
                  </a:lnTo>
                  <a:lnTo>
                    <a:pt x="-225" y="2926"/>
                  </a:lnTo>
                  <a:lnTo>
                    <a:pt x="301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7" name="Google Shape;927;p4"/>
            <p:cNvSpPr/>
            <p:nvPr/>
          </p:nvSpPr>
          <p:spPr>
            <a:xfrm>
              <a:off x="5765291" y="2999231"/>
              <a:ext cx="50196" cy="52101"/>
            </a:xfrm>
            <a:custGeom>
              <a:avLst/>
              <a:gdLst/>
              <a:ahLst/>
              <a:cxnLst/>
              <a:rect l="l" t="t" r="r" b="b"/>
              <a:pathLst>
                <a:path w="50196" h="52101" extrusionOk="0">
                  <a:moveTo>
                    <a:pt x="49972" y="48550"/>
                  </a:moveTo>
                  <a:lnTo>
                    <a:pt x="47400" y="50836"/>
                  </a:lnTo>
                  <a:lnTo>
                    <a:pt x="46352" y="51884"/>
                  </a:lnTo>
                  <a:lnTo>
                    <a:pt x="-225" y="3211"/>
                  </a:lnTo>
                  <a:lnTo>
                    <a:pt x="32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4"/>
            <p:cNvSpPr/>
            <p:nvPr/>
          </p:nvSpPr>
          <p:spPr>
            <a:xfrm>
              <a:off x="6413467" y="2948177"/>
              <a:ext cx="25812" cy="34766"/>
            </a:xfrm>
            <a:custGeom>
              <a:avLst/>
              <a:gdLst/>
              <a:ahLst/>
              <a:cxnLst/>
              <a:rect l="l" t="t" r="r" b="b"/>
              <a:pathLst>
                <a:path w="25812" h="34766" extrusionOk="0">
                  <a:moveTo>
                    <a:pt x="25588" y="1211"/>
                  </a:moveTo>
                  <a:lnTo>
                    <a:pt x="1775" y="34549"/>
                  </a:lnTo>
                  <a:lnTo>
                    <a:pt x="-225" y="33215"/>
                  </a:lnTo>
                  <a:lnTo>
                    <a:pt x="23588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4"/>
            <p:cNvSpPr/>
            <p:nvPr/>
          </p:nvSpPr>
          <p:spPr>
            <a:xfrm>
              <a:off x="6239446" y="2866548"/>
              <a:ext cx="11906" cy="39528"/>
            </a:xfrm>
            <a:custGeom>
              <a:avLst/>
              <a:gdLst/>
              <a:ahLst/>
              <a:cxnLst/>
              <a:rect l="l" t="t" r="r" b="b"/>
              <a:pathLst>
                <a:path w="11906" h="39528" extrusionOk="0">
                  <a:moveTo>
                    <a:pt x="11681" y="354"/>
                  </a:moveTo>
                  <a:lnTo>
                    <a:pt x="2156" y="39311"/>
                  </a:lnTo>
                  <a:lnTo>
                    <a:pt x="-225" y="38740"/>
                  </a:lnTo>
                  <a:lnTo>
                    <a:pt x="882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0" name="Google Shape;930;p4"/>
            <p:cNvSpPr/>
            <p:nvPr/>
          </p:nvSpPr>
          <p:spPr>
            <a:xfrm>
              <a:off x="6048565" y="2858642"/>
              <a:ext cx="8763" cy="41433"/>
            </a:xfrm>
            <a:custGeom>
              <a:avLst/>
              <a:gdLst/>
              <a:ahLst/>
              <a:cxnLst/>
              <a:rect l="l" t="t" r="r" b="b"/>
              <a:pathLst>
                <a:path w="8763" h="41433" extrusionOk="0">
                  <a:moveTo>
                    <a:pt x="2156" y="-218"/>
                  </a:moveTo>
                  <a:lnTo>
                    <a:pt x="8538" y="41216"/>
                  </a:lnTo>
                  <a:cubicBezTo>
                    <a:pt x="7709" y="41168"/>
                    <a:pt x="6890" y="41168"/>
                    <a:pt x="6062" y="41216"/>
                  </a:cubicBezTo>
                  <a:lnTo>
                    <a:pt x="-225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1" name="Google Shape;931;p4"/>
            <p:cNvSpPr/>
            <p:nvPr/>
          </p:nvSpPr>
          <p:spPr>
            <a:xfrm>
              <a:off x="5853016" y="2932651"/>
              <a:ext cx="23336" cy="35909"/>
            </a:xfrm>
            <a:custGeom>
              <a:avLst/>
              <a:gdLst/>
              <a:ahLst/>
              <a:cxnLst/>
              <a:rect l="l" t="t" r="r" b="b"/>
              <a:pathLst>
                <a:path w="23336" h="35909" extrusionOk="0">
                  <a:moveTo>
                    <a:pt x="1871" y="-218"/>
                  </a:moveTo>
                  <a:lnTo>
                    <a:pt x="23111" y="34358"/>
                  </a:lnTo>
                  <a:lnTo>
                    <a:pt x="21016" y="35691"/>
                  </a:lnTo>
                  <a:lnTo>
                    <a:pt x="-225" y="1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2" name="Google Shape;932;p4"/>
            <p:cNvSpPr/>
            <p:nvPr/>
          </p:nvSpPr>
          <p:spPr>
            <a:xfrm>
              <a:off x="6450520" y="2976847"/>
              <a:ext cx="30384" cy="34766"/>
            </a:xfrm>
            <a:custGeom>
              <a:avLst/>
              <a:gdLst/>
              <a:ahLst/>
              <a:cxnLst/>
              <a:rect l="l" t="t" r="r" b="b"/>
              <a:pathLst>
                <a:path w="30384" h="34766" extrusionOk="0">
                  <a:moveTo>
                    <a:pt x="30160" y="1402"/>
                  </a:moveTo>
                  <a:lnTo>
                    <a:pt x="1585" y="34549"/>
                  </a:lnTo>
                  <a:lnTo>
                    <a:pt x="-225" y="32929"/>
                  </a:lnTo>
                  <a:lnTo>
                    <a:pt x="2835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3" name="Google Shape;933;p4"/>
            <p:cNvSpPr/>
            <p:nvPr/>
          </p:nvSpPr>
          <p:spPr>
            <a:xfrm>
              <a:off x="6371176" y="2919507"/>
              <a:ext cx="22479" cy="36957"/>
            </a:xfrm>
            <a:custGeom>
              <a:avLst/>
              <a:gdLst/>
              <a:ahLst/>
              <a:cxnLst/>
              <a:rect l="l" t="t" r="r" b="b"/>
              <a:pathLst>
                <a:path w="22479" h="36957" extrusionOk="0">
                  <a:moveTo>
                    <a:pt x="22254" y="1021"/>
                  </a:moveTo>
                  <a:lnTo>
                    <a:pt x="1966" y="36739"/>
                  </a:lnTo>
                  <a:lnTo>
                    <a:pt x="-225" y="35501"/>
                  </a:lnTo>
                  <a:lnTo>
                    <a:pt x="2015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4" name="Google Shape;934;p4"/>
            <p:cNvSpPr/>
            <p:nvPr/>
          </p:nvSpPr>
          <p:spPr>
            <a:xfrm>
              <a:off x="6286690" y="2879597"/>
              <a:ext cx="15525" cy="39528"/>
            </a:xfrm>
            <a:custGeom>
              <a:avLst/>
              <a:gdLst/>
              <a:ahLst/>
              <a:cxnLst/>
              <a:rect l="l" t="t" r="r" b="b"/>
              <a:pathLst>
                <a:path w="15525" h="39528" extrusionOk="0">
                  <a:moveTo>
                    <a:pt x="15301" y="544"/>
                  </a:moveTo>
                  <a:lnTo>
                    <a:pt x="2061" y="39311"/>
                  </a:lnTo>
                  <a:lnTo>
                    <a:pt x="-225" y="38549"/>
                  </a:lnTo>
                  <a:lnTo>
                    <a:pt x="13015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5" name="Google Shape;935;p4"/>
            <p:cNvSpPr/>
            <p:nvPr/>
          </p:nvSpPr>
          <p:spPr>
            <a:xfrm>
              <a:off x="6190963" y="2855785"/>
              <a:ext cx="8000" cy="42291"/>
            </a:xfrm>
            <a:custGeom>
              <a:avLst/>
              <a:gdLst/>
              <a:ahLst/>
              <a:cxnLst/>
              <a:rect l="l" t="t" r="r" b="b"/>
              <a:pathLst>
                <a:path w="8000" h="42291" extrusionOk="0">
                  <a:moveTo>
                    <a:pt x="7776" y="-218"/>
                  </a:moveTo>
                  <a:lnTo>
                    <a:pt x="2251" y="42073"/>
                  </a:lnTo>
                  <a:lnTo>
                    <a:pt x="-225" y="42073"/>
                  </a:lnTo>
                  <a:lnTo>
                    <a:pt x="5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6" name="Google Shape;936;p4"/>
            <p:cNvSpPr/>
            <p:nvPr/>
          </p:nvSpPr>
          <p:spPr>
            <a:xfrm>
              <a:off x="6190963" y="2855785"/>
              <a:ext cx="8000" cy="42291"/>
            </a:xfrm>
            <a:custGeom>
              <a:avLst/>
              <a:gdLst/>
              <a:ahLst/>
              <a:cxnLst/>
              <a:rect l="l" t="t" r="r" b="b"/>
              <a:pathLst>
                <a:path w="8000" h="42291" extrusionOk="0">
                  <a:moveTo>
                    <a:pt x="7776" y="-218"/>
                  </a:moveTo>
                  <a:lnTo>
                    <a:pt x="2251" y="42073"/>
                  </a:lnTo>
                  <a:lnTo>
                    <a:pt x="-225" y="42073"/>
                  </a:lnTo>
                  <a:lnTo>
                    <a:pt x="5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7" name="Google Shape;937;p4"/>
            <p:cNvSpPr/>
            <p:nvPr/>
          </p:nvSpPr>
          <p:spPr>
            <a:xfrm>
              <a:off x="6101142" y="2854451"/>
              <a:ext cx="4476" cy="40290"/>
            </a:xfrm>
            <a:custGeom>
              <a:avLst/>
              <a:gdLst/>
              <a:ahLst/>
              <a:cxnLst/>
              <a:rect l="l" t="t" r="r" b="b"/>
              <a:pathLst>
                <a:path w="4476" h="40290" extrusionOk="0">
                  <a:moveTo>
                    <a:pt x="2156" y="-218"/>
                  </a:moveTo>
                  <a:lnTo>
                    <a:pt x="4252" y="40073"/>
                  </a:lnTo>
                  <a:lnTo>
                    <a:pt x="1871" y="40073"/>
                  </a:lnTo>
                  <a:lnTo>
                    <a:pt x="-225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8" name="Google Shape;938;p4"/>
            <p:cNvSpPr/>
            <p:nvPr/>
          </p:nvSpPr>
          <p:spPr>
            <a:xfrm>
              <a:off x="5994082" y="2872644"/>
              <a:ext cx="12477" cy="38766"/>
            </a:xfrm>
            <a:custGeom>
              <a:avLst/>
              <a:gdLst/>
              <a:ahLst/>
              <a:cxnLst/>
              <a:rect l="l" t="t" r="r" b="b"/>
              <a:pathLst>
                <a:path w="12477" h="38766" extrusionOk="0">
                  <a:moveTo>
                    <a:pt x="2156" y="-218"/>
                  </a:moveTo>
                  <a:lnTo>
                    <a:pt x="12253" y="37882"/>
                  </a:lnTo>
                  <a:lnTo>
                    <a:pt x="9872" y="38549"/>
                  </a:lnTo>
                  <a:lnTo>
                    <a:pt x="-225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9" name="Google Shape;939;p4"/>
            <p:cNvSpPr/>
            <p:nvPr/>
          </p:nvSpPr>
          <p:spPr>
            <a:xfrm>
              <a:off x="5892355" y="2910458"/>
              <a:ext cx="20383" cy="37433"/>
            </a:xfrm>
            <a:custGeom>
              <a:avLst/>
              <a:gdLst/>
              <a:ahLst/>
              <a:cxnLst/>
              <a:rect l="l" t="t" r="r" b="b"/>
              <a:pathLst>
                <a:path w="20383" h="37433" extrusionOk="0">
                  <a:moveTo>
                    <a:pt x="1966" y="-218"/>
                  </a:moveTo>
                  <a:lnTo>
                    <a:pt x="20158" y="36073"/>
                  </a:lnTo>
                  <a:lnTo>
                    <a:pt x="17968" y="37216"/>
                  </a:lnTo>
                  <a:lnTo>
                    <a:pt x="-225" y="9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0" name="Google Shape;940;p4"/>
            <p:cNvSpPr/>
            <p:nvPr/>
          </p:nvSpPr>
          <p:spPr>
            <a:xfrm>
              <a:off x="5803201" y="2962560"/>
              <a:ext cx="29337" cy="36766"/>
            </a:xfrm>
            <a:custGeom>
              <a:avLst/>
              <a:gdLst/>
              <a:ahLst/>
              <a:cxnLst/>
              <a:rect l="l" t="t" r="r" b="b"/>
              <a:pathLst>
                <a:path w="29337" h="36766" extrusionOk="0">
                  <a:moveTo>
                    <a:pt x="1680" y="-218"/>
                  </a:moveTo>
                  <a:lnTo>
                    <a:pt x="29112" y="35025"/>
                  </a:lnTo>
                  <a:cubicBezTo>
                    <a:pt x="28521" y="35587"/>
                    <a:pt x="27883" y="36092"/>
                    <a:pt x="27207" y="36549"/>
                  </a:cubicBezTo>
                  <a:lnTo>
                    <a:pt x="-225" y="12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1" name="Google Shape;941;p4"/>
            <p:cNvSpPr/>
            <p:nvPr/>
          </p:nvSpPr>
          <p:spPr>
            <a:xfrm>
              <a:off x="6544055" y="3094481"/>
              <a:ext cx="35147" cy="24098"/>
            </a:xfrm>
            <a:custGeom>
              <a:avLst/>
              <a:gdLst/>
              <a:ahLst/>
              <a:cxnLst/>
              <a:rect l="l" t="t" r="r" b="b"/>
              <a:pathLst>
                <a:path w="35147" h="24098" extrusionOk="0">
                  <a:moveTo>
                    <a:pt x="34922" y="1878"/>
                  </a:moveTo>
                  <a:lnTo>
                    <a:pt x="1109" y="23881"/>
                  </a:lnTo>
                  <a:lnTo>
                    <a:pt x="-225" y="21690"/>
                  </a:lnTo>
                  <a:lnTo>
                    <a:pt x="3368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2" name="Google Shape;942;p4"/>
            <p:cNvSpPr/>
            <p:nvPr/>
          </p:nvSpPr>
          <p:spPr>
            <a:xfrm>
              <a:off x="6614635" y="3285934"/>
              <a:ext cx="37718" cy="9429"/>
            </a:xfrm>
            <a:custGeom>
              <a:avLst/>
              <a:gdLst/>
              <a:ahLst/>
              <a:cxnLst/>
              <a:rect l="l" t="t" r="r" b="b"/>
              <a:pathLst>
                <a:path w="37718" h="9429" extrusionOk="0">
                  <a:moveTo>
                    <a:pt x="37494" y="2259"/>
                  </a:moveTo>
                  <a:lnTo>
                    <a:pt x="251" y="9212"/>
                  </a:lnTo>
                  <a:cubicBezTo>
                    <a:pt x="147" y="8412"/>
                    <a:pt x="-15" y="7612"/>
                    <a:pt x="-225" y="6831"/>
                  </a:cubicBezTo>
                  <a:lnTo>
                    <a:pt x="37113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3" name="Google Shape;943;p4"/>
            <p:cNvSpPr/>
            <p:nvPr/>
          </p:nvSpPr>
          <p:spPr>
            <a:xfrm>
              <a:off x="6612825" y="3479005"/>
              <a:ext cx="38671" cy="9906"/>
            </a:xfrm>
            <a:custGeom>
              <a:avLst/>
              <a:gdLst/>
              <a:ahLst/>
              <a:cxnLst/>
              <a:rect l="l" t="t" r="r" b="b"/>
              <a:pathLst>
                <a:path w="38671" h="9906" extrusionOk="0">
                  <a:moveTo>
                    <a:pt x="37875" y="9688"/>
                  </a:moveTo>
                  <a:lnTo>
                    <a:pt x="-225" y="2164"/>
                  </a:lnTo>
                  <a:lnTo>
                    <a:pt x="347" y="-218"/>
                  </a:lnTo>
                  <a:lnTo>
                    <a:pt x="38447" y="73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4" name="Google Shape;944;p4"/>
            <p:cNvSpPr/>
            <p:nvPr/>
          </p:nvSpPr>
          <p:spPr>
            <a:xfrm>
              <a:off x="6536911" y="3658266"/>
              <a:ext cx="31908" cy="22574"/>
            </a:xfrm>
            <a:custGeom>
              <a:avLst/>
              <a:gdLst/>
              <a:ahLst/>
              <a:cxnLst/>
              <a:rect l="l" t="t" r="r" b="b"/>
              <a:pathLst>
                <a:path w="31908" h="22574" extrusionOk="0">
                  <a:moveTo>
                    <a:pt x="30255" y="22357"/>
                  </a:moveTo>
                  <a:lnTo>
                    <a:pt x="-225" y="1782"/>
                  </a:lnTo>
                  <a:lnTo>
                    <a:pt x="1204" y="-218"/>
                  </a:lnTo>
                  <a:lnTo>
                    <a:pt x="31684" y="203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5" name="Google Shape;945;p4"/>
            <p:cNvSpPr/>
            <p:nvPr/>
          </p:nvSpPr>
          <p:spPr>
            <a:xfrm>
              <a:off x="6516814" y="3051714"/>
              <a:ext cx="35623" cy="28860"/>
            </a:xfrm>
            <a:custGeom>
              <a:avLst/>
              <a:gdLst/>
              <a:ahLst/>
              <a:cxnLst/>
              <a:rect l="l" t="t" r="r" b="b"/>
              <a:pathLst>
                <a:path w="35623" h="28860" extrusionOk="0">
                  <a:moveTo>
                    <a:pt x="35398" y="1687"/>
                  </a:moveTo>
                  <a:lnTo>
                    <a:pt x="1299" y="28643"/>
                  </a:lnTo>
                  <a:lnTo>
                    <a:pt x="-225" y="26738"/>
                  </a:lnTo>
                  <a:lnTo>
                    <a:pt x="3387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6" name="Google Shape;946;p4"/>
            <p:cNvSpPr/>
            <p:nvPr/>
          </p:nvSpPr>
          <p:spPr>
            <a:xfrm>
              <a:off x="6569391" y="3141439"/>
              <a:ext cx="36671" cy="20383"/>
            </a:xfrm>
            <a:custGeom>
              <a:avLst/>
              <a:gdLst/>
              <a:ahLst/>
              <a:cxnLst/>
              <a:rect l="l" t="t" r="r" b="b"/>
              <a:pathLst>
                <a:path w="36671" h="20383" extrusionOk="0">
                  <a:moveTo>
                    <a:pt x="36446" y="1878"/>
                  </a:moveTo>
                  <a:lnTo>
                    <a:pt x="918" y="20166"/>
                  </a:lnTo>
                  <a:cubicBezTo>
                    <a:pt x="594" y="19404"/>
                    <a:pt x="213" y="18670"/>
                    <a:pt x="-225" y="17975"/>
                  </a:cubicBezTo>
                  <a:lnTo>
                    <a:pt x="353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7" name="Google Shape;947;p4"/>
            <p:cNvSpPr/>
            <p:nvPr/>
          </p:nvSpPr>
          <p:spPr>
            <a:xfrm>
              <a:off x="6603396" y="3234499"/>
              <a:ext cx="38195" cy="13334"/>
            </a:xfrm>
            <a:custGeom>
              <a:avLst/>
              <a:gdLst/>
              <a:ahLst/>
              <a:cxnLst/>
              <a:rect l="l" t="t" r="r" b="b"/>
              <a:pathLst>
                <a:path w="38195" h="13334" extrusionOk="0">
                  <a:moveTo>
                    <a:pt x="37970" y="2068"/>
                  </a:moveTo>
                  <a:lnTo>
                    <a:pt x="442" y="13117"/>
                  </a:lnTo>
                  <a:lnTo>
                    <a:pt x="-225" y="10736"/>
                  </a:lnTo>
                  <a:lnTo>
                    <a:pt x="3730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8" name="Google Shape;948;p4"/>
            <p:cNvSpPr/>
            <p:nvPr/>
          </p:nvSpPr>
          <p:spPr>
            <a:xfrm>
              <a:off x="6621493" y="3339083"/>
              <a:ext cx="40005" cy="5905"/>
            </a:xfrm>
            <a:custGeom>
              <a:avLst/>
              <a:gdLst/>
              <a:ahLst/>
              <a:cxnLst/>
              <a:rect l="l" t="t" r="r" b="b"/>
              <a:pathLst>
                <a:path w="40005" h="5905" extrusionOk="0">
                  <a:moveTo>
                    <a:pt x="39780" y="2259"/>
                  </a:moveTo>
                  <a:lnTo>
                    <a:pt x="-225" y="5688"/>
                  </a:lnTo>
                  <a:cubicBezTo>
                    <a:pt x="-177" y="4859"/>
                    <a:pt x="-177" y="4040"/>
                    <a:pt x="-225" y="3211"/>
                  </a:cubicBezTo>
                  <a:lnTo>
                    <a:pt x="3978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9" name="Google Shape;949;p4"/>
            <p:cNvSpPr/>
            <p:nvPr/>
          </p:nvSpPr>
          <p:spPr>
            <a:xfrm>
              <a:off x="6620446" y="3430713"/>
              <a:ext cx="37337" cy="6096"/>
            </a:xfrm>
            <a:custGeom>
              <a:avLst/>
              <a:gdLst/>
              <a:ahLst/>
              <a:cxnLst/>
              <a:rect l="l" t="t" r="r" b="b"/>
              <a:pathLst>
                <a:path w="37337" h="6096" extrusionOk="0">
                  <a:moveTo>
                    <a:pt x="37113" y="5878"/>
                  </a:moveTo>
                  <a:lnTo>
                    <a:pt x="-225" y="2259"/>
                  </a:lnTo>
                  <a:lnTo>
                    <a:pt x="-225" y="-218"/>
                  </a:lnTo>
                  <a:lnTo>
                    <a:pt x="37018" y="34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0" name="Google Shape;950;p4"/>
            <p:cNvSpPr/>
            <p:nvPr/>
          </p:nvSpPr>
          <p:spPr>
            <a:xfrm>
              <a:off x="6599872" y="3529678"/>
              <a:ext cx="35242" cy="12953"/>
            </a:xfrm>
            <a:custGeom>
              <a:avLst/>
              <a:gdLst/>
              <a:ahLst/>
              <a:cxnLst/>
              <a:rect l="l" t="t" r="r" b="b"/>
              <a:pathLst>
                <a:path w="35242" h="12953" extrusionOk="0">
                  <a:moveTo>
                    <a:pt x="34541" y="12736"/>
                  </a:moveTo>
                  <a:lnTo>
                    <a:pt x="-225" y="2164"/>
                  </a:lnTo>
                  <a:cubicBezTo>
                    <a:pt x="89" y="1392"/>
                    <a:pt x="337" y="592"/>
                    <a:pt x="537" y="-218"/>
                  </a:cubicBezTo>
                  <a:lnTo>
                    <a:pt x="35017" y="105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1" name="Google Shape;951;p4"/>
            <p:cNvSpPr/>
            <p:nvPr/>
          </p:nvSpPr>
          <p:spPr>
            <a:xfrm>
              <a:off x="6559295" y="3622452"/>
              <a:ext cx="33432" cy="20097"/>
            </a:xfrm>
            <a:custGeom>
              <a:avLst/>
              <a:gdLst/>
              <a:ahLst/>
              <a:cxnLst/>
              <a:rect l="l" t="t" r="r" b="b"/>
              <a:pathLst>
                <a:path w="33432" h="20097" extrusionOk="0">
                  <a:moveTo>
                    <a:pt x="32065" y="19880"/>
                  </a:moveTo>
                  <a:lnTo>
                    <a:pt x="-225" y="1878"/>
                  </a:lnTo>
                  <a:cubicBezTo>
                    <a:pt x="242" y="1211"/>
                    <a:pt x="661" y="516"/>
                    <a:pt x="1013" y="-218"/>
                  </a:cubicBezTo>
                  <a:lnTo>
                    <a:pt x="33208" y="177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2" name="Google Shape;952;p4"/>
            <p:cNvSpPr/>
            <p:nvPr/>
          </p:nvSpPr>
          <p:spPr>
            <a:xfrm>
              <a:off x="6503955" y="3700938"/>
              <a:ext cx="32861" cy="28479"/>
            </a:xfrm>
            <a:custGeom>
              <a:avLst/>
              <a:gdLst/>
              <a:ahLst/>
              <a:cxnLst/>
              <a:rect l="l" t="t" r="r" b="b"/>
              <a:pathLst>
                <a:path w="32861" h="28479" extrusionOk="0">
                  <a:moveTo>
                    <a:pt x="31017" y="28262"/>
                  </a:moveTo>
                  <a:lnTo>
                    <a:pt x="-225" y="1592"/>
                  </a:lnTo>
                  <a:cubicBezTo>
                    <a:pt x="366" y="1030"/>
                    <a:pt x="908" y="430"/>
                    <a:pt x="1394" y="-218"/>
                  </a:cubicBezTo>
                  <a:lnTo>
                    <a:pt x="32636" y="26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3" name="Google Shape;953;p4"/>
            <p:cNvSpPr/>
            <p:nvPr/>
          </p:nvSpPr>
          <p:spPr>
            <a:xfrm>
              <a:off x="5793390" y="3028663"/>
              <a:ext cx="22098" cy="22383"/>
            </a:xfrm>
            <a:custGeom>
              <a:avLst/>
              <a:gdLst/>
              <a:ahLst/>
              <a:cxnLst/>
              <a:rect l="l" t="t" r="r" b="b"/>
              <a:pathLst>
                <a:path w="22098" h="22383" extrusionOk="0">
                  <a:moveTo>
                    <a:pt x="3299" y="-218"/>
                  </a:moveTo>
                  <a:lnTo>
                    <a:pt x="21873" y="18832"/>
                  </a:lnTo>
                  <a:lnTo>
                    <a:pt x="19301" y="21118"/>
                  </a:lnTo>
                  <a:lnTo>
                    <a:pt x="18254" y="22166"/>
                  </a:lnTo>
                  <a:lnTo>
                    <a:pt x="-225" y="3116"/>
                  </a:lnTo>
                  <a:lnTo>
                    <a:pt x="2347" y="6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954" name="Google Shape;954;p4"/>
          <p:cNvGrpSpPr/>
          <p:nvPr/>
        </p:nvGrpSpPr>
        <p:grpSpPr>
          <a:xfrm rot="784596">
            <a:off x="317704" y="3852627"/>
            <a:ext cx="631764" cy="506559"/>
            <a:chOff x="5353050" y="2833686"/>
            <a:chExt cx="1488947" cy="1193863"/>
          </a:xfrm>
        </p:grpSpPr>
        <p:sp>
          <p:nvSpPr>
            <p:cNvPr id="955" name="Google Shape;955;p4"/>
            <p:cNvSpPr/>
            <p:nvPr/>
          </p:nvSpPr>
          <p:spPr>
            <a:xfrm>
              <a:off x="5353050" y="3293077"/>
              <a:ext cx="201072" cy="99060"/>
            </a:xfrm>
            <a:custGeom>
              <a:avLst/>
              <a:gdLst/>
              <a:ahLst/>
              <a:cxnLst/>
              <a:rect l="l" t="t" r="r" b="b"/>
              <a:pathLst>
                <a:path w="201072" h="99060" extrusionOk="0">
                  <a:moveTo>
                    <a:pt x="0" y="0"/>
                  </a:moveTo>
                  <a:lnTo>
                    <a:pt x="201073" y="9906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6" name="Google Shape;956;p4"/>
            <p:cNvSpPr/>
            <p:nvPr/>
          </p:nvSpPr>
          <p:spPr>
            <a:xfrm>
              <a:off x="5353145" y="2833686"/>
              <a:ext cx="1488852" cy="1193863"/>
            </a:xfrm>
            <a:custGeom>
              <a:avLst/>
              <a:gdLst/>
              <a:ahLst/>
              <a:cxnLst/>
              <a:rect l="l" t="t" r="r" b="b"/>
              <a:pathLst>
                <a:path w="1488852" h="1193863" extrusionOk="0">
                  <a:moveTo>
                    <a:pt x="-227" y="460715"/>
                  </a:moveTo>
                  <a:lnTo>
                    <a:pt x="434970" y="675027"/>
                  </a:lnTo>
                  <a:lnTo>
                    <a:pt x="1488626" y="1193854"/>
                  </a:lnTo>
                  <a:lnTo>
                    <a:pt x="807589" y="-9"/>
                  </a:lnTo>
                  <a:close/>
                  <a:moveTo>
                    <a:pt x="911411" y="645500"/>
                  </a:moveTo>
                  <a:lnTo>
                    <a:pt x="506979" y="446332"/>
                  </a:lnTo>
                  <a:lnTo>
                    <a:pt x="726054" y="321174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7" name="Google Shape;957;p4"/>
            <p:cNvSpPr/>
            <p:nvPr/>
          </p:nvSpPr>
          <p:spPr>
            <a:xfrm>
              <a:off x="5648515" y="3438429"/>
              <a:ext cx="139827" cy="68865"/>
            </a:xfrm>
            <a:custGeom>
              <a:avLst/>
              <a:gdLst/>
              <a:ahLst/>
              <a:cxnLst/>
              <a:rect l="l" t="t" r="r" b="b"/>
              <a:pathLst>
                <a:path w="139827" h="68865" extrusionOk="0">
                  <a:moveTo>
                    <a:pt x="0" y="0"/>
                  </a:moveTo>
                  <a:lnTo>
                    <a:pt x="139827" y="68866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8" name="Google Shape;958;p4"/>
            <p:cNvSpPr/>
            <p:nvPr/>
          </p:nvSpPr>
          <p:spPr>
            <a:xfrm rot="-1782558">
              <a:off x="6668011" y="3902047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9" name="Google Shape;959;p4"/>
            <p:cNvSpPr/>
            <p:nvPr/>
          </p:nvSpPr>
          <p:spPr>
            <a:xfrm rot="-1782558">
              <a:off x="6661325" y="3840396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0" name="Google Shape;960;p4"/>
            <p:cNvSpPr/>
            <p:nvPr/>
          </p:nvSpPr>
          <p:spPr>
            <a:xfrm rot="-1782558">
              <a:off x="6706466" y="387971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1" name="Google Shape;961;p4"/>
            <p:cNvSpPr/>
            <p:nvPr/>
          </p:nvSpPr>
          <p:spPr>
            <a:xfrm rot="-1782558">
              <a:off x="6700444" y="386930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2" name="Google Shape;962;p4"/>
            <p:cNvSpPr/>
            <p:nvPr/>
          </p:nvSpPr>
          <p:spPr>
            <a:xfrm rot="-1782558">
              <a:off x="6694505" y="3858748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3" name="Google Shape;963;p4"/>
            <p:cNvSpPr/>
            <p:nvPr/>
          </p:nvSpPr>
          <p:spPr>
            <a:xfrm rot="-1782558">
              <a:off x="6686980" y="384562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4" name="Google Shape;964;p4"/>
            <p:cNvSpPr/>
            <p:nvPr/>
          </p:nvSpPr>
          <p:spPr>
            <a:xfrm rot="-1782558">
              <a:off x="6655594" y="3790438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5" name="Google Shape;965;p4"/>
            <p:cNvSpPr/>
            <p:nvPr/>
          </p:nvSpPr>
          <p:spPr>
            <a:xfrm rot="-1782558">
              <a:off x="6661568" y="380103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6" name="Google Shape;966;p4"/>
            <p:cNvSpPr/>
            <p:nvPr/>
          </p:nvSpPr>
          <p:spPr>
            <a:xfrm rot="-1782558">
              <a:off x="6668962" y="381411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7" name="Google Shape;967;p4"/>
            <p:cNvSpPr/>
            <p:nvPr/>
          </p:nvSpPr>
          <p:spPr>
            <a:xfrm rot="-1782558">
              <a:off x="6675031" y="382470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8" name="Google Shape;968;p4"/>
            <p:cNvSpPr/>
            <p:nvPr/>
          </p:nvSpPr>
          <p:spPr>
            <a:xfrm rot="-1782558">
              <a:off x="6602138" y="3786612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10"/>
                  </a:moveTo>
                  <a:lnTo>
                    <a:pt x="96452" y="-10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9" name="Google Shape;969;p4"/>
            <p:cNvSpPr/>
            <p:nvPr/>
          </p:nvSpPr>
          <p:spPr>
            <a:xfrm rot="-1782558">
              <a:off x="6595403" y="3724877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0" name="Google Shape;970;p4"/>
            <p:cNvSpPr/>
            <p:nvPr/>
          </p:nvSpPr>
          <p:spPr>
            <a:xfrm rot="-1782558">
              <a:off x="6640675" y="376423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1" name="Google Shape;971;p4"/>
            <p:cNvSpPr/>
            <p:nvPr/>
          </p:nvSpPr>
          <p:spPr>
            <a:xfrm rot="-1782558">
              <a:off x="6634653" y="375382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2" name="Google Shape;972;p4"/>
            <p:cNvSpPr/>
            <p:nvPr/>
          </p:nvSpPr>
          <p:spPr>
            <a:xfrm rot="-1782558">
              <a:off x="6628584" y="374323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3" name="Google Shape;973;p4"/>
            <p:cNvSpPr/>
            <p:nvPr/>
          </p:nvSpPr>
          <p:spPr>
            <a:xfrm rot="-1782558">
              <a:off x="6622657" y="373272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4" name="Google Shape;974;p4"/>
            <p:cNvSpPr/>
            <p:nvPr/>
          </p:nvSpPr>
          <p:spPr>
            <a:xfrm rot="-1782558">
              <a:off x="6589720" y="367500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5" name="Google Shape;975;p4"/>
            <p:cNvSpPr/>
            <p:nvPr/>
          </p:nvSpPr>
          <p:spPr>
            <a:xfrm rot="-1782558">
              <a:off x="6595648" y="368551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6" name="Google Shape;976;p4"/>
            <p:cNvSpPr/>
            <p:nvPr/>
          </p:nvSpPr>
          <p:spPr>
            <a:xfrm rot="-1782558">
              <a:off x="6603171" y="369863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7" name="Google Shape;977;p4"/>
            <p:cNvSpPr/>
            <p:nvPr/>
          </p:nvSpPr>
          <p:spPr>
            <a:xfrm rot="-1782558">
              <a:off x="6609110" y="370918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8" name="Google Shape;978;p4"/>
            <p:cNvSpPr/>
            <p:nvPr/>
          </p:nvSpPr>
          <p:spPr>
            <a:xfrm rot="-1782558">
              <a:off x="6536216" y="3671092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9" name="Google Shape;979;p4"/>
            <p:cNvSpPr/>
            <p:nvPr/>
          </p:nvSpPr>
          <p:spPr>
            <a:xfrm rot="-1782558">
              <a:off x="6530985" y="3611968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0" name="Google Shape;980;p4"/>
            <p:cNvSpPr/>
            <p:nvPr/>
          </p:nvSpPr>
          <p:spPr>
            <a:xfrm rot="-1782558">
              <a:off x="6576256" y="365142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1" name="Google Shape;981;p4"/>
            <p:cNvSpPr/>
            <p:nvPr/>
          </p:nvSpPr>
          <p:spPr>
            <a:xfrm rot="-1782558">
              <a:off x="6568732" y="363830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2" name="Google Shape;982;p4"/>
            <p:cNvSpPr/>
            <p:nvPr/>
          </p:nvSpPr>
          <p:spPr>
            <a:xfrm rot="-1782558">
              <a:off x="6562710" y="36277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3" name="Google Shape;983;p4"/>
            <p:cNvSpPr/>
            <p:nvPr/>
          </p:nvSpPr>
          <p:spPr>
            <a:xfrm rot="-1782558">
              <a:off x="6556736" y="361720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4" name="Google Shape;984;p4"/>
            <p:cNvSpPr/>
            <p:nvPr/>
          </p:nvSpPr>
          <p:spPr>
            <a:xfrm rot="-1782558">
              <a:off x="6523799" y="35594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5" name="Google Shape;985;p4"/>
            <p:cNvSpPr/>
            <p:nvPr/>
          </p:nvSpPr>
          <p:spPr>
            <a:xfrm rot="-1782558">
              <a:off x="6531323" y="357260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6" name="Google Shape;986;p4"/>
            <p:cNvSpPr/>
            <p:nvPr/>
          </p:nvSpPr>
          <p:spPr>
            <a:xfrm rot="-1782558">
              <a:off x="6537250" y="358311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7" name="Google Shape;987;p4"/>
            <p:cNvSpPr/>
            <p:nvPr/>
          </p:nvSpPr>
          <p:spPr>
            <a:xfrm rot="-1782558">
              <a:off x="6543272" y="359362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8" name="Google Shape;988;p4"/>
            <p:cNvSpPr/>
            <p:nvPr/>
          </p:nvSpPr>
          <p:spPr>
            <a:xfrm rot="-1782558">
              <a:off x="6471798" y="3558183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9" name="Google Shape;989;p4"/>
            <p:cNvSpPr/>
            <p:nvPr/>
          </p:nvSpPr>
          <p:spPr>
            <a:xfrm rot="-1782558">
              <a:off x="6465111" y="3496532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0" name="Google Shape;990;p4"/>
            <p:cNvSpPr/>
            <p:nvPr/>
          </p:nvSpPr>
          <p:spPr>
            <a:xfrm rot="-1782558">
              <a:off x="6510335" y="353590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1" name="Google Shape;991;p4"/>
            <p:cNvSpPr/>
            <p:nvPr/>
          </p:nvSpPr>
          <p:spPr>
            <a:xfrm rot="-1782558">
              <a:off x="6504313" y="35253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2" name="Google Shape;992;p4"/>
            <p:cNvSpPr/>
            <p:nvPr/>
          </p:nvSpPr>
          <p:spPr>
            <a:xfrm rot="-1782558">
              <a:off x="6496789" y="351227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3" name="Google Shape;993;p4"/>
            <p:cNvSpPr/>
            <p:nvPr/>
          </p:nvSpPr>
          <p:spPr>
            <a:xfrm rot="-1782558">
              <a:off x="6490944" y="350171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4" name="Google Shape;994;p4"/>
            <p:cNvSpPr/>
            <p:nvPr/>
          </p:nvSpPr>
          <p:spPr>
            <a:xfrm rot="-1782558">
              <a:off x="6459380" y="344667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5" name="Google Shape;995;p4"/>
            <p:cNvSpPr/>
            <p:nvPr/>
          </p:nvSpPr>
          <p:spPr>
            <a:xfrm rot="-1782558">
              <a:off x="6465402" y="34570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6" name="Google Shape;996;p4"/>
            <p:cNvSpPr/>
            <p:nvPr/>
          </p:nvSpPr>
          <p:spPr>
            <a:xfrm rot="-1782558">
              <a:off x="6471376" y="346767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7" name="Google Shape;997;p4"/>
            <p:cNvSpPr/>
            <p:nvPr/>
          </p:nvSpPr>
          <p:spPr>
            <a:xfrm rot="-1782558">
              <a:off x="6477398" y="347818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8" name="Google Shape;998;p4"/>
            <p:cNvSpPr/>
            <p:nvPr/>
          </p:nvSpPr>
          <p:spPr>
            <a:xfrm rot="-1782558">
              <a:off x="6407473" y="3445369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9" name="Google Shape;999;p4"/>
            <p:cNvSpPr/>
            <p:nvPr/>
          </p:nvSpPr>
          <p:spPr>
            <a:xfrm rot="-1782558">
              <a:off x="6400645" y="3383540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0" name="Google Shape;1000;p4"/>
            <p:cNvSpPr/>
            <p:nvPr/>
          </p:nvSpPr>
          <p:spPr>
            <a:xfrm rot="-1782558">
              <a:off x="6445916" y="34229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1" name="Google Shape;1001;p4"/>
            <p:cNvSpPr/>
            <p:nvPr/>
          </p:nvSpPr>
          <p:spPr>
            <a:xfrm rot="-1782558">
              <a:off x="6439989" y="341248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2" name="Google Shape;1002;p4"/>
            <p:cNvSpPr/>
            <p:nvPr/>
          </p:nvSpPr>
          <p:spPr>
            <a:xfrm rot="-1782558">
              <a:off x="6432548" y="339931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3" name="Google Shape;1003;p4"/>
            <p:cNvSpPr/>
            <p:nvPr/>
          </p:nvSpPr>
          <p:spPr>
            <a:xfrm rot="-1782558">
              <a:off x="6426526" y="338890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4" name="Google Shape;1004;p4"/>
            <p:cNvSpPr/>
            <p:nvPr/>
          </p:nvSpPr>
          <p:spPr>
            <a:xfrm rot="-1782558">
              <a:off x="6395044" y="333371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5" name="Google Shape;1005;p4"/>
            <p:cNvSpPr/>
            <p:nvPr/>
          </p:nvSpPr>
          <p:spPr>
            <a:xfrm rot="-1782558">
              <a:off x="6400983" y="334427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6" name="Google Shape;1006;p4"/>
            <p:cNvSpPr/>
            <p:nvPr/>
          </p:nvSpPr>
          <p:spPr>
            <a:xfrm rot="-1782558">
              <a:off x="6407005" y="33546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7" name="Google Shape;1007;p4"/>
            <p:cNvSpPr/>
            <p:nvPr/>
          </p:nvSpPr>
          <p:spPr>
            <a:xfrm rot="-1782558">
              <a:off x="6414529" y="336780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8" name="Google Shape;1008;p4"/>
            <p:cNvSpPr/>
            <p:nvPr/>
          </p:nvSpPr>
          <p:spPr>
            <a:xfrm rot="-1782558">
              <a:off x="6341635" y="3329803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9" name="Google Shape;1009;p4"/>
            <p:cNvSpPr/>
            <p:nvPr/>
          </p:nvSpPr>
          <p:spPr>
            <a:xfrm rot="-1782558">
              <a:off x="6334853" y="3268057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0" name="Google Shape;1010;p4"/>
            <p:cNvSpPr/>
            <p:nvPr/>
          </p:nvSpPr>
          <p:spPr>
            <a:xfrm rot="-1782558">
              <a:off x="6381592" y="331008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1" name="Google Shape;1011;p4"/>
            <p:cNvSpPr/>
            <p:nvPr/>
          </p:nvSpPr>
          <p:spPr>
            <a:xfrm rot="-1782558">
              <a:off x="6374068" y="329696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2" name="Google Shape;1012;p4"/>
            <p:cNvSpPr/>
            <p:nvPr/>
          </p:nvSpPr>
          <p:spPr>
            <a:xfrm rot="-1782558">
              <a:off x="6368129" y="328650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3" name="Google Shape;1013;p4"/>
            <p:cNvSpPr/>
            <p:nvPr/>
          </p:nvSpPr>
          <p:spPr>
            <a:xfrm rot="-1782558">
              <a:off x="6362107" y="327599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4" name="Google Shape;1014;p4"/>
            <p:cNvSpPr/>
            <p:nvPr/>
          </p:nvSpPr>
          <p:spPr>
            <a:xfrm rot="-1782558">
              <a:off x="6329122" y="321819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5" name="Google Shape;1015;p4"/>
            <p:cNvSpPr/>
            <p:nvPr/>
          </p:nvSpPr>
          <p:spPr>
            <a:xfrm rot="-1782558">
              <a:off x="6336564" y="323136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6" name="Google Shape;1016;p4"/>
            <p:cNvSpPr/>
            <p:nvPr/>
          </p:nvSpPr>
          <p:spPr>
            <a:xfrm rot="-1782558">
              <a:off x="6342586" y="324187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7" name="Google Shape;1017;p4"/>
            <p:cNvSpPr/>
            <p:nvPr/>
          </p:nvSpPr>
          <p:spPr>
            <a:xfrm rot="-1782558">
              <a:off x="6348655" y="325236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8" name="Google Shape;1018;p4"/>
            <p:cNvSpPr/>
            <p:nvPr/>
          </p:nvSpPr>
          <p:spPr>
            <a:xfrm rot="-1782558">
              <a:off x="6277216" y="3216894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9" name="Google Shape;1019;p4"/>
            <p:cNvSpPr/>
            <p:nvPr/>
          </p:nvSpPr>
          <p:spPr>
            <a:xfrm rot="-1782558">
              <a:off x="6270530" y="3155243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20" name="Google Shape;1020;p4"/>
            <p:cNvSpPr/>
            <p:nvPr/>
          </p:nvSpPr>
          <p:spPr>
            <a:xfrm rot="-1782558">
              <a:off x="6315671" y="319456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21" name="Google Shape;1021;p4"/>
            <p:cNvSpPr/>
            <p:nvPr/>
          </p:nvSpPr>
          <p:spPr>
            <a:xfrm rot="-1782558">
              <a:off x="6309649" y="318415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22" name="Google Shape;1022;p4"/>
            <p:cNvSpPr/>
            <p:nvPr/>
          </p:nvSpPr>
          <p:spPr>
            <a:xfrm rot="-1782558">
              <a:off x="6303710" y="317359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23" name="Google Shape;1023;p4"/>
            <p:cNvSpPr/>
            <p:nvPr/>
          </p:nvSpPr>
          <p:spPr>
            <a:xfrm rot="-1782558">
              <a:off x="6296185" y="316047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24" name="Google Shape;1024;p4"/>
            <p:cNvSpPr/>
            <p:nvPr/>
          </p:nvSpPr>
          <p:spPr>
            <a:xfrm rot="-1782558">
              <a:off x="6264799" y="310528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25" name="Google Shape;1025;p4"/>
            <p:cNvSpPr/>
            <p:nvPr/>
          </p:nvSpPr>
          <p:spPr>
            <a:xfrm rot="-1782558">
              <a:off x="6270726" y="311579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26" name="Google Shape;1026;p4"/>
            <p:cNvSpPr/>
            <p:nvPr/>
          </p:nvSpPr>
          <p:spPr>
            <a:xfrm rot="-1782558">
              <a:off x="6276795" y="312638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27" name="Google Shape;1027;p4"/>
            <p:cNvSpPr/>
            <p:nvPr/>
          </p:nvSpPr>
          <p:spPr>
            <a:xfrm rot="-1782558">
              <a:off x="6284237" y="313955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28" name="Google Shape;1028;p4"/>
            <p:cNvSpPr/>
            <p:nvPr/>
          </p:nvSpPr>
          <p:spPr>
            <a:xfrm rot="-1782558">
              <a:off x="6212798" y="3103985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29" name="Google Shape;1029;p4"/>
            <p:cNvSpPr/>
            <p:nvPr/>
          </p:nvSpPr>
          <p:spPr>
            <a:xfrm rot="-1782558">
              <a:off x="6206111" y="3042334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30" name="Google Shape;1030;p4"/>
            <p:cNvSpPr/>
            <p:nvPr/>
          </p:nvSpPr>
          <p:spPr>
            <a:xfrm rot="-1782558">
              <a:off x="6251252" y="308175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31" name="Google Shape;1031;p4"/>
            <p:cNvSpPr/>
            <p:nvPr/>
          </p:nvSpPr>
          <p:spPr>
            <a:xfrm rot="-1782558">
              <a:off x="6245313" y="307119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32" name="Google Shape;1032;p4"/>
            <p:cNvSpPr/>
            <p:nvPr/>
          </p:nvSpPr>
          <p:spPr>
            <a:xfrm rot="-1782558">
              <a:off x="6239386" y="306078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33" name="Google Shape;1033;p4"/>
            <p:cNvSpPr/>
            <p:nvPr/>
          </p:nvSpPr>
          <p:spPr>
            <a:xfrm rot="-1782558">
              <a:off x="6231862" y="3047568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34" name="Google Shape;1034;p4"/>
            <p:cNvSpPr/>
            <p:nvPr/>
          </p:nvSpPr>
          <p:spPr>
            <a:xfrm rot="-1782558">
              <a:off x="6200380" y="299247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35" name="Google Shape;1035;p4"/>
            <p:cNvSpPr/>
            <p:nvPr/>
          </p:nvSpPr>
          <p:spPr>
            <a:xfrm rot="-1782558">
              <a:off x="6206402" y="300298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36" name="Google Shape;1036;p4"/>
            <p:cNvSpPr/>
            <p:nvPr/>
          </p:nvSpPr>
          <p:spPr>
            <a:xfrm rot="-1782558">
              <a:off x="6213844" y="301614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37" name="Google Shape;1037;p4"/>
            <p:cNvSpPr/>
            <p:nvPr/>
          </p:nvSpPr>
          <p:spPr>
            <a:xfrm rot="-1782558">
              <a:off x="6219770" y="302656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38" name="Google Shape;1038;p4"/>
            <p:cNvSpPr/>
            <p:nvPr/>
          </p:nvSpPr>
          <p:spPr>
            <a:xfrm rot="-1782558">
              <a:off x="6145769" y="2992673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39" name="Google Shape;1039;p4"/>
            <p:cNvSpPr/>
            <p:nvPr/>
          </p:nvSpPr>
          <p:spPr>
            <a:xfrm rot="-1782558">
              <a:off x="6082552" y="2875652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40" name="Google Shape;1040;p4"/>
            <p:cNvSpPr/>
            <p:nvPr/>
          </p:nvSpPr>
          <p:spPr>
            <a:xfrm rot="-1782558">
              <a:off x="6139035" y="2930940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41" name="Google Shape;1041;p4"/>
            <p:cNvSpPr/>
            <p:nvPr/>
          </p:nvSpPr>
          <p:spPr>
            <a:xfrm rot="-1782558">
              <a:off x="6184307" y="29703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42" name="Google Shape;1042;p4"/>
            <p:cNvSpPr/>
            <p:nvPr/>
          </p:nvSpPr>
          <p:spPr>
            <a:xfrm rot="-1782558">
              <a:off x="6178285" y="29598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43" name="Google Shape;1043;p4"/>
            <p:cNvSpPr/>
            <p:nvPr/>
          </p:nvSpPr>
          <p:spPr>
            <a:xfrm rot="-1782558">
              <a:off x="6170760" y="294676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44" name="Google Shape;1044;p4"/>
            <p:cNvSpPr/>
            <p:nvPr/>
          </p:nvSpPr>
          <p:spPr>
            <a:xfrm rot="-1782558">
              <a:off x="6164821" y="293620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45" name="Google Shape;1045;p4"/>
            <p:cNvSpPr/>
            <p:nvPr/>
          </p:nvSpPr>
          <p:spPr>
            <a:xfrm rot="-1782558">
              <a:off x="6133352" y="288116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46" name="Google Shape;1046;p4"/>
            <p:cNvSpPr/>
            <p:nvPr/>
          </p:nvSpPr>
          <p:spPr>
            <a:xfrm rot="-1782558">
              <a:off x="6139374" y="289157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47" name="Google Shape;1047;p4"/>
            <p:cNvSpPr/>
            <p:nvPr/>
          </p:nvSpPr>
          <p:spPr>
            <a:xfrm rot="-1782558">
              <a:off x="6145301" y="29020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48" name="Google Shape;1048;p4"/>
            <p:cNvSpPr/>
            <p:nvPr/>
          </p:nvSpPr>
          <p:spPr>
            <a:xfrm rot="-1782558">
              <a:off x="6151323" y="291259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049" name="Google Shape;1049;p4"/>
          <p:cNvGrpSpPr/>
          <p:nvPr/>
        </p:nvGrpSpPr>
        <p:grpSpPr>
          <a:xfrm rot="-4518521">
            <a:off x="-182591" y="4825433"/>
            <a:ext cx="836460" cy="631745"/>
            <a:chOff x="5102217" y="2695575"/>
            <a:chExt cx="1971523" cy="1489013"/>
          </a:xfrm>
        </p:grpSpPr>
        <p:sp>
          <p:nvSpPr>
            <p:cNvPr id="1050" name="Google Shape;1050;p4"/>
            <p:cNvSpPr/>
            <p:nvPr/>
          </p:nvSpPr>
          <p:spPr>
            <a:xfrm rot="-7581239">
              <a:off x="5112820" y="4076055"/>
              <a:ext cx="108725" cy="81306"/>
            </a:xfrm>
            <a:custGeom>
              <a:avLst/>
              <a:gdLst/>
              <a:ahLst/>
              <a:cxnLst/>
              <a:rect l="l" t="t" r="r" b="b"/>
              <a:pathLst>
                <a:path w="108775" h="81343" extrusionOk="0">
                  <a:moveTo>
                    <a:pt x="53781" y="-51"/>
                  </a:moveTo>
                  <a:lnTo>
                    <a:pt x="53781" y="-51"/>
                  </a:lnTo>
                  <a:cubicBezTo>
                    <a:pt x="83823" y="-51"/>
                    <a:pt x="108169" y="24295"/>
                    <a:pt x="108169" y="54337"/>
                  </a:cubicBezTo>
                  <a:lnTo>
                    <a:pt x="108169" y="81292"/>
                  </a:lnTo>
                  <a:lnTo>
                    <a:pt x="108169" y="81292"/>
                  </a:lnTo>
                  <a:lnTo>
                    <a:pt x="-606" y="81292"/>
                  </a:lnTo>
                  <a:lnTo>
                    <a:pt x="-606" y="81292"/>
                  </a:lnTo>
                  <a:lnTo>
                    <a:pt x="-606" y="54337"/>
                  </a:lnTo>
                  <a:cubicBezTo>
                    <a:pt x="-606" y="24295"/>
                    <a:pt x="23740" y="-51"/>
                    <a:pt x="53781" y="-51"/>
                  </a:cubicBez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51" name="Google Shape;1051;p4"/>
            <p:cNvSpPr/>
            <p:nvPr/>
          </p:nvSpPr>
          <p:spPr>
            <a:xfrm>
              <a:off x="5114864" y="4046981"/>
              <a:ext cx="66735" cy="93630"/>
            </a:xfrm>
            <a:custGeom>
              <a:avLst/>
              <a:gdLst/>
              <a:ahLst/>
              <a:cxnLst/>
              <a:rect l="l" t="t" r="r" b="b"/>
              <a:pathLst>
                <a:path w="66735" h="93630" extrusionOk="0">
                  <a:moveTo>
                    <a:pt x="17456" y="24904"/>
                  </a:moveTo>
                  <a:lnTo>
                    <a:pt x="51365" y="-51"/>
                  </a:lnTo>
                  <a:lnTo>
                    <a:pt x="66130" y="20047"/>
                  </a:lnTo>
                  <a:lnTo>
                    <a:pt x="32221" y="45002"/>
                  </a:lnTo>
                  <a:cubicBezTo>
                    <a:pt x="14790" y="57861"/>
                    <a:pt x="8980" y="79578"/>
                    <a:pt x="19266" y="93580"/>
                  </a:cubicBezTo>
                  <a:lnTo>
                    <a:pt x="4503" y="73577"/>
                  </a:lnTo>
                  <a:cubicBezTo>
                    <a:pt x="-5785" y="59575"/>
                    <a:pt x="-69" y="37477"/>
                    <a:pt x="17456" y="24904"/>
                  </a:cubicBezTo>
                  <a:close/>
                </a:path>
              </a:pathLst>
            </a:custGeom>
            <a:solidFill>
              <a:srgbClr val="D92E0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52" name="Google Shape;1052;p4"/>
            <p:cNvSpPr/>
            <p:nvPr/>
          </p:nvSpPr>
          <p:spPr>
            <a:xfrm rot="-7581239">
              <a:off x="5167396" y="4104782"/>
              <a:ext cx="36463" cy="62073"/>
            </a:xfrm>
            <a:custGeom>
              <a:avLst/>
              <a:gdLst/>
              <a:ahLst/>
              <a:cxnLst/>
              <a:rect l="l" t="t" r="r" b="b"/>
              <a:pathLst>
                <a:path w="36480" h="62102" extrusionOk="0">
                  <a:moveTo>
                    <a:pt x="17682" y="-51"/>
                  </a:moveTo>
                  <a:lnTo>
                    <a:pt x="17682" y="-51"/>
                  </a:lnTo>
                  <a:cubicBezTo>
                    <a:pt x="27674" y="-4"/>
                    <a:pt x="35770" y="8055"/>
                    <a:pt x="35875" y="18046"/>
                  </a:cubicBezTo>
                  <a:lnTo>
                    <a:pt x="35875" y="62052"/>
                  </a:lnTo>
                  <a:lnTo>
                    <a:pt x="35875" y="62052"/>
                  </a:lnTo>
                  <a:lnTo>
                    <a:pt x="-606" y="62052"/>
                  </a:lnTo>
                  <a:lnTo>
                    <a:pt x="-606" y="62052"/>
                  </a:lnTo>
                  <a:lnTo>
                    <a:pt x="-606" y="18046"/>
                  </a:lnTo>
                  <a:cubicBezTo>
                    <a:pt x="-501" y="8017"/>
                    <a:pt x="7652" y="-51"/>
                    <a:pt x="17682" y="-51"/>
                  </a:cubicBezTo>
                  <a:close/>
                </a:path>
              </a:pathLst>
            </a:custGeom>
            <a:solidFill>
              <a:srgbClr val="FF795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53" name="Google Shape;1053;p4"/>
            <p:cNvSpPr/>
            <p:nvPr/>
          </p:nvSpPr>
          <p:spPr>
            <a:xfrm rot="-7581239">
              <a:off x="5171823" y="4030375"/>
              <a:ext cx="112247" cy="82162"/>
            </a:xfrm>
            <a:custGeom>
              <a:avLst/>
              <a:gdLst/>
              <a:ahLst/>
              <a:cxnLst/>
              <a:rect l="l" t="t" r="r" b="b"/>
              <a:pathLst>
                <a:path w="112299" h="82200" extrusionOk="0">
                  <a:moveTo>
                    <a:pt x="-606" y="-51"/>
                  </a:moveTo>
                  <a:lnTo>
                    <a:pt x="111693" y="-51"/>
                  </a:lnTo>
                  <a:lnTo>
                    <a:pt x="111693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54" name="Google Shape;1054;p4"/>
            <p:cNvSpPr/>
            <p:nvPr/>
          </p:nvSpPr>
          <p:spPr>
            <a:xfrm rot="-7581239">
              <a:off x="5232294" y="4060981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55" name="Google Shape;1055;p4"/>
            <p:cNvSpPr/>
            <p:nvPr/>
          </p:nvSpPr>
          <p:spPr>
            <a:xfrm rot="-7581239">
              <a:off x="5187223" y="3999708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56" name="Google Shape;1056;p4"/>
            <p:cNvSpPr/>
            <p:nvPr/>
          </p:nvSpPr>
          <p:spPr>
            <a:xfrm>
              <a:off x="5200173" y="4050792"/>
              <a:ext cx="52959" cy="72009"/>
            </a:xfrm>
            <a:custGeom>
              <a:avLst/>
              <a:gdLst/>
              <a:ahLst/>
              <a:cxnLst/>
              <a:rect l="l" t="t" r="r" b="b"/>
              <a:pathLst>
                <a:path w="52959" h="72009" extrusionOk="0">
                  <a:moveTo>
                    <a:pt x="52959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57" name="Google Shape;1057;p4"/>
            <p:cNvSpPr/>
            <p:nvPr/>
          </p:nvSpPr>
          <p:spPr>
            <a:xfrm>
              <a:off x="5224081" y="4033170"/>
              <a:ext cx="53054" cy="72009"/>
            </a:xfrm>
            <a:custGeom>
              <a:avLst/>
              <a:gdLst/>
              <a:ahLst/>
              <a:cxnLst/>
              <a:rect l="l" t="t" r="r" b="b"/>
              <a:pathLst>
                <a:path w="53054" h="72009" extrusionOk="0">
                  <a:moveTo>
                    <a:pt x="53054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58" name="Google Shape;1058;p4"/>
            <p:cNvSpPr/>
            <p:nvPr/>
          </p:nvSpPr>
          <p:spPr>
            <a:xfrm>
              <a:off x="6844664" y="2732521"/>
              <a:ext cx="169677" cy="153839"/>
            </a:xfrm>
            <a:custGeom>
              <a:avLst/>
              <a:gdLst/>
              <a:ahLst/>
              <a:cxnLst/>
              <a:rect l="l" t="t" r="r" b="b"/>
              <a:pathLst>
                <a:path w="169677" h="153839" extrusionOk="0">
                  <a:moveTo>
                    <a:pt x="66069" y="153788"/>
                  </a:moveTo>
                  <a:lnTo>
                    <a:pt x="-606" y="64920"/>
                  </a:lnTo>
                  <a:lnTo>
                    <a:pt x="62354" y="36345"/>
                  </a:lnTo>
                  <a:lnTo>
                    <a:pt x="135601" y="3579"/>
                  </a:lnTo>
                  <a:lnTo>
                    <a:pt x="142745" y="436"/>
                  </a:lnTo>
                  <a:cubicBezTo>
                    <a:pt x="145622" y="-661"/>
                    <a:pt x="148889" y="134"/>
                    <a:pt x="150937" y="2436"/>
                  </a:cubicBezTo>
                  <a:cubicBezTo>
                    <a:pt x="153413" y="5865"/>
                    <a:pt x="150937" y="11961"/>
                    <a:pt x="144936" y="16724"/>
                  </a:cubicBezTo>
                  <a:cubicBezTo>
                    <a:pt x="148784" y="13101"/>
                    <a:pt x="154290" y="11860"/>
                    <a:pt x="159319" y="13485"/>
                  </a:cubicBezTo>
                  <a:cubicBezTo>
                    <a:pt x="162748" y="15866"/>
                    <a:pt x="160938" y="23010"/>
                    <a:pt x="153699" y="29106"/>
                  </a:cubicBezTo>
                  <a:cubicBezTo>
                    <a:pt x="157271" y="25974"/>
                    <a:pt x="162090" y="24673"/>
                    <a:pt x="166748" y="25582"/>
                  </a:cubicBezTo>
                  <a:cubicBezTo>
                    <a:pt x="169701" y="27011"/>
                    <a:pt x="169987" y="31678"/>
                    <a:pt x="166748" y="36726"/>
                  </a:cubicBezTo>
                  <a:lnTo>
                    <a:pt x="161605" y="42822"/>
                  </a:lnTo>
                  <a:cubicBezTo>
                    <a:pt x="161081" y="43322"/>
                    <a:pt x="160604" y="43863"/>
                    <a:pt x="160176" y="44441"/>
                  </a:cubicBezTo>
                  <a:lnTo>
                    <a:pt x="135316" y="73016"/>
                  </a:lnTo>
                  <a:lnTo>
                    <a:pt x="131315" y="77684"/>
                  </a:lnTo>
                  <a:cubicBezTo>
                    <a:pt x="127315" y="82256"/>
                    <a:pt x="123219" y="87209"/>
                    <a:pt x="119028" y="92066"/>
                  </a:cubicBezTo>
                  <a:lnTo>
                    <a:pt x="114837" y="97019"/>
                  </a:lnTo>
                  <a:lnTo>
                    <a:pt x="112646" y="99401"/>
                  </a:lnTo>
                  <a:lnTo>
                    <a:pt x="67403" y="152169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59" name="Google Shape;1059;p4"/>
            <p:cNvSpPr/>
            <p:nvPr/>
          </p:nvSpPr>
          <p:spPr>
            <a:xfrm>
              <a:off x="6842379" y="2728436"/>
              <a:ext cx="162401" cy="106679"/>
            </a:xfrm>
            <a:custGeom>
              <a:avLst/>
              <a:gdLst/>
              <a:ahLst/>
              <a:cxnLst/>
              <a:rect l="l" t="t" r="r" b="b"/>
              <a:pathLst>
                <a:path w="162401" h="106679" extrusionOk="0">
                  <a:moveTo>
                    <a:pt x="158115" y="0"/>
                  </a:moveTo>
                  <a:lnTo>
                    <a:pt x="162401" y="10668"/>
                  </a:lnTo>
                  <a:lnTo>
                    <a:pt x="14954" y="106680"/>
                  </a:lnTo>
                  <a:lnTo>
                    <a:pt x="0" y="70580"/>
                  </a:lnTo>
                  <a:lnTo>
                    <a:pt x="158115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60" name="Google Shape;1060;p4"/>
            <p:cNvSpPr/>
            <p:nvPr/>
          </p:nvSpPr>
          <p:spPr>
            <a:xfrm>
              <a:off x="6877526" y="2753010"/>
              <a:ext cx="143160" cy="136588"/>
            </a:xfrm>
            <a:custGeom>
              <a:avLst/>
              <a:gdLst/>
              <a:ahLst/>
              <a:cxnLst/>
              <a:rect l="l" t="t" r="r" b="b"/>
              <a:pathLst>
                <a:path w="143160" h="136588" extrusionOk="0">
                  <a:moveTo>
                    <a:pt x="143161" y="6667"/>
                  </a:moveTo>
                  <a:lnTo>
                    <a:pt x="134302" y="0"/>
                  </a:lnTo>
                  <a:lnTo>
                    <a:pt x="0" y="113443"/>
                  </a:lnTo>
                  <a:lnTo>
                    <a:pt x="29813" y="136589"/>
                  </a:lnTo>
                  <a:lnTo>
                    <a:pt x="143161" y="6667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61" name="Google Shape;1061;p4"/>
            <p:cNvSpPr/>
            <p:nvPr/>
          </p:nvSpPr>
          <p:spPr>
            <a:xfrm>
              <a:off x="6984396" y="2695575"/>
              <a:ext cx="89344" cy="76295"/>
            </a:xfrm>
            <a:custGeom>
              <a:avLst/>
              <a:gdLst/>
              <a:ahLst/>
              <a:cxnLst/>
              <a:rect l="l" t="t" r="r" b="b"/>
              <a:pathLst>
                <a:path w="89344" h="76295" extrusionOk="0">
                  <a:moveTo>
                    <a:pt x="23302" y="76244"/>
                  </a:moveTo>
                  <a:cubicBezTo>
                    <a:pt x="26636" y="71196"/>
                    <a:pt x="26445" y="66719"/>
                    <a:pt x="23302" y="65100"/>
                  </a:cubicBezTo>
                  <a:cubicBezTo>
                    <a:pt x="18644" y="64205"/>
                    <a:pt x="13824" y="65506"/>
                    <a:pt x="10253" y="68624"/>
                  </a:cubicBezTo>
                  <a:cubicBezTo>
                    <a:pt x="17587" y="62909"/>
                    <a:pt x="19778" y="55384"/>
                    <a:pt x="15873" y="53003"/>
                  </a:cubicBezTo>
                  <a:cubicBezTo>
                    <a:pt x="10872" y="51394"/>
                    <a:pt x="5405" y="52635"/>
                    <a:pt x="1585" y="56242"/>
                  </a:cubicBezTo>
                  <a:cubicBezTo>
                    <a:pt x="7395" y="51765"/>
                    <a:pt x="10062" y="45383"/>
                    <a:pt x="7586" y="41954"/>
                  </a:cubicBezTo>
                  <a:cubicBezTo>
                    <a:pt x="5528" y="39666"/>
                    <a:pt x="2299" y="38839"/>
                    <a:pt x="-606" y="39859"/>
                  </a:cubicBezTo>
                  <a:lnTo>
                    <a:pt x="88739" y="-51"/>
                  </a:lnTo>
                  <a:close/>
                </a:path>
              </a:pathLst>
            </a:custGeom>
            <a:solidFill>
              <a:srgbClr val="0F0F0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62" name="Google Shape;1062;p4"/>
            <p:cNvSpPr/>
            <p:nvPr/>
          </p:nvSpPr>
          <p:spPr>
            <a:xfrm>
              <a:off x="5223605" y="2791926"/>
              <a:ext cx="1696478" cy="1302585"/>
            </a:xfrm>
            <a:custGeom>
              <a:avLst/>
              <a:gdLst/>
              <a:ahLst/>
              <a:cxnLst/>
              <a:rect l="l" t="t" r="r" b="b"/>
              <a:pathLst>
                <a:path w="1696478" h="1302585" extrusionOk="0">
                  <a:moveTo>
                    <a:pt x="1681795" y="98289"/>
                  </a:moveTo>
                  <a:lnTo>
                    <a:pt x="1681795" y="98289"/>
                  </a:lnTo>
                  <a:lnTo>
                    <a:pt x="66640" y="1302534"/>
                  </a:lnTo>
                  <a:lnTo>
                    <a:pt x="-606" y="1213285"/>
                  </a:lnTo>
                  <a:lnTo>
                    <a:pt x="1614548" y="9325"/>
                  </a:lnTo>
                  <a:lnTo>
                    <a:pt x="1614548" y="9325"/>
                  </a:lnTo>
                  <a:cubicBezTo>
                    <a:pt x="1615511" y="8339"/>
                    <a:pt x="1616558" y="7447"/>
                    <a:pt x="1617692" y="6658"/>
                  </a:cubicBezTo>
                  <a:cubicBezTo>
                    <a:pt x="1629217" y="-2010"/>
                    <a:pt x="1643599" y="-2295"/>
                    <a:pt x="1649791" y="5896"/>
                  </a:cubicBezTo>
                  <a:cubicBezTo>
                    <a:pt x="1655982" y="14088"/>
                    <a:pt x="1652362" y="24946"/>
                    <a:pt x="1643028" y="33900"/>
                  </a:cubicBezTo>
                  <a:lnTo>
                    <a:pt x="1643028" y="33900"/>
                  </a:lnTo>
                  <a:cubicBezTo>
                    <a:pt x="1651591" y="27287"/>
                    <a:pt x="1663688" y="27852"/>
                    <a:pt x="1671603" y="35233"/>
                  </a:cubicBezTo>
                  <a:cubicBezTo>
                    <a:pt x="1677223" y="42758"/>
                    <a:pt x="1674175" y="54283"/>
                    <a:pt x="1664841" y="63237"/>
                  </a:cubicBezTo>
                  <a:lnTo>
                    <a:pt x="1664841" y="63237"/>
                  </a:lnTo>
                  <a:cubicBezTo>
                    <a:pt x="1675699" y="56760"/>
                    <a:pt x="1688081" y="57141"/>
                    <a:pt x="1693416" y="64570"/>
                  </a:cubicBezTo>
                  <a:cubicBezTo>
                    <a:pt x="1698750" y="72000"/>
                    <a:pt x="1695320" y="86478"/>
                    <a:pt x="1683891" y="95050"/>
                  </a:cubicBezTo>
                  <a:cubicBezTo>
                    <a:pt x="1683281" y="96185"/>
                    <a:pt x="1682576" y="97268"/>
                    <a:pt x="1681795" y="98289"/>
                  </a:cubicBez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63" name="Google Shape;1063;p4"/>
            <p:cNvSpPr/>
            <p:nvPr/>
          </p:nvSpPr>
          <p:spPr>
            <a:xfrm>
              <a:off x="5224558" y="2791830"/>
              <a:ext cx="1653540" cy="1241530"/>
            </a:xfrm>
            <a:custGeom>
              <a:avLst/>
              <a:gdLst/>
              <a:ahLst/>
              <a:cxnLst/>
              <a:rect l="l" t="t" r="r" b="b"/>
              <a:pathLst>
                <a:path w="1653540" h="1241530" extrusionOk="0">
                  <a:moveTo>
                    <a:pt x="1648552" y="28089"/>
                  </a:moveTo>
                  <a:lnTo>
                    <a:pt x="20635" y="1241479"/>
                  </a:lnTo>
                  <a:lnTo>
                    <a:pt x="-606" y="1212904"/>
                  </a:lnTo>
                  <a:lnTo>
                    <a:pt x="1614738" y="9325"/>
                  </a:lnTo>
                  <a:lnTo>
                    <a:pt x="1614738" y="9325"/>
                  </a:lnTo>
                  <a:cubicBezTo>
                    <a:pt x="1615758" y="8362"/>
                    <a:pt x="1616834" y="7471"/>
                    <a:pt x="1617977" y="6658"/>
                  </a:cubicBezTo>
                  <a:cubicBezTo>
                    <a:pt x="1629502" y="-2010"/>
                    <a:pt x="1643885" y="-2295"/>
                    <a:pt x="1650076" y="5896"/>
                  </a:cubicBezTo>
                  <a:cubicBezTo>
                    <a:pt x="1654391" y="12853"/>
                    <a:pt x="1653772" y="21788"/>
                    <a:pt x="1648552" y="28089"/>
                  </a:cubicBez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64" name="Google Shape;1064;p4"/>
            <p:cNvSpPr/>
            <p:nvPr/>
          </p:nvSpPr>
          <p:spPr>
            <a:xfrm>
              <a:off x="5268277" y="2851392"/>
              <a:ext cx="1654641" cy="1243119"/>
            </a:xfrm>
            <a:custGeom>
              <a:avLst/>
              <a:gdLst/>
              <a:ahLst/>
              <a:cxnLst/>
              <a:rect l="l" t="t" r="r" b="b"/>
              <a:pathLst>
                <a:path w="1654641" h="1243119" extrusionOk="0">
                  <a:moveTo>
                    <a:pt x="1649886" y="29679"/>
                  </a:moveTo>
                  <a:lnTo>
                    <a:pt x="21968" y="1243069"/>
                  </a:lnTo>
                  <a:lnTo>
                    <a:pt x="-606" y="1213065"/>
                  </a:lnTo>
                  <a:lnTo>
                    <a:pt x="1614644" y="9105"/>
                  </a:lnTo>
                  <a:lnTo>
                    <a:pt x="1614644" y="9105"/>
                  </a:lnTo>
                  <a:cubicBezTo>
                    <a:pt x="1615606" y="8088"/>
                    <a:pt x="1616653" y="7164"/>
                    <a:pt x="1617787" y="6343"/>
                  </a:cubicBezTo>
                  <a:cubicBezTo>
                    <a:pt x="1629312" y="-2230"/>
                    <a:pt x="1644076" y="-2135"/>
                    <a:pt x="1650648" y="6343"/>
                  </a:cubicBezTo>
                  <a:cubicBezTo>
                    <a:pt x="1655430" y="13478"/>
                    <a:pt x="1655125" y="22870"/>
                    <a:pt x="1649886" y="29679"/>
                  </a:cubicBez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65" name="Google Shape;1065;p4"/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2192000" h="6858000" extrusionOk="0">
                <a:moveTo>
                  <a:pt x="5107549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lnTo>
                  <a:pt x="0" y="5077506"/>
                </a:lnTo>
                <a:lnTo>
                  <a:pt x="100008" y="5186763"/>
                </a:lnTo>
                <a:cubicBezTo>
                  <a:pt x="257361" y="5346783"/>
                  <a:pt x="438574" y="5488920"/>
                  <a:pt x="615834" y="5625937"/>
                </a:cubicBezTo>
                <a:cubicBezTo>
                  <a:pt x="776712" y="5749762"/>
                  <a:pt x="988738" y="5880445"/>
                  <a:pt x="1168284" y="5785671"/>
                </a:cubicBezTo>
                <a:cubicBezTo>
                  <a:pt x="1275631" y="5728521"/>
                  <a:pt x="1316779" y="5595171"/>
                  <a:pt x="1292109" y="5477633"/>
                </a:cubicBezTo>
                <a:cubicBezTo>
                  <a:pt x="1428793" y="5178138"/>
                  <a:pt x="1652764" y="4926907"/>
                  <a:pt x="1934666" y="4756876"/>
                </a:cubicBezTo>
                <a:cubicBezTo>
                  <a:pt x="2103068" y="4656197"/>
                  <a:pt x="2289663" y="4586188"/>
                  <a:pt x="2449016" y="4471888"/>
                </a:cubicBezTo>
                <a:cubicBezTo>
                  <a:pt x="2608369" y="4357588"/>
                  <a:pt x="2743148" y="4182137"/>
                  <a:pt x="2737528" y="3986113"/>
                </a:cubicBezTo>
                <a:cubicBezTo>
                  <a:pt x="2724384" y="3527199"/>
                  <a:pt x="2013628" y="3336032"/>
                  <a:pt x="1992959" y="2877308"/>
                </a:cubicBezTo>
                <a:cubicBezTo>
                  <a:pt x="1982100" y="2632801"/>
                  <a:pt x="2186602" y="2427823"/>
                  <a:pt x="2407868" y="2323048"/>
                </a:cubicBezTo>
                <a:cubicBezTo>
                  <a:pt x="2629134" y="2218273"/>
                  <a:pt x="2877165" y="2180173"/>
                  <a:pt x="3098145" y="2074636"/>
                </a:cubicBezTo>
                <a:cubicBezTo>
                  <a:pt x="3319125" y="1969099"/>
                  <a:pt x="3522579" y="1762787"/>
                  <a:pt x="3509625" y="1518376"/>
                </a:cubicBezTo>
                <a:cubicBezTo>
                  <a:pt x="3496671" y="1273964"/>
                  <a:pt x="3271500" y="1065272"/>
                  <a:pt x="3301313" y="821908"/>
                </a:cubicBezTo>
                <a:cubicBezTo>
                  <a:pt x="3327126" y="608548"/>
                  <a:pt x="3543724" y="466149"/>
                  <a:pt x="3754703" y="424811"/>
                </a:cubicBezTo>
                <a:cubicBezTo>
                  <a:pt x="3965682" y="383472"/>
                  <a:pt x="4184662" y="412428"/>
                  <a:pt x="4397736" y="383853"/>
                </a:cubicBezTo>
                <a:cubicBezTo>
                  <a:pt x="4606334" y="355671"/>
                  <a:pt x="4801805" y="265580"/>
                  <a:pt x="4965469" y="13438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127000" dist="127000" dir="1620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8" name="Google Shape;1068;p4"/>
          <p:cNvSpPr/>
          <p:nvPr/>
        </p:nvSpPr>
        <p:spPr>
          <a:xfrm>
            <a:off x="3623272" y="2196491"/>
            <a:ext cx="7419830" cy="3934058"/>
          </a:xfrm>
          <a:prstGeom prst="rect">
            <a:avLst/>
          </a:prstGeom>
          <a:solidFill>
            <a:srgbClr val="EEEEE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9" name="Google Shape;1069;p4"/>
          <p:cNvSpPr/>
          <p:nvPr/>
        </p:nvSpPr>
        <p:spPr>
          <a:xfrm>
            <a:off x="3200399" y="1794933"/>
            <a:ext cx="8263468" cy="4777266"/>
          </a:xfrm>
          <a:prstGeom prst="frame">
            <a:avLst>
              <a:gd name="adj1" fmla="val 6502"/>
            </a:avLst>
          </a:prstGeom>
          <a:solidFill>
            <a:schemeClr val="accent1"/>
          </a:solidFill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74" name="Google Shape;1074;p4"/>
          <p:cNvGrpSpPr/>
          <p:nvPr/>
        </p:nvGrpSpPr>
        <p:grpSpPr>
          <a:xfrm>
            <a:off x="973630" y="3887255"/>
            <a:ext cx="368904" cy="912197"/>
            <a:chOff x="5662611" y="2352674"/>
            <a:chExt cx="869442" cy="2149888"/>
          </a:xfrm>
        </p:grpSpPr>
        <p:sp>
          <p:nvSpPr>
            <p:cNvPr id="1075" name="Google Shape;1075;p4"/>
            <p:cNvSpPr/>
            <p:nvPr/>
          </p:nvSpPr>
          <p:spPr>
            <a:xfrm>
              <a:off x="6372986" y="2425677"/>
              <a:ext cx="154972" cy="183600"/>
            </a:xfrm>
            <a:custGeom>
              <a:avLst/>
              <a:gdLst/>
              <a:ahLst/>
              <a:cxnLst/>
              <a:rect l="l" t="t" r="r" b="b"/>
              <a:pathLst>
                <a:path w="154972" h="183600" extrusionOk="0">
                  <a:moveTo>
                    <a:pt x="145501" y="183561"/>
                  </a:moveTo>
                  <a:lnTo>
                    <a:pt x="-518" y="128793"/>
                  </a:lnTo>
                  <a:lnTo>
                    <a:pt x="42821" y="73357"/>
                  </a:lnTo>
                  <a:lnTo>
                    <a:pt x="93399" y="8587"/>
                  </a:lnTo>
                  <a:lnTo>
                    <a:pt x="98256" y="2396"/>
                  </a:lnTo>
                  <a:cubicBezTo>
                    <a:pt x="101152" y="6"/>
                    <a:pt x="105105" y="-682"/>
                    <a:pt x="108639" y="586"/>
                  </a:cubicBezTo>
                  <a:cubicBezTo>
                    <a:pt x="114582" y="3718"/>
                    <a:pt x="117087" y="10924"/>
                    <a:pt x="114354" y="17064"/>
                  </a:cubicBezTo>
                  <a:cubicBezTo>
                    <a:pt x="116002" y="11518"/>
                    <a:pt x="121050" y="7671"/>
                    <a:pt x="126831" y="7539"/>
                  </a:cubicBezTo>
                  <a:cubicBezTo>
                    <a:pt x="132547" y="8206"/>
                    <a:pt x="136928" y="16302"/>
                    <a:pt x="133975" y="25065"/>
                  </a:cubicBezTo>
                  <a:cubicBezTo>
                    <a:pt x="135566" y="20098"/>
                    <a:pt x="139786" y="16427"/>
                    <a:pt x="144929" y="15540"/>
                  </a:cubicBezTo>
                  <a:cubicBezTo>
                    <a:pt x="150387" y="16172"/>
                    <a:pt x="154492" y="20812"/>
                    <a:pt x="154454" y="26304"/>
                  </a:cubicBezTo>
                  <a:lnTo>
                    <a:pt x="154454" y="34495"/>
                  </a:lnTo>
                  <a:cubicBezTo>
                    <a:pt x="154454" y="35067"/>
                    <a:pt x="154454" y="35829"/>
                    <a:pt x="154454" y="36686"/>
                  </a:cubicBezTo>
                  <a:lnTo>
                    <a:pt x="152264" y="75643"/>
                  </a:lnTo>
                  <a:lnTo>
                    <a:pt x="152264" y="81834"/>
                  </a:lnTo>
                  <a:cubicBezTo>
                    <a:pt x="152264" y="88121"/>
                    <a:pt x="151597" y="94693"/>
                    <a:pt x="151215" y="100884"/>
                  </a:cubicBezTo>
                  <a:lnTo>
                    <a:pt x="151215" y="107552"/>
                  </a:lnTo>
                  <a:cubicBezTo>
                    <a:pt x="151215" y="108695"/>
                    <a:pt x="151215" y="109743"/>
                    <a:pt x="151215" y="110886"/>
                  </a:cubicBezTo>
                  <a:lnTo>
                    <a:pt x="145596" y="182799"/>
                  </a:lnTo>
                  <a:cubicBezTo>
                    <a:pt x="145596" y="182799"/>
                    <a:pt x="145501" y="183276"/>
                    <a:pt x="145501" y="183561"/>
                  </a:cubicBez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"/>
            <p:cNvSpPr/>
            <p:nvPr/>
          </p:nvSpPr>
          <p:spPr>
            <a:xfrm>
              <a:off x="6372224" y="2417445"/>
              <a:ext cx="122491" cy="167259"/>
            </a:xfrm>
            <a:custGeom>
              <a:avLst/>
              <a:gdLst/>
              <a:ahLst/>
              <a:cxnLst/>
              <a:rect l="l" t="t" r="r" b="b"/>
              <a:pathLst>
                <a:path w="122491" h="167259" extrusionOk="0">
                  <a:moveTo>
                    <a:pt x="108966" y="0"/>
                  </a:moveTo>
                  <a:lnTo>
                    <a:pt x="122492" y="8287"/>
                  </a:lnTo>
                  <a:lnTo>
                    <a:pt x="46292" y="167259"/>
                  </a:lnTo>
                  <a:lnTo>
                    <a:pt x="0" y="139351"/>
                  </a:lnTo>
                  <a:lnTo>
                    <a:pt x="108966" y="0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"/>
            <p:cNvSpPr/>
            <p:nvPr/>
          </p:nvSpPr>
          <p:spPr>
            <a:xfrm>
              <a:off x="6466331" y="2435828"/>
              <a:ext cx="62674" cy="178403"/>
            </a:xfrm>
            <a:custGeom>
              <a:avLst/>
              <a:gdLst/>
              <a:ahLst/>
              <a:cxnLst/>
              <a:rect l="l" t="t" r="r" b="b"/>
              <a:pathLst>
                <a:path w="62674" h="178403" extrusionOk="0">
                  <a:moveTo>
                    <a:pt x="62675" y="2477"/>
                  </a:moveTo>
                  <a:lnTo>
                    <a:pt x="47625" y="0"/>
                  </a:lnTo>
                  <a:lnTo>
                    <a:pt x="0" y="169736"/>
                  </a:lnTo>
                  <a:lnTo>
                    <a:pt x="51149" y="178403"/>
                  </a:lnTo>
                  <a:lnTo>
                    <a:pt x="62675" y="2477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"/>
            <p:cNvSpPr/>
            <p:nvPr/>
          </p:nvSpPr>
          <p:spPr>
            <a:xfrm>
              <a:off x="6469855" y="2352674"/>
              <a:ext cx="62198" cy="103441"/>
            </a:xfrm>
            <a:custGeom>
              <a:avLst/>
              <a:gdLst/>
              <a:ahLst/>
              <a:cxnLst/>
              <a:rect l="l" t="t" r="r" b="b"/>
              <a:pathLst>
                <a:path w="62198" h="103441" extrusionOk="0">
                  <a:moveTo>
                    <a:pt x="55680" y="103402"/>
                  </a:moveTo>
                  <a:cubicBezTo>
                    <a:pt x="55718" y="97889"/>
                    <a:pt x="51622" y="93221"/>
                    <a:pt x="46155" y="92544"/>
                  </a:cubicBezTo>
                  <a:cubicBezTo>
                    <a:pt x="41021" y="93401"/>
                    <a:pt x="36811" y="97091"/>
                    <a:pt x="35296" y="102069"/>
                  </a:cubicBezTo>
                  <a:cubicBezTo>
                    <a:pt x="38154" y="93306"/>
                    <a:pt x="33868" y="85210"/>
                    <a:pt x="28057" y="84543"/>
                  </a:cubicBezTo>
                  <a:cubicBezTo>
                    <a:pt x="22276" y="84674"/>
                    <a:pt x="17228" y="88521"/>
                    <a:pt x="15580" y="94068"/>
                  </a:cubicBezTo>
                  <a:cubicBezTo>
                    <a:pt x="18323" y="87952"/>
                    <a:pt x="15866" y="80754"/>
                    <a:pt x="9960" y="77590"/>
                  </a:cubicBezTo>
                  <a:cubicBezTo>
                    <a:pt x="6388" y="76325"/>
                    <a:pt x="2416" y="77010"/>
                    <a:pt x="-518" y="79399"/>
                  </a:cubicBezTo>
                  <a:lnTo>
                    <a:pt x="61681" y="-39"/>
                  </a:lnTo>
                  <a:close/>
                </a:path>
              </a:pathLst>
            </a:custGeom>
            <a:solidFill>
              <a:srgbClr val="CB31D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"/>
            <p:cNvSpPr/>
            <p:nvPr/>
          </p:nvSpPr>
          <p:spPr>
            <a:xfrm>
              <a:off x="5662611" y="2540273"/>
              <a:ext cx="857868" cy="1962289"/>
            </a:xfrm>
            <a:custGeom>
              <a:avLst/>
              <a:gdLst/>
              <a:ahLst/>
              <a:cxnLst/>
              <a:rect l="l" t="t" r="r" b="b"/>
              <a:pathLst>
                <a:path w="857868" h="1962289" extrusionOk="0">
                  <a:moveTo>
                    <a:pt x="853494" y="75157"/>
                  </a:moveTo>
                  <a:lnTo>
                    <a:pt x="853494" y="75157"/>
                  </a:lnTo>
                  <a:lnTo>
                    <a:pt x="145977" y="1962250"/>
                  </a:lnTo>
                  <a:lnTo>
                    <a:pt x="-518" y="1907291"/>
                  </a:lnTo>
                  <a:lnTo>
                    <a:pt x="707000" y="20579"/>
                  </a:lnTo>
                  <a:lnTo>
                    <a:pt x="707000" y="20579"/>
                  </a:lnTo>
                  <a:cubicBezTo>
                    <a:pt x="707200" y="19211"/>
                    <a:pt x="707552" y="17870"/>
                    <a:pt x="708047" y="16578"/>
                  </a:cubicBezTo>
                  <a:cubicBezTo>
                    <a:pt x="713286" y="3151"/>
                    <a:pt x="728422" y="-3486"/>
                    <a:pt x="741852" y="1753"/>
                  </a:cubicBezTo>
                  <a:cubicBezTo>
                    <a:pt x="753634" y="6353"/>
                    <a:pt x="760425" y="18742"/>
                    <a:pt x="757958" y="31151"/>
                  </a:cubicBezTo>
                  <a:lnTo>
                    <a:pt x="758625" y="31151"/>
                  </a:lnTo>
                  <a:cubicBezTo>
                    <a:pt x="763597" y="17658"/>
                    <a:pt x="778561" y="10750"/>
                    <a:pt x="792058" y="15721"/>
                  </a:cubicBezTo>
                  <a:cubicBezTo>
                    <a:pt x="805555" y="20692"/>
                    <a:pt x="812461" y="35661"/>
                    <a:pt x="807488" y="49154"/>
                  </a:cubicBezTo>
                  <a:lnTo>
                    <a:pt x="808060" y="49154"/>
                  </a:lnTo>
                  <a:cubicBezTo>
                    <a:pt x="814413" y="37758"/>
                    <a:pt x="828272" y="32894"/>
                    <a:pt x="840350" y="37819"/>
                  </a:cubicBezTo>
                  <a:cubicBezTo>
                    <a:pt x="853856" y="42845"/>
                    <a:pt x="860733" y="57872"/>
                    <a:pt x="855704" y="71380"/>
                  </a:cubicBezTo>
                  <a:cubicBezTo>
                    <a:pt x="855704" y="71401"/>
                    <a:pt x="855695" y="71422"/>
                    <a:pt x="855685" y="71442"/>
                  </a:cubicBezTo>
                  <a:cubicBezTo>
                    <a:pt x="855075" y="72748"/>
                    <a:pt x="854342" y="73992"/>
                    <a:pt x="853494" y="75157"/>
                  </a:cubicBezTo>
                  <a:close/>
                </a:path>
              </a:pathLst>
            </a:custGeom>
            <a:solidFill>
              <a:srgbClr val="DE47EA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"/>
            <p:cNvSpPr/>
            <p:nvPr/>
          </p:nvSpPr>
          <p:spPr>
            <a:xfrm>
              <a:off x="5662802" y="2539968"/>
              <a:ext cx="759714" cy="1925065"/>
            </a:xfrm>
            <a:custGeom>
              <a:avLst/>
              <a:gdLst/>
              <a:ahLst/>
              <a:cxnLst/>
              <a:rect l="l" t="t" r="r" b="b"/>
              <a:pathLst>
                <a:path w="759714" h="1925065" extrusionOk="0">
                  <a:moveTo>
                    <a:pt x="759196" y="23360"/>
                  </a:moveTo>
                  <a:lnTo>
                    <a:pt x="45774" y="1925026"/>
                  </a:lnTo>
                  <a:lnTo>
                    <a:pt x="-518" y="1907691"/>
                  </a:lnTo>
                  <a:lnTo>
                    <a:pt x="707380" y="20883"/>
                  </a:lnTo>
                  <a:lnTo>
                    <a:pt x="707380" y="20883"/>
                  </a:lnTo>
                  <a:cubicBezTo>
                    <a:pt x="707600" y="19518"/>
                    <a:pt x="707943" y="18178"/>
                    <a:pt x="708428" y="16883"/>
                  </a:cubicBezTo>
                  <a:cubicBezTo>
                    <a:pt x="713496" y="3391"/>
                    <a:pt x="728545" y="-3435"/>
                    <a:pt x="742042" y="1637"/>
                  </a:cubicBezTo>
                  <a:cubicBezTo>
                    <a:pt x="751300" y="5116"/>
                    <a:pt x="757787" y="13526"/>
                    <a:pt x="758816" y="23360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81" name="Google Shape;1081;p4"/>
            <p:cNvSpPr/>
            <p:nvPr/>
          </p:nvSpPr>
          <p:spPr>
            <a:xfrm>
              <a:off x="5759862" y="2576409"/>
              <a:ext cx="762666" cy="1926153"/>
            </a:xfrm>
            <a:custGeom>
              <a:avLst/>
              <a:gdLst/>
              <a:ahLst/>
              <a:cxnLst/>
              <a:rect l="l" t="t" r="r" b="b"/>
              <a:pathLst>
                <a:path w="762666" h="1926153" extrusionOk="0">
                  <a:moveTo>
                    <a:pt x="762149" y="24448"/>
                  </a:moveTo>
                  <a:lnTo>
                    <a:pt x="48726" y="1926115"/>
                  </a:lnTo>
                  <a:lnTo>
                    <a:pt x="-518" y="1907636"/>
                  </a:lnTo>
                  <a:lnTo>
                    <a:pt x="707285" y="20733"/>
                  </a:lnTo>
                  <a:lnTo>
                    <a:pt x="707285" y="20733"/>
                  </a:lnTo>
                  <a:cubicBezTo>
                    <a:pt x="707485" y="19355"/>
                    <a:pt x="707876" y="18010"/>
                    <a:pt x="708428" y="16733"/>
                  </a:cubicBezTo>
                  <a:cubicBezTo>
                    <a:pt x="714057" y="2950"/>
                    <a:pt x="729793" y="-3659"/>
                    <a:pt x="743575" y="1968"/>
                  </a:cubicBezTo>
                  <a:cubicBezTo>
                    <a:pt x="743575" y="1969"/>
                    <a:pt x="743575" y="1969"/>
                    <a:pt x="743575" y="1969"/>
                  </a:cubicBezTo>
                  <a:cubicBezTo>
                    <a:pt x="753510" y="5356"/>
                    <a:pt x="760702" y="14050"/>
                    <a:pt x="762149" y="24448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082" name="Google Shape;1082;p4"/>
          <p:cNvGrpSpPr/>
          <p:nvPr/>
        </p:nvGrpSpPr>
        <p:grpSpPr>
          <a:xfrm>
            <a:off x="786644" y="4175237"/>
            <a:ext cx="690887" cy="715742"/>
            <a:chOff x="5281612" y="2586132"/>
            <a:chExt cx="1628298" cy="1686877"/>
          </a:xfrm>
        </p:grpSpPr>
        <p:sp>
          <p:nvSpPr>
            <p:cNvPr id="1083" name="Google Shape;1083;p4"/>
            <p:cNvSpPr/>
            <p:nvPr/>
          </p:nvSpPr>
          <p:spPr>
            <a:xfrm>
              <a:off x="6684549" y="2631083"/>
              <a:ext cx="183883" cy="185458"/>
            </a:xfrm>
            <a:custGeom>
              <a:avLst/>
              <a:gdLst/>
              <a:ahLst/>
              <a:cxnLst/>
              <a:rect l="l" t="t" r="r" b="b"/>
              <a:pathLst>
                <a:path w="183883" h="185458" extrusionOk="0">
                  <a:moveTo>
                    <a:pt x="111814" y="185351"/>
                  </a:moveTo>
                  <a:lnTo>
                    <a:pt x="-486" y="77242"/>
                  </a:lnTo>
                  <a:lnTo>
                    <a:pt x="61332" y="43523"/>
                  </a:lnTo>
                  <a:lnTo>
                    <a:pt x="133341" y="4090"/>
                  </a:lnTo>
                  <a:lnTo>
                    <a:pt x="140294" y="280"/>
                  </a:lnTo>
                  <a:cubicBezTo>
                    <a:pt x="143923" y="-711"/>
                    <a:pt x="147800" y="223"/>
                    <a:pt x="150581" y="2756"/>
                  </a:cubicBezTo>
                  <a:cubicBezTo>
                    <a:pt x="154763" y="8024"/>
                    <a:pt x="154181" y="15615"/>
                    <a:pt x="149247" y="20187"/>
                  </a:cubicBezTo>
                  <a:cubicBezTo>
                    <a:pt x="152971" y="15691"/>
                    <a:pt x="159163" y="14110"/>
                    <a:pt x="164582" y="16282"/>
                  </a:cubicBezTo>
                  <a:cubicBezTo>
                    <a:pt x="169840" y="20892"/>
                    <a:pt x="170365" y="28903"/>
                    <a:pt x="165754" y="34160"/>
                  </a:cubicBezTo>
                  <a:cubicBezTo>
                    <a:pt x="165392" y="34579"/>
                    <a:pt x="165001" y="34970"/>
                    <a:pt x="164582" y="35332"/>
                  </a:cubicBezTo>
                  <a:cubicBezTo>
                    <a:pt x="168021" y="31484"/>
                    <a:pt x="173288" y="29836"/>
                    <a:pt x="178298" y="31046"/>
                  </a:cubicBezTo>
                  <a:cubicBezTo>
                    <a:pt x="182861" y="33932"/>
                    <a:pt x="184642" y="39713"/>
                    <a:pt x="182489" y="44666"/>
                  </a:cubicBezTo>
                  <a:lnTo>
                    <a:pt x="178870" y="51905"/>
                  </a:lnTo>
                  <a:lnTo>
                    <a:pt x="177822" y="53906"/>
                  </a:lnTo>
                  <a:lnTo>
                    <a:pt x="160391" y="88862"/>
                  </a:lnTo>
                  <a:lnTo>
                    <a:pt x="157629" y="94387"/>
                  </a:lnTo>
                  <a:cubicBezTo>
                    <a:pt x="154772" y="100007"/>
                    <a:pt x="151914" y="105817"/>
                    <a:pt x="148962" y="111818"/>
                  </a:cubicBezTo>
                  <a:lnTo>
                    <a:pt x="146009" y="117723"/>
                  </a:lnTo>
                  <a:cubicBezTo>
                    <a:pt x="146009" y="118771"/>
                    <a:pt x="145056" y="119723"/>
                    <a:pt x="144485" y="120771"/>
                  </a:cubicBezTo>
                  <a:lnTo>
                    <a:pt x="112766" y="184398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84" name="Google Shape;1084;p4"/>
            <p:cNvSpPr/>
            <p:nvPr/>
          </p:nvSpPr>
          <p:spPr>
            <a:xfrm>
              <a:off x="6682929" y="2625470"/>
              <a:ext cx="164401" cy="128587"/>
            </a:xfrm>
            <a:custGeom>
              <a:avLst/>
              <a:gdLst/>
              <a:ahLst/>
              <a:cxnLst/>
              <a:rect l="l" t="t" r="r" b="b"/>
              <a:pathLst>
                <a:path w="164401" h="128587" extrusionOk="0">
                  <a:moveTo>
                    <a:pt x="155353" y="0"/>
                  </a:moveTo>
                  <a:lnTo>
                    <a:pt x="164402" y="12954"/>
                  </a:lnTo>
                  <a:lnTo>
                    <a:pt x="31433" y="128587"/>
                  </a:lnTo>
                  <a:lnTo>
                    <a:pt x="0" y="84677"/>
                  </a:lnTo>
                  <a:lnTo>
                    <a:pt x="155353" y="0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85" name="Google Shape;1085;p4"/>
            <p:cNvSpPr/>
            <p:nvPr/>
          </p:nvSpPr>
          <p:spPr>
            <a:xfrm>
              <a:off x="6749986" y="2655379"/>
              <a:ext cx="123920" cy="165163"/>
            </a:xfrm>
            <a:custGeom>
              <a:avLst/>
              <a:gdLst/>
              <a:ahLst/>
              <a:cxnLst/>
              <a:rect l="l" t="t" r="r" b="b"/>
              <a:pathLst>
                <a:path w="123920" h="165163" extrusionOk="0">
                  <a:moveTo>
                    <a:pt x="123920" y="8192"/>
                  </a:moveTo>
                  <a:lnTo>
                    <a:pt x="110966" y="0"/>
                  </a:lnTo>
                  <a:lnTo>
                    <a:pt x="0" y="136779"/>
                  </a:lnTo>
                  <a:lnTo>
                    <a:pt x="43529" y="165164"/>
                  </a:lnTo>
                  <a:lnTo>
                    <a:pt x="123920" y="8192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86" name="Google Shape;1086;p4"/>
            <p:cNvSpPr/>
            <p:nvPr/>
          </p:nvSpPr>
          <p:spPr>
            <a:xfrm>
              <a:off x="6822090" y="2586132"/>
              <a:ext cx="87820" cy="91916"/>
            </a:xfrm>
            <a:custGeom>
              <a:avLst/>
              <a:gdLst/>
              <a:ahLst/>
              <a:cxnLst/>
              <a:rect l="l" t="t" r="r" b="b"/>
              <a:pathLst>
                <a:path w="87820" h="91916" extrusionOk="0">
                  <a:moveTo>
                    <a:pt x="41710" y="91808"/>
                  </a:moveTo>
                  <a:cubicBezTo>
                    <a:pt x="43939" y="86893"/>
                    <a:pt x="42139" y="81083"/>
                    <a:pt x="37519" y="78282"/>
                  </a:cubicBezTo>
                  <a:cubicBezTo>
                    <a:pt x="32528" y="77006"/>
                    <a:pt x="27232" y="78625"/>
                    <a:pt x="23803" y="82473"/>
                  </a:cubicBezTo>
                  <a:cubicBezTo>
                    <a:pt x="29061" y="77863"/>
                    <a:pt x="29585" y="69853"/>
                    <a:pt x="24975" y="64595"/>
                  </a:cubicBezTo>
                  <a:cubicBezTo>
                    <a:pt x="24613" y="64176"/>
                    <a:pt x="24222" y="63785"/>
                    <a:pt x="23803" y="63423"/>
                  </a:cubicBezTo>
                  <a:cubicBezTo>
                    <a:pt x="18412" y="61271"/>
                    <a:pt x="12249" y="62852"/>
                    <a:pt x="8563" y="67329"/>
                  </a:cubicBezTo>
                  <a:cubicBezTo>
                    <a:pt x="13497" y="62785"/>
                    <a:pt x="14040" y="55184"/>
                    <a:pt x="9801" y="49993"/>
                  </a:cubicBezTo>
                  <a:cubicBezTo>
                    <a:pt x="7067" y="47374"/>
                    <a:pt x="3143" y="46421"/>
                    <a:pt x="-486" y="47517"/>
                  </a:cubicBezTo>
                  <a:lnTo>
                    <a:pt x="87335" y="-108"/>
                  </a:lnTo>
                  <a:close/>
                </a:path>
              </a:pathLst>
            </a:custGeom>
            <a:solidFill>
              <a:srgbClr val="3D26D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87" name="Google Shape;1087;p4"/>
            <p:cNvSpPr/>
            <p:nvPr/>
          </p:nvSpPr>
          <p:spPr>
            <a:xfrm>
              <a:off x="5281612" y="2701874"/>
              <a:ext cx="1520627" cy="1571135"/>
            </a:xfrm>
            <a:custGeom>
              <a:avLst/>
              <a:gdLst/>
              <a:ahLst/>
              <a:cxnLst/>
              <a:rect l="l" t="t" r="r" b="b"/>
              <a:pathLst>
                <a:path w="1520627" h="1571135" extrusionOk="0">
                  <a:moveTo>
                    <a:pt x="1510084" y="118941"/>
                  </a:moveTo>
                  <a:lnTo>
                    <a:pt x="1510084" y="118941"/>
                  </a:lnTo>
                  <a:lnTo>
                    <a:pt x="112195" y="1571027"/>
                  </a:lnTo>
                  <a:lnTo>
                    <a:pt x="-486" y="1462442"/>
                  </a:lnTo>
                  <a:lnTo>
                    <a:pt x="1397689" y="11023"/>
                  </a:lnTo>
                  <a:lnTo>
                    <a:pt x="1397689" y="11023"/>
                  </a:lnTo>
                  <a:cubicBezTo>
                    <a:pt x="1398432" y="9832"/>
                    <a:pt x="1399289" y="8708"/>
                    <a:pt x="1400261" y="7689"/>
                  </a:cubicBezTo>
                  <a:cubicBezTo>
                    <a:pt x="1410367" y="-2589"/>
                    <a:pt x="1426893" y="-2722"/>
                    <a:pt x="1437170" y="7384"/>
                  </a:cubicBezTo>
                  <a:cubicBezTo>
                    <a:pt x="1446247" y="16309"/>
                    <a:pt x="1447553" y="30492"/>
                    <a:pt x="1440266" y="40931"/>
                  </a:cubicBezTo>
                  <a:lnTo>
                    <a:pt x="1440266" y="40931"/>
                  </a:lnTo>
                  <a:cubicBezTo>
                    <a:pt x="1451620" y="32130"/>
                    <a:pt x="1467946" y="34206"/>
                    <a:pt x="1476747" y="45551"/>
                  </a:cubicBezTo>
                  <a:cubicBezTo>
                    <a:pt x="1483795" y="54647"/>
                    <a:pt x="1484034" y="67296"/>
                    <a:pt x="1477318" y="76650"/>
                  </a:cubicBezTo>
                  <a:lnTo>
                    <a:pt x="1477794" y="77126"/>
                  </a:lnTo>
                  <a:cubicBezTo>
                    <a:pt x="1488968" y="68096"/>
                    <a:pt x="1505341" y="69839"/>
                    <a:pt x="1514361" y="81012"/>
                  </a:cubicBezTo>
                  <a:cubicBezTo>
                    <a:pt x="1522743" y="91375"/>
                    <a:pt x="1521924" y="106406"/>
                    <a:pt x="1512465" y="115798"/>
                  </a:cubicBezTo>
                  <a:cubicBezTo>
                    <a:pt x="1511799" y="116931"/>
                    <a:pt x="1510999" y="117988"/>
                    <a:pt x="1510084" y="118941"/>
                  </a:cubicBezTo>
                  <a:close/>
                </a:path>
              </a:pathLst>
            </a:custGeom>
            <a:solidFill>
              <a:srgbClr val="6449E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88" name="Google Shape;1088;p4"/>
            <p:cNvSpPr/>
            <p:nvPr/>
          </p:nvSpPr>
          <p:spPr>
            <a:xfrm>
              <a:off x="5281802" y="2701938"/>
              <a:ext cx="1445571" cy="1496966"/>
            </a:xfrm>
            <a:custGeom>
              <a:avLst/>
              <a:gdLst/>
              <a:ahLst/>
              <a:cxnLst/>
              <a:rect l="l" t="t" r="r" b="b"/>
              <a:pathLst>
                <a:path w="1445571" h="1496966" extrusionOk="0">
                  <a:moveTo>
                    <a:pt x="1444171" y="34104"/>
                  </a:moveTo>
                  <a:lnTo>
                    <a:pt x="35043" y="1496858"/>
                  </a:lnTo>
                  <a:lnTo>
                    <a:pt x="-486" y="1462568"/>
                  </a:lnTo>
                  <a:lnTo>
                    <a:pt x="1397689" y="11148"/>
                  </a:lnTo>
                  <a:lnTo>
                    <a:pt x="1397689" y="11148"/>
                  </a:lnTo>
                  <a:cubicBezTo>
                    <a:pt x="1398432" y="9958"/>
                    <a:pt x="1399290" y="8834"/>
                    <a:pt x="1400261" y="7815"/>
                  </a:cubicBezTo>
                  <a:cubicBezTo>
                    <a:pt x="1410301" y="-2530"/>
                    <a:pt x="1426826" y="-2777"/>
                    <a:pt x="1437170" y="7262"/>
                  </a:cubicBezTo>
                  <a:cubicBezTo>
                    <a:pt x="1444247" y="14139"/>
                    <a:pt x="1446838" y="24407"/>
                    <a:pt x="1443886" y="33818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89" name="Google Shape;1089;p4"/>
            <p:cNvSpPr/>
            <p:nvPr/>
          </p:nvSpPr>
          <p:spPr>
            <a:xfrm>
              <a:off x="5356192" y="2774086"/>
              <a:ext cx="1448237" cy="1498923"/>
            </a:xfrm>
            <a:custGeom>
              <a:avLst/>
              <a:gdLst/>
              <a:ahLst/>
              <a:cxnLst/>
              <a:rect l="l" t="t" r="r" b="b"/>
              <a:pathLst>
                <a:path w="1448237" h="1498923" extrusionOk="0">
                  <a:moveTo>
                    <a:pt x="1446743" y="36061"/>
                  </a:moveTo>
                  <a:lnTo>
                    <a:pt x="37614" y="1498815"/>
                  </a:lnTo>
                  <a:lnTo>
                    <a:pt x="-486" y="1462334"/>
                  </a:lnTo>
                  <a:lnTo>
                    <a:pt x="1397880" y="10915"/>
                  </a:lnTo>
                  <a:lnTo>
                    <a:pt x="1397880" y="10915"/>
                  </a:lnTo>
                  <a:cubicBezTo>
                    <a:pt x="1398632" y="9705"/>
                    <a:pt x="1399528" y="8581"/>
                    <a:pt x="1400547" y="7581"/>
                  </a:cubicBezTo>
                  <a:cubicBezTo>
                    <a:pt x="1411139" y="-2811"/>
                    <a:pt x="1428141" y="-2649"/>
                    <a:pt x="1438533" y="7943"/>
                  </a:cubicBezTo>
                  <a:cubicBezTo>
                    <a:pt x="1438571" y="7981"/>
                    <a:pt x="1438609" y="8019"/>
                    <a:pt x="1438647" y="8057"/>
                  </a:cubicBezTo>
                  <a:cubicBezTo>
                    <a:pt x="1446410" y="15115"/>
                    <a:pt x="1449543" y="25945"/>
                    <a:pt x="1446743" y="36061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090" name="Google Shape;1090;p4"/>
          <p:cNvGrpSpPr/>
          <p:nvPr/>
        </p:nvGrpSpPr>
        <p:grpSpPr>
          <a:xfrm rot="1508014">
            <a:off x="-69965" y="3955206"/>
            <a:ext cx="716397" cy="658927"/>
            <a:chOff x="5252920" y="2652722"/>
            <a:chExt cx="1688542" cy="1553086"/>
          </a:xfrm>
        </p:grpSpPr>
        <p:sp>
          <p:nvSpPr>
            <p:cNvPr id="1091" name="Google Shape;1091;p4"/>
            <p:cNvSpPr/>
            <p:nvPr/>
          </p:nvSpPr>
          <p:spPr>
            <a:xfrm>
              <a:off x="5895212" y="3373278"/>
              <a:ext cx="1041117" cy="287641"/>
            </a:xfrm>
            <a:custGeom>
              <a:avLst/>
              <a:gdLst/>
              <a:ahLst/>
              <a:cxnLst/>
              <a:rect l="l" t="t" r="r" b="b"/>
              <a:pathLst>
                <a:path w="1041117" h="287641" extrusionOk="0">
                  <a:moveTo>
                    <a:pt x="1040695" y="251574"/>
                  </a:moveTo>
                  <a:cubicBezTo>
                    <a:pt x="1045934" y="211283"/>
                    <a:pt x="985736" y="199853"/>
                    <a:pt x="957352" y="194424"/>
                  </a:cubicBezTo>
                  <a:cubicBezTo>
                    <a:pt x="904298" y="183470"/>
                    <a:pt x="852577" y="167658"/>
                    <a:pt x="800570" y="153276"/>
                  </a:cubicBezTo>
                  <a:lnTo>
                    <a:pt x="552920" y="84886"/>
                  </a:lnTo>
                  <a:lnTo>
                    <a:pt x="414331" y="46786"/>
                  </a:lnTo>
                  <a:lnTo>
                    <a:pt x="244501" y="-267"/>
                  </a:lnTo>
                  <a:cubicBezTo>
                    <a:pt x="181064" y="18706"/>
                    <a:pt x="114408" y="24450"/>
                    <a:pt x="48667" y="16592"/>
                  </a:cubicBezTo>
                  <a:cubicBezTo>
                    <a:pt x="36665" y="14973"/>
                    <a:pt x="25902" y="13163"/>
                    <a:pt x="15615" y="10972"/>
                  </a:cubicBezTo>
                  <a:lnTo>
                    <a:pt x="-101" y="121272"/>
                  </a:lnTo>
                  <a:cubicBezTo>
                    <a:pt x="15710" y="126225"/>
                    <a:pt x="28474" y="131559"/>
                    <a:pt x="35617" y="134416"/>
                  </a:cubicBezTo>
                  <a:cubicBezTo>
                    <a:pt x="130867" y="172516"/>
                    <a:pt x="236404" y="187566"/>
                    <a:pt x="336798" y="204425"/>
                  </a:cubicBezTo>
                  <a:cubicBezTo>
                    <a:pt x="401473" y="215379"/>
                    <a:pt x="466433" y="225094"/>
                    <a:pt x="531489" y="234143"/>
                  </a:cubicBezTo>
                  <a:cubicBezTo>
                    <a:pt x="557111" y="237858"/>
                    <a:pt x="582733" y="241287"/>
                    <a:pt x="608356" y="244716"/>
                  </a:cubicBezTo>
                  <a:cubicBezTo>
                    <a:pt x="724084" y="260051"/>
                    <a:pt x="842290" y="280911"/>
                    <a:pt x="958971" y="287102"/>
                  </a:cubicBezTo>
                  <a:cubicBezTo>
                    <a:pt x="983545" y="288435"/>
                    <a:pt x="1036123" y="286054"/>
                    <a:pt x="1040600" y="252145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92" name="Google Shape;1092;p4"/>
            <p:cNvSpPr/>
            <p:nvPr/>
          </p:nvSpPr>
          <p:spPr>
            <a:xfrm>
              <a:off x="5252920" y="3285552"/>
              <a:ext cx="657817" cy="378668"/>
            </a:xfrm>
            <a:custGeom>
              <a:avLst/>
              <a:gdLst/>
              <a:ahLst/>
              <a:cxnLst/>
              <a:rect l="l" t="t" r="r" b="b"/>
              <a:pathLst>
                <a:path w="657817" h="378668" extrusionOk="0">
                  <a:moveTo>
                    <a:pt x="657716" y="96983"/>
                  </a:moveTo>
                  <a:cubicBezTo>
                    <a:pt x="622188" y="89458"/>
                    <a:pt x="592756" y="77933"/>
                    <a:pt x="535034" y="62979"/>
                  </a:cubicBezTo>
                  <a:cubicBezTo>
                    <a:pt x="472836" y="47167"/>
                    <a:pt x="230234" y="-6363"/>
                    <a:pt x="171179" y="304"/>
                  </a:cubicBezTo>
                  <a:cubicBezTo>
                    <a:pt x="116782" y="6286"/>
                    <a:pt x="67404" y="34833"/>
                    <a:pt x="35067" y="78981"/>
                  </a:cubicBezTo>
                  <a:cubicBezTo>
                    <a:pt x="-25828" y="164773"/>
                    <a:pt x="-5643" y="283692"/>
                    <a:pt x="80149" y="344585"/>
                  </a:cubicBezTo>
                  <a:cubicBezTo>
                    <a:pt x="80177" y="344605"/>
                    <a:pt x="80196" y="344614"/>
                    <a:pt x="80215" y="344633"/>
                  </a:cubicBezTo>
                  <a:cubicBezTo>
                    <a:pt x="147652" y="392258"/>
                    <a:pt x="235187" y="383876"/>
                    <a:pt x="308053" y="354158"/>
                  </a:cubicBezTo>
                  <a:cubicBezTo>
                    <a:pt x="345258" y="338890"/>
                    <a:pt x="380167" y="318535"/>
                    <a:pt x="411781" y="293674"/>
                  </a:cubicBezTo>
                  <a:cubicBezTo>
                    <a:pt x="444261" y="267766"/>
                    <a:pt x="463787" y="227761"/>
                    <a:pt x="502078" y="209188"/>
                  </a:cubicBezTo>
                  <a:cubicBezTo>
                    <a:pt x="550941" y="185375"/>
                    <a:pt x="605329" y="195757"/>
                    <a:pt x="642000" y="207473"/>
                  </a:cubicBezTo>
                  <a:lnTo>
                    <a:pt x="657716" y="96983"/>
                  </a:lnTo>
                  <a:close/>
                  <a:moveTo>
                    <a:pt x="159654" y="263671"/>
                  </a:moveTo>
                  <a:cubicBezTo>
                    <a:pt x="120659" y="236086"/>
                    <a:pt x="111410" y="182117"/>
                    <a:pt x="138994" y="143113"/>
                  </a:cubicBezTo>
                  <a:cubicBezTo>
                    <a:pt x="166579" y="104117"/>
                    <a:pt x="220547" y="94869"/>
                    <a:pt x="259542" y="122453"/>
                  </a:cubicBezTo>
                  <a:cubicBezTo>
                    <a:pt x="298538" y="150037"/>
                    <a:pt x="307787" y="204016"/>
                    <a:pt x="280212" y="243011"/>
                  </a:cubicBezTo>
                  <a:cubicBezTo>
                    <a:pt x="280183" y="243040"/>
                    <a:pt x="280164" y="243068"/>
                    <a:pt x="280145" y="243097"/>
                  </a:cubicBezTo>
                  <a:cubicBezTo>
                    <a:pt x="252532" y="282025"/>
                    <a:pt x="198611" y="291226"/>
                    <a:pt x="159654" y="26367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93" name="Google Shape;1093;p4"/>
            <p:cNvSpPr/>
            <p:nvPr/>
          </p:nvSpPr>
          <p:spPr>
            <a:xfrm>
              <a:off x="5899974" y="3438333"/>
              <a:ext cx="1041488" cy="222711"/>
            </a:xfrm>
            <a:custGeom>
              <a:avLst/>
              <a:gdLst/>
              <a:ahLst/>
              <a:cxnLst/>
              <a:rect l="l" t="t" r="r" b="b"/>
              <a:pathLst>
                <a:path w="1041488" h="222711" extrusionOk="0">
                  <a:moveTo>
                    <a:pt x="958971" y="222141"/>
                  </a:moveTo>
                  <a:cubicBezTo>
                    <a:pt x="842194" y="215855"/>
                    <a:pt x="723989" y="194995"/>
                    <a:pt x="608356" y="179565"/>
                  </a:cubicBezTo>
                  <a:cubicBezTo>
                    <a:pt x="582733" y="176136"/>
                    <a:pt x="557016" y="172707"/>
                    <a:pt x="531489" y="168992"/>
                  </a:cubicBezTo>
                  <a:cubicBezTo>
                    <a:pt x="466462" y="159915"/>
                    <a:pt x="401568" y="150009"/>
                    <a:pt x="336798" y="139274"/>
                  </a:cubicBezTo>
                  <a:cubicBezTo>
                    <a:pt x="236404" y="122129"/>
                    <a:pt x="130772" y="106699"/>
                    <a:pt x="35617" y="69075"/>
                  </a:cubicBezTo>
                  <a:cubicBezTo>
                    <a:pt x="28188" y="66027"/>
                    <a:pt x="15710" y="60788"/>
                    <a:pt x="-101" y="55930"/>
                  </a:cubicBezTo>
                  <a:lnTo>
                    <a:pt x="7900" y="-267"/>
                  </a:lnTo>
                  <a:cubicBezTo>
                    <a:pt x="17425" y="3066"/>
                    <a:pt x="25045" y="6305"/>
                    <a:pt x="30188" y="8305"/>
                  </a:cubicBezTo>
                  <a:cubicBezTo>
                    <a:pt x="125438" y="46405"/>
                    <a:pt x="230975" y="61550"/>
                    <a:pt x="331369" y="78505"/>
                  </a:cubicBezTo>
                  <a:cubicBezTo>
                    <a:pt x="396043" y="89458"/>
                    <a:pt x="461004" y="99174"/>
                    <a:pt x="526060" y="108223"/>
                  </a:cubicBezTo>
                  <a:cubicBezTo>
                    <a:pt x="551587" y="112032"/>
                    <a:pt x="577209" y="115366"/>
                    <a:pt x="602926" y="118795"/>
                  </a:cubicBezTo>
                  <a:cubicBezTo>
                    <a:pt x="718560" y="134226"/>
                    <a:pt x="836765" y="155181"/>
                    <a:pt x="953447" y="161372"/>
                  </a:cubicBezTo>
                  <a:cubicBezTo>
                    <a:pt x="970591" y="162324"/>
                    <a:pt x="1001072" y="161372"/>
                    <a:pt x="1020122" y="149561"/>
                  </a:cubicBezTo>
                  <a:cubicBezTo>
                    <a:pt x="1034418" y="156352"/>
                    <a:pt x="1042867" y="171440"/>
                    <a:pt x="1041172" y="187185"/>
                  </a:cubicBezTo>
                  <a:cubicBezTo>
                    <a:pt x="1036885" y="221189"/>
                    <a:pt x="984022" y="223570"/>
                    <a:pt x="959447" y="222141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94" name="Google Shape;1094;p4"/>
            <p:cNvSpPr/>
            <p:nvPr/>
          </p:nvSpPr>
          <p:spPr>
            <a:xfrm>
              <a:off x="5257657" y="3421247"/>
              <a:ext cx="650509" cy="244044"/>
            </a:xfrm>
            <a:custGeom>
              <a:avLst/>
              <a:gdLst/>
              <a:ahLst/>
              <a:cxnLst/>
              <a:rect l="l" t="t" r="r" b="b"/>
              <a:pathLst>
                <a:path w="650509" h="244044" extrusionOk="0">
                  <a:moveTo>
                    <a:pt x="650408" y="16915"/>
                  </a:moveTo>
                  <a:cubicBezTo>
                    <a:pt x="646312" y="15295"/>
                    <a:pt x="641836" y="13866"/>
                    <a:pt x="636978" y="12342"/>
                  </a:cubicBezTo>
                  <a:lnTo>
                    <a:pt x="636978" y="12342"/>
                  </a:lnTo>
                  <a:cubicBezTo>
                    <a:pt x="600307" y="532"/>
                    <a:pt x="545728" y="-9565"/>
                    <a:pt x="496960" y="14057"/>
                  </a:cubicBezTo>
                  <a:cubicBezTo>
                    <a:pt x="458860" y="33107"/>
                    <a:pt x="439144" y="72731"/>
                    <a:pt x="406473" y="98448"/>
                  </a:cubicBezTo>
                  <a:cubicBezTo>
                    <a:pt x="374869" y="123299"/>
                    <a:pt x="339960" y="143616"/>
                    <a:pt x="302745" y="158837"/>
                  </a:cubicBezTo>
                  <a:cubicBezTo>
                    <a:pt x="229689" y="188174"/>
                    <a:pt x="142154" y="196937"/>
                    <a:pt x="74717" y="149312"/>
                  </a:cubicBezTo>
                  <a:cubicBezTo>
                    <a:pt x="37827" y="123233"/>
                    <a:pt x="11471" y="84818"/>
                    <a:pt x="422" y="41013"/>
                  </a:cubicBezTo>
                  <a:cubicBezTo>
                    <a:pt x="-4512" y="107431"/>
                    <a:pt x="25701" y="171582"/>
                    <a:pt x="80051" y="210082"/>
                  </a:cubicBezTo>
                  <a:cubicBezTo>
                    <a:pt x="147488" y="257707"/>
                    <a:pt x="235118" y="249134"/>
                    <a:pt x="308079" y="219607"/>
                  </a:cubicBezTo>
                  <a:cubicBezTo>
                    <a:pt x="345265" y="204348"/>
                    <a:pt x="380174" y="184021"/>
                    <a:pt x="411807" y="159218"/>
                  </a:cubicBezTo>
                  <a:cubicBezTo>
                    <a:pt x="444382" y="133310"/>
                    <a:pt x="463908" y="93400"/>
                    <a:pt x="502294" y="74827"/>
                  </a:cubicBezTo>
                  <a:cubicBezTo>
                    <a:pt x="551157" y="51014"/>
                    <a:pt x="605640" y="61301"/>
                    <a:pt x="642312" y="73112"/>
                  </a:cubicBezTo>
                  <a:lnTo>
                    <a:pt x="650313" y="17105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95" name="Google Shape;1095;p4"/>
            <p:cNvSpPr/>
            <p:nvPr/>
          </p:nvSpPr>
          <p:spPr>
            <a:xfrm>
              <a:off x="5958934" y="3263169"/>
              <a:ext cx="586331" cy="942639"/>
            </a:xfrm>
            <a:custGeom>
              <a:avLst/>
              <a:gdLst/>
              <a:ahLst/>
              <a:cxnLst/>
              <a:rect l="l" t="t" r="r" b="b"/>
              <a:pathLst>
                <a:path w="586331" h="942639" extrusionOk="0">
                  <a:moveTo>
                    <a:pt x="573970" y="849744"/>
                  </a:moveTo>
                  <a:cubicBezTo>
                    <a:pt x="529393" y="741730"/>
                    <a:pt x="470434" y="637050"/>
                    <a:pt x="417570" y="533037"/>
                  </a:cubicBezTo>
                  <a:cubicBezTo>
                    <a:pt x="405854" y="509892"/>
                    <a:pt x="394138" y="486841"/>
                    <a:pt x="382137" y="463981"/>
                  </a:cubicBezTo>
                  <a:cubicBezTo>
                    <a:pt x="352038" y="405593"/>
                    <a:pt x="321177" y="347491"/>
                    <a:pt x="289554" y="290150"/>
                  </a:cubicBezTo>
                  <a:cubicBezTo>
                    <a:pt x="240119" y="200996"/>
                    <a:pt x="190494" y="106413"/>
                    <a:pt x="123343" y="29070"/>
                  </a:cubicBezTo>
                  <a:cubicBezTo>
                    <a:pt x="118104" y="23069"/>
                    <a:pt x="108960" y="13068"/>
                    <a:pt x="99054" y="-267"/>
                  </a:cubicBezTo>
                  <a:lnTo>
                    <a:pt x="-101" y="51168"/>
                  </a:lnTo>
                  <a:cubicBezTo>
                    <a:pt x="5518" y="60026"/>
                    <a:pt x="10662" y="69646"/>
                    <a:pt x="16186" y="80505"/>
                  </a:cubicBezTo>
                  <a:cubicBezTo>
                    <a:pt x="45542" y="139921"/>
                    <a:pt x="62211" y="204796"/>
                    <a:pt x="65145" y="271005"/>
                  </a:cubicBezTo>
                  <a:cubicBezTo>
                    <a:pt x="98673" y="319325"/>
                    <a:pt x="132268" y="367560"/>
                    <a:pt x="165919" y="415689"/>
                  </a:cubicBezTo>
                  <a:cubicBezTo>
                    <a:pt x="193256" y="455123"/>
                    <a:pt x="220783" y="494461"/>
                    <a:pt x="248120" y="533800"/>
                  </a:cubicBezTo>
                  <a:cubicBezTo>
                    <a:pt x="297079" y="604161"/>
                    <a:pt x="346009" y="674484"/>
                    <a:pt x="394900" y="744778"/>
                  </a:cubicBezTo>
                  <a:cubicBezTo>
                    <a:pt x="425857" y="789165"/>
                    <a:pt x="457861" y="832789"/>
                    <a:pt x="485769" y="879081"/>
                  </a:cubicBezTo>
                  <a:cubicBezTo>
                    <a:pt x="500723" y="903846"/>
                    <a:pt x="531489" y="956900"/>
                    <a:pt x="567970" y="938612"/>
                  </a:cubicBezTo>
                  <a:cubicBezTo>
                    <a:pt x="598640" y="923277"/>
                    <a:pt x="583495" y="872794"/>
                    <a:pt x="573970" y="849934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96" name="Google Shape;1096;p4"/>
            <p:cNvSpPr/>
            <p:nvPr/>
          </p:nvSpPr>
          <p:spPr>
            <a:xfrm>
              <a:off x="5702214" y="2652722"/>
              <a:ext cx="383206" cy="662072"/>
            </a:xfrm>
            <a:custGeom>
              <a:avLst/>
              <a:gdLst/>
              <a:ahLst/>
              <a:cxnLst/>
              <a:rect l="l" t="t" r="r" b="b"/>
              <a:pathLst>
                <a:path w="383206" h="662072" extrusionOk="0">
                  <a:moveTo>
                    <a:pt x="310530" y="477591"/>
                  </a:moveTo>
                  <a:cubicBezTo>
                    <a:pt x="315388" y="435205"/>
                    <a:pt x="346630" y="403582"/>
                    <a:pt x="360060" y="364339"/>
                  </a:cubicBezTo>
                  <a:cubicBezTo>
                    <a:pt x="373052" y="326344"/>
                    <a:pt x="380682" y="286720"/>
                    <a:pt x="382730" y="246610"/>
                  </a:cubicBezTo>
                  <a:cubicBezTo>
                    <a:pt x="386254" y="167934"/>
                    <a:pt x="365489" y="82590"/>
                    <a:pt x="298243" y="34774"/>
                  </a:cubicBezTo>
                  <a:cubicBezTo>
                    <a:pt x="212851" y="-25872"/>
                    <a:pt x="94465" y="-5812"/>
                    <a:pt x="33819" y="79580"/>
                  </a:cubicBezTo>
                  <a:cubicBezTo>
                    <a:pt x="33753" y="79656"/>
                    <a:pt x="33695" y="79742"/>
                    <a:pt x="33638" y="79828"/>
                  </a:cubicBezTo>
                  <a:cubicBezTo>
                    <a:pt x="2949" y="125071"/>
                    <a:pt x="-7414" y="181097"/>
                    <a:pt x="5063" y="234323"/>
                  </a:cubicBezTo>
                  <a:cubicBezTo>
                    <a:pt x="18208" y="292045"/>
                    <a:pt x="148700" y="503499"/>
                    <a:pt x="184133" y="557030"/>
                  </a:cubicBezTo>
                  <a:cubicBezTo>
                    <a:pt x="217090" y="606560"/>
                    <a:pt x="237759" y="630658"/>
                    <a:pt x="256619" y="661805"/>
                  </a:cubicBezTo>
                  <a:lnTo>
                    <a:pt x="355393" y="610465"/>
                  </a:lnTo>
                  <a:cubicBezTo>
                    <a:pt x="332342" y="579795"/>
                    <a:pt x="304625" y="531598"/>
                    <a:pt x="310911" y="477877"/>
                  </a:cubicBezTo>
                  <a:close/>
                  <a:moveTo>
                    <a:pt x="148605" y="277566"/>
                  </a:moveTo>
                  <a:cubicBezTo>
                    <a:pt x="109715" y="250011"/>
                    <a:pt x="100533" y="196147"/>
                    <a:pt x="128079" y="157266"/>
                  </a:cubicBezTo>
                  <a:cubicBezTo>
                    <a:pt x="155635" y="118375"/>
                    <a:pt x="209498" y="109184"/>
                    <a:pt x="248389" y="136739"/>
                  </a:cubicBezTo>
                  <a:cubicBezTo>
                    <a:pt x="287280" y="164295"/>
                    <a:pt x="296462" y="218159"/>
                    <a:pt x="268906" y="257040"/>
                  </a:cubicBezTo>
                  <a:cubicBezTo>
                    <a:pt x="268877" y="257088"/>
                    <a:pt x="268839" y="257135"/>
                    <a:pt x="268811" y="257183"/>
                  </a:cubicBezTo>
                  <a:cubicBezTo>
                    <a:pt x="241160" y="295864"/>
                    <a:pt x="187467" y="304970"/>
                    <a:pt x="148605" y="27756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97" name="Google Shape;1097;p4"/>
            <p:cNvSpPr/>
            <p:nvPr/>
          </p:nvSpPr>
          <p:spPr>
            <a:xfrm>
              <a:off x="5960268" y="3277932"/>
              <a:ext cx="570350" cy="913233"/>
            </a:xfrm>
            <a:custGeom>
              <a:avLst/>
              <a:gdLst/>
              <a:ahLst/>
              <a:cxnLst/>
              <a:rect l="l" t="t" r="r" b="b"/>
              <a:pathLst>
                <a:path w="570350" h="913233" extrusionOk="0">
                  <a:moveTo>
                    <a:pt x="555111" y="910418"/>
                  </a:moveTo>
                  <a:cubicBezTo>
                    <a:pt x="522535" y="924991"/>
                    <a:pt x="492341" y="873366"/>
                    <a:pt x="477577" y="849077"/>
                  </a:cubicBezTo>
                  <a:cubicBezTo>
                    <a:pt x="450145" y="803738"/>
                    <a:pt x="419094" y="760780"/>
                    <a:pt x="388995" y="717156"/>
                  </a:cubicBezTo>
                  <a:cubicBezTo>
                    <a:pt x="341370" y="647938"/>
                    <a:pt x="293745" y="578786"/>
                    <a:pt x="246120" y="509701"/>
                  </a:cubicBezTo>
                  <a:cubicBezTo>
                    <a:pt x="219517" y="471030"/>
                    <a:pt x="192904" y="432292"/>
                    <a:pt x="166300" y="393496"/>
                  </a:cubicBezTo>
                  <a:cubicBezTo>
                    <a:pt x="133534" y="346062"/>
                    <a:pt x="100892" y="298627"/>
                    <a:pt x="68383" y="251193"/>
                  </a:cubicBezTo>
                  <a:cubicBezTo>
                    <a:pt x="62544" y="188080"/>
                    <a:pt x="44733" y="126663"/>
                    <a:pt x="15901" y="70218"/>
                  </a:cubicBezTo>
                  <a:cubicBezTo>
                    <a:pt x="10471" y="59645"/>
                    <a:pt x="5328" y="50406"/>
                    <a:pt x="-101" y="41643"/>
                  </a:cubicBezTo>
                  <a:lnTo>
                    <a:pt x="-101" y="41643"/>
                  </a:lnTo>
                  <a:lnTo>
                    <a:pt x="59906" y="13068"/>
                  </a:lnTo>
                  <a:lnTo>
                    <a:pt x="88481" y="-267"/>
                  </a:lnTo>
                  <a:lnTo>
                    <a:pt x="88481" y="-267"/>
                  </a:lnTo>
                  <a:lnTo>
                    <a:pt x="59906" y="13163"/>
                  </a:lnTo>
                  <a:cubicBezTo>
                    <a:pt x="65431" y="21831"/>
                    <a:pt x="70574" y="31165"/>
                    <a:pt x="76099" y="41738"/>
                  </a:cubicBezTo>
                  <a:cubicBezTo>
                    <a:pt x="104921" y="98345"/>
                    <a:pt x="122704" y="159924"/>
                    <a:pt x="128486" y="223189"/>
                  </a:cubicBezTo>
                  <a:cubicBezTo>
                    <a:pt x="161062" y="270624"/>
                    <a:pt x="193704" y="318030"/>
                    <a:pt x="226403" y="365398"/>
                  </a:cubicBezTo>
                  <a:cubicBezTo>
                    <a:pt x="252978" y="404069"/>
                    <a:pt x="279743" y="442741"/>
                    <a:pt x="306318" y="481602"/>
                  </a:cubicBezTo>
                  <a:cubicBezTo>
                    <a:pt x="353752" y="550878"/>
                    <a:pt x="401377" y="620029"/>
                    <a:pt x="449193" y="689057"/>
                  </a:cubicBezTo>
                  <a:cubicBezTo>
                    <a:pt x="479197" y="732682"/>
                    <a:pt x="510343" y="775734"/>
                    <a:pt x="537680" y="820978"/>
                  </a:cubicBezTo>
                  <a:cubicBezTo>
                    <a:pt x="546500" y="836733"/>
                    <a:pt x="556902" y="851534"/>
                    <a:pt x="568732" y="865174"/>
                  </a:cubicBezTo>
                  <a:cubicBezTo>
                    <a:pt x="572161" y="884224"/>
                    <a:pt x="570637" y="903274"/>
                    <a:pt x="555111" y="910418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98" name="Google Shape;1098;p4"/>
            <p:cNvSpPr/>
            <p:nvPr/>
          </p:nvSpPr>
          <p:spPr>
            <a:xfrm>
              <a:off x="5705557" y="2674619"/>
              <a:ext cx="341483" cy="625316"/>
            </a:xfrm>
            <a:custGeom>
              <a:avLst/>
              <a:gdLst/>
              <a:ahLst/>
              <a:cxnLst/>
              <a:rect l="l" t="t" r="r" b="b"/>
              <a:pathLst>
                <a:path w="341483" h="625316" extrusionOk="0">
                  <a:moveTo>
                    <a:pt x="341382" y="586187"/>
                  </a:moveTo>
                  <a:lnTo>
                    <a:pt x="310426" y="598760"/>
                  </a:lnTo>
                  <a:cubicBezTo>
                    <a:pt x="292424" y="567899"/>
                    <a:pt x="272326" y="543420"/>
                    <a:pt x="241084" y="493985"/>
                  </a:cubicBezTo>
                  <a:cubicBezTo>
                    <a:pt x="207080" y="440455"/>
                    <a:pt x="82398" y="229571"/>
                    <a:pt x="69634" y="174135"/>
                  </a:cubicBezTo>
                  <a:cubicBezTo>
                    <a:pt x="57537" y="124901"/>
                    <a:pt x="68005" y="72837"/>
                    <a:pt x="98209" y="32118"/>
                  </a:cubicBezTo>
                  <a:cubicBezTo>
                    <a:pt x="108125" y="19621"/>
                    <a:pt x="119878" y="8705"/>
                    <a:pt x="133071" y="-267"/>
                  </a:cubicBezTo>
                  <a:cubicBezTo>
                    <a:pt x="93761" y="6295"/>
                    <a:pt x="58261" y="27117"/>
                    <a:pt x="33344" y="58216"/>
                  </a:cubicBezTo>
                  <a:cubicBezTo>
                    <a:pt x="3216" y="99078"/>
                    <a:pt x="-7242" y="151190"/>
                    <a:pt x="4769" y="200520"/>
                  </a:cubicBezTo>
                  <a:cubicBezTo>
                    <a:pt x="17151" y="255765"/>
                    <a:pt x="141834" y="467220"/>
                    <a:pt x="176219" y="520274"/>
                  </a:cubicBezTo>
                  <a:cubicBezTo>
                    <a:pt x="207651" y="569899"/>
                    <a:pt x="227559" y="594474"/>
                    <a:pt x="245561" y="625049"/>
                  </a:cubicBezTo>
                  <a:lnTo>
                    <a:pt x="245561" y="625049"/>
                  </a:lnTo>
                  <a:lnTo>
                    <a:pt x="310426" y="598760"/>
                  </a:lnTo>
                  <a:lnTo>
                    <a:pt x="341192" y="586092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99" name="Google Shape;1099;p4"/>
            <p:cNvSpPr/>
            <p:nvPr/>
          </p:nvSpPr>
          <p:spPr>
            <a:xfrm>
              <a:off x="6062733" y="3421267"/>
              <a:ext cx="69351" cy="69353"/>
            </a:xfrm>
            <a:custGeom>
              <a:avLst/>
              <a:gdLst/>
              <a:ahLst/>
              <a:cxnLst/>
              <a:rect l="l" t="t" r="r" b="b"/>
              <a:pathLst>
                <a:path w="69351" h="69353" extrusionOk="0">
                  <a:moveTo>
                    <a:pt x="68788" y="28801"/>
                  </a:moveTo>
                  <a:cubicBezTo>
                    <a:pt x="71884" y="47698"/>
                    <a:pt x="59082" y="65529"/>
                    <a:pt x="40185" y="68625"/>
                  </a:cubicBezTo>
                  <a:cubicBezTo>
                    <a:pt x="21287" y="71720"/>
                    <a:pt x="3456" y="58919"/>
                    <a:pt x="361" y="40021"/>
                  </a:cubicBezTo>
                  <a:cubicBezTo>
                    <a:pt x="-2725" y="21190"/>
                    <a:pt x="9971" y="3407"/>
                    <a:pt x="28783" y="226"/>
                  </a:cubicBezTo>
                  <a:cubicBezTo>
                    <a:pt x="47662" y="-2975"/>
                    <a:pt x="65559" y="9741"/>
                    <a:pt x="68760" y="28620"/>
                  </a:cubicBezTo>
                  <a:cubicBezTo>
                    <a:pt x="68769" y="28677"/>
                    <a:pt x="68779" y="28744"/>
                    <a:pt x="68788" y="28801"/>
                  </a:cubicBezTo>
                  <a:close/>
                </a:path>
              </a:pathLst>
            </a:custGeom>
            <a:solidFill>
              <a:srgbClr val="82828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00" name="Google Shape;1100;p4"/>
            <p:cNvSpPr/>
            <p:nvPr/>
          </p:nvSpPr>
          <p:spPr>
            <a:xfrm>
              <a:off x="6091618" y="3421951"/>
              <a:ext cx="11620" cy="68389"/>
            </a:xfrm>
            <a:custGeom>
              <a:avLst/>
              <a:gdLst/>
              <a:ahLst/>
              <a:cxnLst/>
              <a:rect l="l" t="t" r="r" b="b"/>
              <a:pathLst>
                <a:path w="11620" h="68389" extrusionOk="0">
                  <a:moveTo>
                    <a:pt x="0" y="0"/>
                  </a:moveTo>
                  <a:lnTo>
                    <a:pt x="11621" y="68390"/>
                  </a:lnTo>
                </a:path>
              </a:pathLst>
            </a:custGeom>
            <a:noFill/>
            <a:ln w="9525" cap="flat" cmpd="sng">
              <a:solidFill>
                <a:srgbClr val="4D4D4D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101" name="Google Shape;1101;p4"/>
          <p:cNvGrpSpPr/>
          <p:nvPr/>
        </p:nvGrpSpPr>
        <p:grpSpPr>
          <a:xfrm>
            <a:off x="844143" y="4081015"/>
            <a:ext cx="268192" cy="432234"/>
            <a:chOff x="5781734" y="2919412"/>
            <a:chExt cx="632081" cy="1018700"/>
          </a:xfrm>
        </p:grpSpPr>
        <p:sp>
          <p:nvSpPr>
            <p:cNvPr id="1102" name="Google Shape;1102;p4"/>
            <p:cNvSpPr/>
            <p:nvPr/>
          </p:nvSpPr>
          <p:spPr>
            <a:xfrm>
              <a:off x="6257067" y="2919412"/>
              <a:ext cx="130016" cy="123825"/>
            </a:xfrm>
            <a:custGeom>
              <a:avLst/>
              <a:gdLst/>
              <a:ahLst/>
              <a:cxnLst/>
              <a:rect l="l" t="t" r="r" b="b"/>
              <a:pathLst>
                <a:path w="130016" h="123825" extrusionOk="0">
                  <a:moveTo>
                    <a:pt x="71723" y="123825"/>
                  </a:moveTo>
                  <a:lnTo>
                    <a:pt x="130016" y="0"/>
                  </a:lnTo>
                  <a:lnTo>
                    <a:pt x="36004" y="13907"/>
                  </a:lnTo>
                  <a:lnTo>
                    <a:pt x="0" y="90297"/>
                  </a:lnTo>
                  <a:lnTo>
                    <a:pt x="71723" y="123825"/>
                  </a:lnTo>
                  <a:lnTo>
                    <a:pt x="71723" y="123825"/>
                  </a:lnTo>
                  <a:close/>
                </a:path>
              </a:pathLst>
            </a:custGeom>
            <a:solidFill>
              <a:srgbClr val="1D69B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03" name="Google Shape;1103;p4"/>
            <p:cNvSpPr/>
            <p:nvPr/>
          </p:nvSpPr>
          <p:spPr>
            <a:xfrm>
              <a:off x="6186963" y="2976657"/>
              <a:ext cx="184785" cy="152400"/>
            </a:xfrm>
            <a:custGeom>
              <a:avLst/>
              <a:gdLst/>
              <a:ahLst/>
              <a:cxnLst/>
              <a:rect l="l" t="t" r="r" b="b"/>
              <a:pathLst>
                <a:path w="184785" h="152400" extrusionOk="0">
                  <a:moveTo>
                    <a:pt x="184785" y="68294"/>
                  </a:moveTo>
                  <a:lnTo>
                    <a:pt x="145256" y="152400"/>
                  </a:lnTo>
                  <a:lnTo>
                    <a:pt x="0" y="84106"/>
                  </a:lnTo>
                  <a:lnTo>
                    <a:pt x="39529" y="0"/>
                  </a:lnTo>
                  <a:lnTo>
                    <a:pt x="184785" y="68294"/>
                  </a:lnTo>
                  <a:lnTo>
                    <a:pt x="184785" y="68294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04" name="Google Shape;1104;p4"/>
            <p:cNvSpPr/>
            <p:nvPr/>
          </p:nvSpPr>
          <p:spPr>
            <a:xfrm>
              <a:off x="6307645" y="2919888"/>
              <a:ext cx="80390" cy="109727"/>
            </a:xfrm>
            <a:custGeom>
              <a:avLst/>
              <a:gdLst/>
              <a:ahLst/>
              <a:cxnLst/>
              <a:rect l="l" t="t" r="r" b="b"/>
              <a:pathLst>
                <a:path w="80390" h="109727" extrusionOk="0">
                  <a:moveTo>
                    <a:pt x="0" y="93726"/>
                  </a:moveTo>
                  <a:lnTo>
                    <a:pt x="38576" y="6001"/>
                  </a:lnTo>
                  <a:lnTo>
                    <a:pt x="80391" y="0"/>
                  </a:lnTo>
                  <a:lnTo>
                    <a:pt x="32004" y="109728"/>
                  </a:lnTo>
                  <a:lnTo>
                    <a:pt x="0" y="93726"/>
                  </a:lnTo>
                  <a:lnTo>
                    <a:pt x="0" y="93726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05" name="Google Shape;1105;p4"/>
            <p:cNvSpPr/>
            <p:nvPr/>
          </p:nvSpPr>
          <p:spPr>
            <a:xfrm>
              <a:off x="6284023" y="3014662"/>
              <a:ext cx="84581" cy="113156"/>
            </a:xfrm>
            <a:custGeom>
              <a:avLst/>
              <a:gdLst/>
              <a:ahLst/>
              <a:cxnLst/>
              <a:rect l="l" t="t" r="r" b="b"/>
              <a:pathLst>
                <a:path w="84581" h="113156" extrusionOk="0">
                  <a:moveTo>
                    <a:pt x="84582" y="27337"/>
                  </a:moveTo>
                  <a:lnTo>
                    <a:pt x="50101" y="113157"/>
                  </a:lnTo>
                  <a:lnTo>
                    <a:pt x="0" y="85820"/>
                  </a:lnTo>
                  <a:lnTo>
                    <a:pt x="34480" y="0"/>
                  </a:lnTo>
                  <a:lnTo>
                    <a:pt x="84582" y="27337"/>
                  </a:lnTo>
                  <a:lnTo>
                    <a:pt x="84582" y="27337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06" name="Google Shape;1106;p4"/>
            <p:cNvSpPr/>
            <p:nvPr/>
          </p:nvSpPr>
          <p:spPr>
            <a:xfrm>
              <a:off x="6064377" y="3012090"/>
              <a:ext cx="327945" cy="248316"/>
            </a:xfrm>
            <a:custGeom>
              <a:avLst/>
              <a:gdLst/>
              <a:ahLst/>
              <a:cxnLst/>
              <a:rect l="l" t="t" r="r" b="b"/>
              <a:pathLst>
                <a:path w="327945" h="248316" extrusionOk="0">
                  <a:moveTo>
                    <a:pt x="308705" y="248317"/>
                  </a:moveTo>
                  <a:lnTo>
                    <a:pt x="327946" y="108109"/>
                  </a:lnTo>
                  <a:lnTo>
                    <a:pt x="97822" y="0"/>
                  </a:lnTo>
                  <a:lnTo>
                    <a:pt x="0" y="103346"/>
                  </a:lnTo>
                  <a:lnTo>
                    <a:pt x="308705" y="248317"/>
                  </a:lnTo>
                  <a:lnTo>
                    <a:pt x="308705" y="248317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07" name="Google Shape;1107;p4"/>
            <p:cNvSpPr/>
            <p:nvPr/>
          </p:nvSpPr>
          <p:spPr>
            <a:xfrm>
              <a:off x="5781734" y="3104485"/>
              <a:ext cx="625778" cy="825503"/>
            </a:xfrm>
            <a:custGeom>
              <a:avLst/>
              <a:gdLst/>
              <a:ahLst/>
              <a:cxnLst/>
              <a:rect l="l" t="t" r="r" b="b"/>
              <a:pathLst>
                <a:path w="625778" h="825503" extrusionOk="0">
                  <a:moveTo>
                    <a:pt x="152620" y="214419"/>
                  </a:moveTo>
                  <a:lnTo>
                    <a:pt x="225010" y="17251"/>
                  </a:lnTo>
                  <a:cubicBezTo>
                    <a:pt x="232144" y="2192"/>
                    <a:pt x="250108" y="-4285"/>
                    <a:pt x="265206" y="2773"/>
                  </a:cubicBezTo>
                  <a:lnTo>
                    <a:pt x="608106" y="163841"/>
                  </a:lnTo>
                  <a:cubicBezTo>
                    <a:pt x="623174" y="170975"/>
                    <a:pt x="629613" y="188968"/>
                    <a:pt x="622488" y="204037"/>
                  </a:cubicBezTo>
                  <a:lnTo>
                    <a:pt x="309307" y="742961"/>
                  </a:lnTo>
                  <a:cubicBezTo>
                    <a:pt x="265968" y="817285"/>
                    <a:pt x="173051" y="846212"/>
                    <a:pt x="95184" y="809636"/>
                  </a:cubicBezTo>
                  <a:lnTo>
                    <a:pt x="95184" y="809636"/>
                  </a:lnTo>
                  <a:cubicBezTo>
                    <a:pt x="17279" y="773146"/>
                    <a:pt x="-19811" y="683163"/>
                    <a:pt x="9745" y="602372"/>
                  </a:cubicBezTo>
                  <a:lnTo>
                    <a:pt x="125188" y="288047"/>
                  </a:lnTo>
                </a:path>
              </a:pathLst>
            </a:custGeom>
            <a:solidFill>
              <a:srgbClr val="30AEE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08" name="Google Shape;1108;p4"/>
            <p:cNvSpPr/>
            <p:nvPr/>
          </p:nvSpPr>
          <p:spPr>
            <a:xfrm>
              <a:off x="5902802" y="3312652"/>
              <a:ext cx="285996" cy="484112"/>
            </a:xfrm>
            <a:custGeom>
              <a:avLst/>
              <a:gdLst/>
              <a:ahLst/>
              <a:cxnLst/>
              <a:rect l="l" t="t" r="r" b="b"/>
              <a:pathLst>
                <a:path w="285996" h="484112" extrusionOk="0">
                  <a:moveTo>
                    <a:pt x="254057" y="5108"/>
                  </a:moveTo>
                  <a:lnTo>
                    <a:pt x="254057" y="5108"/>
                  </a:lnTo>
                  <a:cubicBezTo>
                    <a:pt x="281451" y="18005"/>
                    <a:pt x="293243" y="50638"/>
                    <a:pt x="280441" y="78070"/>
                  </a:cubicBezTo>
                  <a:lnTo>
                    <a:pt x="104324" y="452497"/>
                  </a:lnTo>
                  <a:cubicBezTo>
                    <a:pt x="91303" y="479872"/>
                    <a:pt x="58661" y="491645"/>
                    <a:pt x="31172" y="478882"/>
                  </a:cubicBezTo>
                  <a:lnTo>
                    <a:pt x="31172" y="478882"/>
                  </a:lnTo>
                  <a:cubicBezTo>
                    <a:pt x="3768" y="465937"/>
                    <a:pt x="-8024" y="433285"/>
                    <a:pt x="4787" y="405825"/>
                  </a:cubicBezTo>
                  <a:lnTo>
                    <a:pt x="181000" y="31397"/>
                  </a:lnTo>
                  <a:cubicBezTo>
                    <a:pt x="193973" y="4032"/>
                    <a:pt x="226615" y="-7712"/>
                    <a:pt x="254057" y="5108"/>
                  </a:cubicBezTo>
                  <a:close/>
                </a:path>
              </a:pathLst>
            </a:custGeom>
            <a:solidFill>
              <a:srgbClr val="2B9FD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09" name="Google Shape;1109;p4"/>
            <p:cNvSpPr/>
            <p:nvPr/>
          </p:nvSpPr>
          <p:spPr>
            <a:xfrm>
              <a:off x="6313455" y="3087432"/>
              <a:ext cx="80390" cy="169449"/>
            </a:xfrm>
            <a:custGeom>
              <a:avLst/>
              <a:gdLst/>
              <a:ahLst/>
              <a:cxnLst/>
              <a:rect l="l" t="t" r="r" b="b"/>
              <a:pathLst>
                <a:path w="80390" h="169449" extrusionOk="0">
                  <a:moveTo>
                    <a:pt x="19145" y="0"/>
                  </a:moveTo>
                  <a:lnTo>
                    <a:pt x="80391" y="28861"/>
                  </a:lnTo>
                  <a:lnTo>
                    <a:pt x="61150" y="169450"/>
                  </a:lnTo>
                  <a:lnTo>
                    <a:pt x="0" y="140684"/>
                  </a:lnTo>
                  <a:lnTo>
                    <a:pt x="19145" y="0"/>
                  </a:lnTo>
                  <a:lnTo>
                    <a:pt x="19145" y="0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10" name="Google Shape;1110;p4"/>
            <p:cNvSpPr/>
            <p:nvPr/>
          </p:nvSpPr>
          <p:spPr>
            <a:xfrm>
              <a:off x="5848064" y="3239832"/>
              <a:ext cx="565751" cy="698280"/>
            </a:xfrm>
            <a:custGeom>
              <a:avLst/>
              <a:gdLst/>
              <a:ahLst/>
              <a:cxnLst/>
              <a:rect l="l" t="t" r="r" b="b"/>
              <a:pathLst>
                <a:path w="565751" h="698280" extrusionOk="0">
                  <a:moveTo>
                    <a:pt x="-387" y="659239"/>
                  </a:moveTo>
                  <a:cubicBezTo>
                    <a:pt x="68498" y="672069"/>
                    <a:pt x="138002" y="640094"/>
                    <a:pt x="173063" y="579419"/>
                  </a:cubicBezTo>
                  <a:lnTo>
                    <a:pt x="486341" y="40114"/>
                  </a:lnTo>
                  <a:cubicBezTo>
                    <a:pt x="493399" y="25017"/>
                    <a:pt x="486922" y="7053"/>
                    <a:pt x="471863" y="-82"/>
                  </a:cubicBezTo>
                  <a:lnTo>
                    <a:pt x="548063" y="35923"/>
                  </a:lnTo>
                  <a:cubicBezTo>
                    <a:pt x="563084" y="43095"/>
                    <a:pt x="569541" y="61012"/>
                    <a:pt x="562541" y="76118"/>
                  </a:cubicBezTo>
                  <a:lnTo>
                    <a:pt x="249644" y="615710"/>
                  </a:lnTo>
                  <a:cubicBezTo>
                    <a:pt x="206334" y="690071"/>
                    <a:pt x="113389" y="719008"/>
                    <a:pt x="35523" y="682385"/>
                  </a:cubicBezTo>
                  <a:cubicBezTo>
                    <a:pt x="22578" y="676374"/>
                    <a:pt x="10500" y="668659"/>
                    <a:pt x="-387" y="659429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11" name="Google Shape;1111;p4"/>
            <p:cNvSpPr/>
            <p:nvPr/>
          </p:nvSpPr>
          <p:spPr>
            <a:xfrm>
              <a:off x="5929026" y="3320485"/>
              <a:ext cx="262069" cy="480298"/>
            </a:xfrm>
            <a:custGeom>
              <a:avLst/>
              <a:gdLst/>
              <a:ahLst/>
              <a:cxnLst/>
              <a:rect l="l" t="t" r="r" b="b"/>
              <a:pathLst>
                <a:path w="262069" h="480298" extrusionOk="0">
                  <a:moveTo>
                    <a:pt x="213926" y="1657"/>
                  </a:moveTo>
                  <a:cubicBezTo>
                    <a:pt x="222508" y="-1105"/>
                    <a:pt x="231823" y="-562"/>
                    <a:pt x="240024" y="3181"/>
                  </a:cubicBezTo>
                  <a:cubicBezTo>
                    <a:pt x="261265" y="12706"/>
                    <a:pt x="268028" y="43472"/>
                    <a:pt x="255169" y="70904"/>
                  </a:cubicBezTo>
                  <a:lnTo>
                    <a:pt x="79147" y="445427"/>
                  </a:lnTo>
                  <a:cubicBezTo>
                    <a:pt x="66288" y="472859"/>
                    <a:pt x="38475" y="486956"/>
                    <a:pt x="17330" y="477050"/>
                  </a:cubicBezTo>
                  <a:cubicBezTo>
                    <a:pt x="9290" y="473088"/>
                    <a:pt x="2985" y="466306"/>
                    <a:pt x="-387" y="458000"/>
                  </a:cubicBezTo>
                  <a:cubicBezTo>
                    <a:pt x="15606" y="452504"/>
                    <a:pt x="28569" y="440550"/>
                    <a:pt x="35332" y="425044"/>
                  </a:cubicBezTo>
                  <a:lnTo>
                    <a:pt x="211354" y="50425"/>
                  </a:lnTo>
                  <a:cubicBezTo>
                    <a:pt x="218964" y="35300"/>
                    <a:pt x="219888" y="17688"/>
                    <a:pt x="213926" y="1848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112" name="Google Shape;1112;p4"/>
          <p:cNvGrpSpPr/>
          <p:nvPr/>
        </p:nvGrpSpPr>
        <p:grpSpPr>
          <a:xfrm>
            <a:off x="491854" y="4262684"/>
            <a:ext cx="283757" cy="430319"/>
            <a:chOff x="5762846" y="2919732"/>
            <a:chExt cx="668765" cy="1014186"/>
          </a:xfrm>
        </p:grpSpPr>
        <p:sp>
          <p:nvSpPr>
            <p:cNvPr id="1113" name="Google Shape;1113;p4"/>
            <p:cNvSpPr/>
            <p:nvPr/>
          </p:nvSpPr>
          <p:spPr>
            <a:xfrm>
              <a:off x="6304978" y="3775042"/>
              <a:ext cx="110204" cy="158305"/>
            </a:xfrm>
            <a:custGeom>
              <a:avLst/>
              <a:gdLst/>
              <a:ahLst/>
              <a:cxnLst/>
              <a:rect l="l" t="t" r="r" b="b"/>
              <a:pathLst>
                <a:path w="110204" h="158305" extrusionOk="0">
                  <a:moveTo>
                    <a:pt x="0" y="38957"/>
                  </a:moveTo>
                  <a:lnTo>
                    <a:pt x="66961" y="158305"/>
                  </a:lnTo>
                  <a:lnTo>
                    <a:pt x="110204" y="73628"/>
                  </a:lnTo>
                  <a:lnTo>
                    <a:pt x="68866" y="0"/>
                  </a:lnTo>
                  <a:lnTo>
                    <a:pt x="0" y="38957"/>
                  </a:lnTo>
                  <a:lnTo>
                    <a:pt x="0" y="38957"/>
                  </a:lnTo>
                  <a:close/>
                </a:path>
              </a:pathLst>
            </a:custGeom>
            <a:solidFill>
              <a:srgbClr val="EBE80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14" name="Google Shape;1114;p4"/>
            <p:cNvSpPr/>
            <p:nvPr/>
          </p:nvSpPr>
          <p:spPr>
            <a:xfrm>
              <a:off x="6233064" y="3688365"/>
              <a:ext cx="185451" cy="159638"/>
            </a:xfrm>
            <a:custGeom>
              <a:avLst/>
              <a:gdLst/>
              <a:ahLst/>
              <a:cxnLst/>
              <a:rect l="l" t="t" r="r" b="b"/>
              <a:pathLst>
                <a:path w="185451" h="159638" extrusionOk="0">
                  <a:moveTo>
                    <a:pt x="45529" y="159639"/>
                  </a:moveTo>
                  <a:lnTo>
                    <a:pt x="0" y="78676"/>
                  </a:lnTo>
                  <a:lnTo>
                    <a:pt x="139922" y="0"/>
                  </a:lnTo>
                  <a:lnTo>
                    <a:pt x="185452" y="80963"/>
                  </a:lnTo>
                  <a:lnTo>
                    <a:pt x="45529" y="159639"/>
                  </a:lnTo>
                  <a:lnTo>
                    <a:pt x="45529" y="159639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15" name="Google Shape;1115;p4"/>
            <p:cNvSpPr/>
            <p:nvPr/>
          </p:nvSpPr>
          <p:spPr>
            <a:xfrm>
              <a:off x="6309740" y="3813999"/>
              <a:ext cx="80676" cy="119919"/>
            </a:xfrm>
            <a:custGeom>
              <a:avLst/>
              <a:gdLst/>
              <a:ahLst/>
              <a:cxnLst/>
              <a:rect l="l" t="t" r="r" b="b"/>
              <a:pathLst>
                <a:path w="80676" h="119919" extrusionOk="0">
                  <a:moveTo>
                    <a:pt x="31623" y="0"/>
                  </a:moveTo>
                  <a:lnTo>
                    <a:pt x="80677" y="82391"/>
                  </a:lnTo>
                  <a:lnTo>
                    <a:pt x="61341" y="119920"/>
                  </a:lnTo>
                  <a:lnTo>
                    <a:pt x="0" y="16764"/>
                  </a:lnTo>
                  <a:lnTo>
                    <a:pt x="31623" y="0"/>
                  </a:lnTo>
                  <a:lnTo>
                    <a:pt x="31623" y="0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16" name="Google Shape;1116;p4"/>
            <p:cNvSpPr/>
            <p:nvPr/>
          </p:nvSpPr>
          <p:spPr>
            <a:xfrm>
              <a:off x="6232969" y="3744372"/>
              <a:ext cx="101250" cy="102870"/>
            </a:xfrm>
            <a:custGeom>
              <a:avLst/>
              <a:gdLst/>
              <a:ahLst/>
              <a:cxnLst/>
              <a:rect l="l" t="t" r="r" b="b"/>
              <a:pathLst>
                <a:path w="101250" h="102870" extrusionOk="0">
                  <a:moveTo>
                    <a:pt x="49911" y="102870"/>
                  </a:moveTo>
                  <a:lnTo>
                    <a:pt x="0" y="24956"/>
                  </a:lnTo>
                  <a:lnTo>
                    <a:pt x="51340" y="0"/>
                  </a:lnTo>
                  <a:lnTo>
                    <a:pt x="101251" y="77819"/>
                  </a:lnTo>
                  <a:lnTo>
                    <a:pt x="49911" y="102870"/>
                  </a:lnTo>
                  <a:lnTo>
                    <a:pt x="49911" y="102870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17" name="Google Shape;1117;p4"/>
            <p:cNvSpPr/>
            <p:nvPr/>
          </p:nvSpPr>
          <p:spPr>
            <a:xfrm>
              <a:off x="6102381" y="3556824"/>
              <a:ext cx="324612" cy="264318"/>
            </a:xfrm>
            <a:custGeom>
              <a:avLst/>
              <a:gdLst/>
              <a:ahLst/>
              <a:cxnLst/>
              <a:rect l="l" t="t" r="r" b="b"/>
              <a:pathLst>
                <a:path w="324612" h="264318" extrusionOk="0">
                  <a:moveTo>
                    <a:pt x="0" y="167259"/>
                  </a:moveTo>
                  <a:lnTo>
                    <a:pt x="103061" y="264319"/>
                  </a:lnTo>
                  <a:lnTo>
                    <a:pt x="324612" y="139637"/>
                  </a:lnTo>
                  <a:lnTo>
                    <a:pt x="297180" y="0"/>
                  </a:lnTo>
                  <a:lnTo>
                    <a:pt x="0" y="167259"/>
                  </a:lnTo>
                  <a:lnTo>
                    <a:pt x="0" y="167259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18" name="Google Shape;1118;p4"/>
            <p:cNvSpPr/>
            <p:nvPr/>
          </p:nvSpPr>
          <p:spPr>
            <a:xfrm>
              <a:off x="5772966" y="2919732"/>
              <a:ext cx="658645" cy="817630"/>
            </a:xfrm>
            <a:custGeom>
              <a:avLst/>
              <a:gdLst/>
              <a:ahLst/>
              <a:cxnLst/>
              <a:rect l="l" t="t" r="r" b="b"/>
              <a:pathLst>
                <a:path w="658645" h="817630" extrusionOk="0">
                  <a:moveTo>
                    <a:pt x="536005" y="412941"/>
                  </a:moveTo>
                  <a:lnTo>
                    <a:pt x="654496" y="586582"/>
                  </a:lnTo>
                  <a:cubicBezTo>
                    <a:pt x="662631" y="601136"/>
                    <a:pt x="657478" y="619519"/>
                    <a:pt x="642971" y="627730"/>
                  </a:cubicBezTo>
                  <a:lnTo>
                    <a:pt x="312739" y="813658"/>
                  </a:lnTo>
                  <a:cubicBezTo>
                    <a:pt x="298214" y="821783"/>
                    <a:pt x="279859" y="816630"/>
                    <a:pt x="271686" y="802133"/>
                  </a:cubicBezTo>
                  <a:lnTo>
                    <a:pt x="14511" y="234252"/>
                  </a:lnTo>
                  <a:cubicBezTo>
                    <a:pt x="-20988" y="155871"/>
                    <a:pt x="9330" y="63354"/>
                    <a:pt x="84330" y="21178"/>
                  </a:cubicBezTo>
                  <a:lnTo>
                    <a:pt x="84330" y="21178"/>
                  </a:lnTo>
                  <a:cubicBezTo>
                    <a:pt x="159330" y="-20980"/>
                    <a:pt x="254113" y="1185"/>
                    <a:pt x="302643" y="72232"/>
                  </a:cubicBezTo>
                  <a:lnTo>
                    <a:pt x="491714" y="348457"/>
                  </a:lnTo>
                </a:path>
              </a:pathLst>
            </a:custGeom>
            <a:solidFill>
              <a:srgbClr val="E4E63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19" name="Google Shape;1119;p4"/>
            <p:cNvSpPr/>
            <p:nvPr/>
          </p:nvSpPr>
          <p:spPr>
            <a:xfrm>
              <a:off x="5896334" y="3051547"/>
              <a:ext cx="312495" cy="470488"/>
            </a:xfrm>
            <a:custGeom>
              <a:avLst/>
              <a:gdLst/>
              <a:ahLst/>
              <a:cxnLst/>
              <a:rect l="l" t="t" r="r" b="b"/>
              <a:pathLst>
                <a:path w="312495" h="470488" extrusionOk="0">
                  <a:moveTo>
                    <a:pt x="284240" y="463340"/>
                  </a:moveTo>
                  <a:lnTo>
                    <a:pt x="284240" y="463340"/>
                  </a:lnTo>
                  <a:cubicBezTo>
                    <a:pt x="257818" y="478132"/>
                    <a:pt x="224413" y="468807"/>
                    <a:pt x="209469" y="442480"/>
                  </a:cubicBezTo>
                  <a:lnTo>
                    <a:pt x="6681" y="81768"/>
                  </a:lnTo>
                  <a:cubicBezTo>
                    <a:pt x="-8044" y="55289"/>
                    <a:pt x="1300" y="21885"/>
                    <a:pt x="27637" y="6902"/>
                  </a:cubicBezTo>
                  <a:lnTo>
                    <a:pt x="27637" y="6902"/>
                  </a:lnTo>
                  <a:cubicBezTo>
                    <a:pt x="54059" y="-7890"/>
                    <a:pt x="87463" y="1435"/>
                    <a:pt x="102408" y="27762"/>
                  </a:cubicBezTo>
                  <a:lnTo>
                    <a:pt x="305195" y="388092"/>
                  </a:lnTo>
                  <a:cubicBezTo>
                    <a:pt x="319978" y="414562"/>
                    <a:pt x="310615" y="448005"/>
                    <a:pt x="284240" y="462959"/>
                  </a:cubicBezTo>
                  <a:close/>
                </a:path>
              </a:pathLst>
            </a:custGeom>
            <a:solidFill>
              <a:srgbClr val="C9D22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20" name="Google Shape;1120;p4"/>
            <p:cNvSpPr/>
            <p:nvPr/>
          </p:nvSpPr>
          <p:spPr>
            <a:xfrm>
              <a:off x="6104382" y="3694270"/>
              <a:ext cx="162305" cy="130397"/>
            </a:xfrm>
            <a:custGeom>
              <a:avLst/>
              <a:gdLst/>
              <a:ahLst/>
              <a:cxnLst/>
              <a:rect l="l" t="t" r="r" b="b"/>
              <a:pathLst>
                <a:path w="162305" h="130397" extrusionOk="0">
                  <a:moveTo>
                    <a:pt x="162306" y="97250"/>
                  </a:moveTo>
                  <a:lnTo>
                    <a:pt x="103346" y="130397"/>
                  </a:lnTo>
                  <a:lnTo>
                    <a:pt x="0" y="33147"/>
                  </a:lnTo>
                  <a:lnTo>
                    <a:pt x="58865" y="0"/>
                  </a:lnTo>
                  <a:lnTo>
                    <a:pt x="162306" y="97250"/>
                  </a:lnTo>
                  <a:lnTo>
                    <a:pt x="162306" y="97250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21" name="Google Shape;1121;p4"/>
            <p:cNvSpPr/>
            <p:nvPr/>
          </p:nvSpPr>
          <p:spPr>
            <a:xfrm>
              <a:off x="5762846" y="2925889"/>
              <a:ext cx="386874" cy="812304"/>
            </a:xfrm>
            <a:custGeom>
              <a:avLst/>
              <a:gdLst/>
              <a:ahLst/>
              <a:cxnLst/>
              <a:rect l="l" t="t" r="r" b="b"/>
              <a:pathLst>
                <a:path w="386874" h="812304" extrusionOk="0">
                  <a:moveTo>
                    <a:pt x="123882" y="-123"/>
                  </a:moveTo>
                  <a:cubicBezTo>
                    <a:pt x="73543" y="48607"/>
                    <a:pt x="59274" y="123730"/>
                    <a:pt x="88259" y="187519"/>
                  </a:cubicBezTo>
                  <a:lnTo>
                    <a:pt x="345434" y="755400"/>
                  </a:lnTo>
                  <a:cubicBezTo>
                    <a:pt x="353644" y="769906"/>
                    <a:pt x="372028" y="775059"/>
                    <a:pt x="386582" y="766925"/>
                  </a:cubicBezTo>
                  <a:lnTo>
                    <a:pt x="312858" y="808359"/>
                  </a:lnTo>
                  <a:cubicBezTo>
                    <a:pt x="298304" y="816436"/>
                    <a:pt x="279949" y="811302"/>
                    <a:pt x="271710" y="796833"/>
                  </a:cubicBezTo>
                  <a:lnTo>
                    <a:pt x="14535" y="228953"/>
                  </a:lnTo>
                  <a:cubicBezTo>
                    <a:pt x="-20984" y="150562"/>
                    <a:pt x="9277" y="58027"/>
                    <a:pt x="84258" y="15783"/>
                  </a:cubicBezTo>
                  <a:cubicBezTo>
                    <a:pt x="96660" y="8735"/>
                    <a:pt x="109957" y="3382"/>
                    <a:pt x="123787" y="-123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22" name="Google Shape;1122;p4"/>
            <p:cNvSpPr/>
            <p:nvPr/>
          </p:nvSpPr>
          <p:spPr>
            <a:xfrm>
              <a:off x="5893525" y="3060897"/>
              <a:ext cx="291914" cy="465089"/>
            </a:xfrm>
            <a:custGeom>
              <a:avLst/>
              <a:gdLst/>
              <a:ahLst/>
              <a:cxnLst/>
              <a:rect l="l" t="t" r="r" b="b"/>
              <a:pathLst>
                <a:path w="291914" h="465089" extrusionOk="0">
                  <a:moveTo>
                    <a:pt x="291621" y="440178"/>
                  </a:moveTo>
                  <a:cubicBezTo>
                    <a:pt x="288926" y="448789"/>
                    <a:pt x="283125" y="456094"/>
                    <a:pt x="275334" y="460657"/>
                  </a:cubicBezTo>
                  <a:cubicBezTo>
                    <a:pt x="254855" y="472087"/>
                    <a:pt x="226185" y="459990"/>
                    <a:pt x="211326" y="433701"/>
                  </a:cubicBezTo>
                  <a:lnTo>
                    <a:pt x="8443" y="72894"/>
                  </a:lnTo>
                  <a:cubicBezTo>
                    <a:pt x="-6416" y="46605"/>
                    <a:pt x="-1844" y="15744"/>
                    <a:pt x="18540" y="4219"/>
                  </a:cubicBezTo>
                  <a:cubicBezTo>
                    <a:pt x="26464" y="-87"/>
                    <a:pt x="35713" y="-1239"/>
                    <a:pt x="44448" y="980"/>
                  </a:cubicBezTo>
                  <a:cubicBezTo>
                    <a:pt x="39742" y="17211"/>
                    <a:pt x="41981" y="34661"/>
                    <a:pt x="50639" y="49177"/>
                  </a:cubicBezTo>
                  <a:lnTo>
                    <a:pt x="253521" y="409984"/>
                  </a:lnTo>
                  <a:cubicBezTo>
                    <a:pt x="261484" y="424900"/>
                    <a:pt x="275286" y="435835"/>
                    <a:pt x="291621" y="440178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123" name="Google Shape;1123;p4"/>
          <p:cNvGrpSpPr/>
          <p:nvPr/>
        </p:nvGrpSpPr>
        <p:grpSpPr>
          <a:xfrm>
            <a:off x="57473" y="4393992"/>
            <a:ext cx="120475" cy="206397"/>
            <a:chOff x="5953125" y="3186112"/>
            <a:chExt cx="283939" cy="486441"/>
          </a:xfrm>
        </p:grpSpPr>
        <p:sp>
          <p:nvSpPr>
            <p:cNvPr id="1124" name="Google Shape;1124;p4"/>
            <p:cNvSpPr/>
            <p:nvPr/>
          </p:nvSpPr>
          <p:spPr>
            <a:xfrm>
              <a:off x="5953220" y="3186112"/>
              <a:ext cx="283844" cy="486441"/>
            </a:xfrm>
            <a:custGeom>
              <a:avLst/>
              <a:gdLst/>
              <a:ahLst/>
              <a:cxnLst/>
              <a:rect l="l" t="t" r="r" b="b"/>
              <a:pathLst>
                <a:path w="283844" h="486441" extrusionOk="0">
                  <a:moveTo>
                    <a:pt x="251746" y="486219"/>
                  </a:moveTo>
                  <a:lnTo>
                    <a:pt x="31147" y="486219"/>
                  </a:lnTo>
                  <a:cubicBezTo>
                    <a:pt x="13735" y="486219"/>
                    <a:pt x="-381" y="472103"/>
                    <a:pt x="-381" y="454692"/>
                  </a:cubicBezTo>
                  <a:lnTo>
                    <a:pt x="-381" y="31305"/>
                  </a:lnTo>
                  <a:cubicBezTo>
                    <a:pt x="-333" y="13913"/>
                    <a:pt x="13755" y="-175"/>
                    <a:pt x="31147" y="-222"/>
                  </a:cubicBezTo>
                  <a:lnTo>
                    <a:pt x="251841" y="-222"/>
                  </a:lnTo>
                  <a:cubicBezTo>
                    <a:pt x="269272" y="-222"/>
                    <a:pt x="283407" y="13875"/>
                    <a:pt x="283464" y="31305"/>
                  </a:cubicBezTo>
                  <a:lnTo>
                    <a:pt x="283464" y="454692"/>
                  </a:lnTo>
                  <a:cubicBezTo>
                    <a:pt x="283360" y="472094"/>
                    <a:pt x="269244" y="486172"/>
                    <a:pt x="251841" y="486219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25" name="Google Shape;1125;p4"/>
            <p:cNvSpPr/>
            <p:nvPr/>
          </p:nvSpPr>
          <p:spPr>
            <a:xfrm>
              <a:off x="5953125" y="3302697"/>
              <a:ext cx="283844" cy="246792"/>
            </a:xfrm>
            <a:custGeom>
              <a:avLst/>
              <a:gdLst/>
              <a:ahLst/>
              <a:cxnLst/>
              <a:rect l="l" t="t" r="r" b="b"/>
              <a:pathLst>
                <a:path w="283844" h="246792" extrusionOk="0">
                  <a:moveTo>
                    <a:pt x="0" y="0"/>
                  </a:moveTo>
                  <a:lnTo>
                    <a:pt x="283845" y="0"/>
                  </a:lnTo>
                  <a:lnTo>
                    <a:pt x="283845" y="246793"/>
                  </a:lnTo>
                  <a:lnTo>
                    <a:pt x="0" y="24679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26" name="Google Shape;1126;p4"/>
            <p:cNvSpPr/>
            <p:nvPr/>
          </p:nvSpPr>
          <p:spPr>
            <a:xfrm>
              <a:off x="5953315" y="3186112"/>
              <a:ext cx="116585" cy="486441"/>
            </a:xfrm>
            <a:custGeom>
              <a:avLst/>
              <a:gdLst/>
              <a:ahLst/>
              <a:cxnLst/>
              <a:rect l="l" t="t" r="r" b="b"/>
              <a:pathLst>
                <a:path w="116585" h="486441" extrusionOk="0">
                  <a:moveTo>
                    <a:pt x="116015" y="486219"/>
                  </a:moveTo>
                  <a:lnTo>
                    <a:pt x="31052" y="486219"/>
                  </a:lnTo>
                  <a:cubicBezTo>
                    <a:pt x="13678" y="486162"/>
                    <a:pt x="-381" y="472065"/>
                    <a:pt x="-381" y="454692"/>
                  </a:cubicBezTo>
                  <a:lnTo>
                    <a:pt x="-381" y="31305"/>
                  </a:lnTo>
                  <a:cubicBezTo>
                    <a:pt x="-333" y="13951"/>
                    <a:pt x="13697" y="-118"/>
                    <a:pt x="31052" y="-222"/>
                  </a:cubicBezTo>
                  <a:lnTo>
                    <a:pt x="116205" y="-222"/>
                  </a:lnTo>
                  <a:cubicBezTo>
                    <a:pt x="98813" y="-175"/>
                    <a:pt x="84725" y="13913"/>
                    <a:pt x="84678" y="31305"/>
                  </a:cubicBezTo>
                  <a:lnTo>
                    <a:pt x="84678" y="454692"/>
                  </a:lnTo>
                  <a:cubicBezTo>
                    <a:pt x="84678" y="472103"/>
                    <a:pt x="98794" y="486219"/>
                    <a:pt x="116205" y="486219"/>
                  </a:cubicBezTo>
                  <a:close/>
                </a:path>
              </a:pathLst>
            </a:custGeom>
            <a:solidFill>
              <a:srgbClr val="000000">
                <a:alpha val="86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127" name="Google Shape;1127;p4"/>
          <p:cNvGrpSpPr/>
          <p:nvPr/>
        </p:nvGrpSpPr>
        <p:grpSpPr>
          <a:xfrm>
            <a:off x="863277" y="4317004"/>
            <a:ext cx="317254" cy="880472"/>
            <a:chOff x="5719761" y="2390679"/>
            <a:chExt cx="747712" cy="2075116"/>
          </a:xfrm>
        </p:grpSpPr>
        <p:sp>
          <p:nvSpPr>
            <p:cNvPr id="1128" name="Google Shape;1128;p4"/>
            <p:cNvSpPr/>
            <p:nvPr/>
          </p:nvSpPr>
          <p:spPr>
            <a:xfrm>
              <a:off x="6215625" y="2390775"/>
              <a:ext cx="251848" cy="516540"/>
            </a:xfrm>
            <a:custGeom>
              <a:avLst/>
              <a:gdLst/>
              <a:ahLst/>
              <a:cxnLst/>
              <a:rect l="l" t="t" r="r" b="b"/>
              <a:pathLst>
                <a:path w="251848" h="516540" extrusionOk="0">
                  <a:moveTo>
                    <a:pt x="247454" y="37749"/>
                  </a:moveTo>
                  <a:lnTo>
                    <a:pt x="247454" y="37178"/>
                  </a:lnTo>
                  <a:cubicBezTo>
                    <a:pt x="248883" y="23176"/>
                    <a:pt x="250217" y="10698"/>
                    <a:pt x="251455" y="-160"/>
                  </a:cubicBezTo>
                  <a:lnTo>
                    <a:pt x="246311" y="2316"/>
                  </a:lnTo>
                  <a:cubicBezTo>
                    <a:pt x="241072" y="4888"/>
                    <a:pt x="235643" y="7745"/>
                    <a:pt x="229833" y="10889"/>
                  </a:cubicBezTo>
                  <a:cubicBezTo>
                    <a:pt x="177674" y="46236"/>
                    <a:pt x="131630" y="89860"/>
                    <a:pt x="93530" y="140048"/>
                  </a:cubicBezTo>
                  <a:cubicBezTo>
                    <a:pt x="72747" y="166384"/>
                    <a:pt x="54116" y="194350"/>
                    <a:pt x="37809" y="223677"/>
                  </a:cubicBezTo>
                  <a:cubicBezTo>
                    <a:pt x="34380" y="230154"/>
                    <a:pt x="31142" y="236917"/>
                    <a:pt x="28284" y="243870"/>
                  </a:cubicBezTo>
                  <a:lnTo>
                    <a:pt x="26855" y="246918"/>
                  </a:lnTo>
                  <a:cubicBezTo>
                    <a:pt x="13435" y="277141"/>
                    <a:pt x="4853" y="309278"/>
                    <a:pt x="1423" y="342168"/>
                  </a:cubicBezTo>
                  <a:cubicBezTo>
                    <a:pt x="-2968" y="384335"/>
                    <a:pt x="614" y="426960"/>
                    <a:pt x="11996" y="467803"/>
                  </a:cubicBezTo>
                  <a:cubicBezTo>
                    <a:pt x="46096" y="483900"/>
                    <a:pt x="80005" y="500188"/>
                    <a:pt x="114009" y="516380"/>
                  </a:cubicBezTo>
                  <a:cubicBezTo>
                    <a:pt x="182113" y="451896"/>
                    <a:pt x="209259" y="391412"/>
                    <a:pt x="221165" y="348740"/>
                  </a:cubicBezTo>
                  <a:cubicBezTo>
                    <a:pt x="224861" y="335786"/>
                    <a:pt x="227576" y="322575"/>
                    <a:pt x="229261" y="309212"/>
                  </a:cubicBezTo>
                  <a:cubicBezTo>
                    <a:pt x="233643" y="276446"/>
                    <a:pt x="233167" y="239012"/>
                    <a:pt x="237548" y="165194"/>
                  </a:cubicBezTo>
                  <a:cubicBezTo>
                    <a:pt x="238691" y="145191"/>
                    <a:pt x="240025" y="126236"/>
                    <a:pt x="241358" y="108615"/>
                  </a:cubicBezTo>
                  <a:cubicBezTo>
                    <a:pt x="242025" y="99662"/>
                    <a:pt x="242692" y="91089"/>
                    <a:pt x="243454" y="82898"/>
                  </a:cubicBez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29" name="Google Shape;1129;p4"/>
            <p:cNvSpPr/>
            <p:nvPr/>
          </p:nvSpPr>
          <p:spPr>
            <a:xfrm>
              <a:off x="5719761" y="3385756"/>
              <a:ext cx="482250" cy="1078801"/>
            </a:xfrm>
            <a:custGeom>
              <a:avLst/>
              <a:gdLst/>
              <a:ahLst/>
              <a:cxnLst/>
              <a:rect l="l" t="t" r="r" b="b"/>
              <a:pathLst>
                <a:path w="482250" h="1078801" extrusionOk="0">
                  <a:moveTo>
                    <a:pt x="-394" y="1045304"/>
                  </a:moveTo>
                  <a:cubicBezTo>
                    <a:pt x="19151" y="850632"/>
                    <a:pt x="54965" y="657931"/>
                    <a:pt x="106667" y="469232"/>
                  </a:cubicBezTo>
                  <a:cubicBezTo>
                    <a:pt x="151158" y="309402"/>
                    <a:pt x="205917" y="152611"/>
                    <a:pt x="270592" y="-160"/>
                  </a:cubicBezTo>
                  <a:lnTo>
                    <a:pt x="481857" y="83850"/>
                  </a:lnTo>
                  <a:cubicBezTo>
                    <a:pt x="384292" y="426941"/>
                    <a:pt x="254457" y="760030"/>
                    <a:pt x="94094" y="1078641"/>
                  </a:cubicBezTo>
                  <a:close/>
                </a:path>
              </a:pathLst>
            </a:custGeom>
            <a:solidFill>
              <a:srgbClr val="A4411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30" name="Google Shape;1130;p4"/>
            <p:cNvSpPr/>
            <p:nvPr/>
          </p:nvSpPr>
          <p:spPr>
            <a:xfrm>
              <a:off x="5990081" y="2852166"/>
              <a:ext cx="344233" cy="617410"/>
            </a:xfrm>
            <a:custGeom>
              <a:avLst/>
              <a:gdLst/>
              <a:ahLst/>
              <a:cxnLst/>
              <a:rect l="l" t="t" r="r" b="b"/>
              <a:pathLst>
                <a:path w="344233" h="617410" extrusionOk="0">
                  <a:moveTo>
                    <a:pt x="210871" y="617250"/>
                  </a:moveTo>
                  <a:lnTo>
                    <a:pt x="-394" y="533144"/>
                  </a:lnTo>
                  <a:cubicBezTo>
                    <a:pt x="31896" y="455611"/>
                    <a:pt x="64948" y="380744"/>
                    <a:pt x="97904" y="306354"/>
                  </a:cubicBezTo>
                  <a:cubicBezTo>
                    <a:pt x="154197" y="179005"/>
                    <a:pt x="204870" y="74230"/>
                    <a:pt x="242017" y="-160"/>
                  </a:cubicBezTo>
                  <a:lnTo>
                    <a:pt x="343840" y="32225"/>
                  </a:lnTo>
                  <a:cubicBezTo>
                    <a:pt x="311893" y="218591"/>
                    <a:pt x="270564" y="403233"/>
                    <a:pt x="220015" y="585436"/>
                  </a:cubicBezTo>
                  <a:cubicBezTo>
                    <a:pt x="216966" y="596105"/>
                    <a:pt x="214300" y="606677"/>
                    <a:pt x="210871" y="617250"/>
                  </a:cubicBez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31" name="Google Shape;1131;p4"/>
            <p:cNvSpPr/>
            <p:nvPr/>
          </p:nvSpPr>
          <p:spPr>
            <a:xfrm>
              <a:off x="6073139" y="2883217"/>
              <a:ext cx="260032" cy="566546"/>
            </a:xfrm>
            <a:custGeom>
              <a:avLst/>
              <a:gdLst/>
              <a:ahLst/>
              <a:cxnLst/>
              <a:rect l="l" t="t" r="r" b="b"/>
              <a:pathLst>
                <a:path w="260032" h="566546" extrusionOk="0">
                  <a:moveTo>
                    <a:pt x="77616" y="566387"/>
                  </a:moveTo>
                  <a:lnTo>
                    <a:pt x="-394" y="535335"/>
                  </a:lnTo>
                  <a:cubicBezTo>
                    <a:pt x="30658" y="459135"/>
                    <a:pt x="61233" y="385031"/>
                    <a:pt x="91808" y="311212"/>
                  </a:cubicBezTo>
                  <a:cubicBezTo>
                    <a:pt x="145053" y="182529"/>
                    <a:pt x="190868" y="75849"/>
                    <a:pt x="223825" y="-160"/>
                  </a:cubicBezTo>
                  <a:cubicBezTo>
                    <a:pt x="235731" y="2221"/>
                    <a:pt x="247637" y="4412"/>
                    <a:pt x="259639" y="6602"/>
                  </a:cubicBezTo>
                  <a:cubicBezTo>
                    <a:pt x="258019" y="16127"/>
                    <a:pt x="256305" y="25652"/>
                    <a:pt x="254685" y="35177"/>
                  </a:cubicBezTo>
                  <a:cubicBezTo>
                    <a:pt x="206108" y="190816"/>
                    <a:pt x="150482" y="359694"/>
                    <a:pt x="87045" y="540002"/>
                  </a:cubicBezTo>
                  <a:cubicBezTo>
                    <a:pt x="83616" y="548670"/>
                    <a:pt x="80759" y="557624"/>
                    <a:pt x="77616" y="566387"/>
                  </a:cubicBez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32" name="Google Shape;1132;p4"/>
            <p:cNvSpPr/>
            <p:nvPr/>
          </p:nvSpPr>
          <p:spPr>
            <a:xfrm>
              <a:off x="5723191" y="3418808"/>
              <a:ext cx="428148" cy="1026033"/>
            </a:xfrm>
            <a:custGeom>
              <a:avLst/>
              <a:gdLst/>
              <a:ahLst/>
              <a:cxnLst/>
              <a:rect l="l" t="t" r="r" b="b"/>
              <a:pathLst>
                <a:path w="428148" h="1026033" extrusionOk="0">
                  <a:moveTo>
                    <a:pt x="-394" y="1013585"/>
                  </a:moveTo>
                  <a:cubicBezTo>
                    <a:pt x="61900" y="791843"/>
                    <a:pt x="123431" y="605439"/>
                    <a:pt x="171723" y="468755"/>
                  </a:cubicBezTo>
                  <a:cubicBezTo>
                    <a:pt x="231921" y="297305"/>
                    <a:pt x="290404" y="146906"/>
                    <a:pt x="348030" y="4221"/>
                  </a:cubicBezTo>
                  <a:lnTo>
                    <a:pt x="348030" y="4221"/>
                  </a:lnTo>
                  <a:lnTo>
                    <a:pt x="349745" y="-160"/>
                  </a:lnTo>
                  <a:lnTo>
                    <a:pt x="427755" y="30891"/>
                  </a:lnTo>
                  <a:cubicBezTo>
                    <a:pt x="427278" y="32320"/>
                    <a:pt x="426707" y="33844"/>
                    <a:pt x="426135" y="35273"/>
                  </a:cubicBezTo>
                  <a:lnTo>
                    <a:pt x="426135" y="35273"/>
                  </a:lnTo>
                  <a:cubicBezTo>
                    <a:pt x="291261" y="415320"/>
                    <a:pt x="155340" y="749648"/>
                    <a:pt x="34849" y="1025873"/>
                  </a:cubicBezTo>
                  <a:close/>
                </a:path>
              </a:pathLst>
            </a:custGeom>
            <a:solidFill>
              <a:srgbClr val="C15D4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33" name="Google Shape;1133;p4"/>
            <p:cNvSpPr/>
            <p:nvPr/>
          </p:nvSpPr>
          <p:spPr>
            <a:xfrm>
              <a:off x="5722714" y="3460051"/>
              <a:ext cx="482441" cy="1005744"/>
            </a:xfrm>
            <a:custGeom>
              <a:avLst/>
              <a:gdLst/>
              <a:ahLst/>
              <a:cxnLst/>
              <a:rect l="l" t="t" r="r" b="b"/>
              <a:pathLst>
                <a:path w="482441" h="1005744" extrusionOk="0">
                  <a:moveTo>
                    <a:pt x="-394" y="972152"/>
                  </a:moveTo>
                  <a:cubicBezTo>
                    <a:pt x="-347" y="971770"/>
                    <a:pt x="-347" y="971390"/>
                    <a:pt x="-394" y="971009"/>
                  </a:cubicBezTo>
                  <a:lnTo>
                    <a:pt x="66281" y="994630"/>
                  </a:lnTo>
                  <a:cubicBezTo>
                    <a:pt x="226853" y="676048"/>
                    <a:pt x="356841" y="342968"/>
                    <a:pt x="454520" y="-160"/>
                  </a:cubicBezTo>
                  <a:lnTo>
                    <a:pt x="482047" y="10793"/>
                  </a:lnTo>
                  <a:cubicBezTo>
                    <a:pt x="384330" y="353903"/>
                    <a:pt x="254333" y="686992"/>
                    <a:pt x="93808" y="1005584"/>
                  </a:cubicBezTo>
                  <a:close/>
                </a:path>
              </a:pathLst>
            </a:custGeom>
            <a:solidFill>
              <a:srgbClr val="752C1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34" name="Google Shape;1134;p4"/>
            <p:cNvSpPr/>
            <p:nvPr/>
          </p:nvSpPr>
          <p:spPr>
            <a:xfrm>
              <a:off x="6177342" y="2876835"/>
              <a:ext cx="160686" cy="593883"/>
            </a:xfrm>
            <a:custGeom>
              <a:avLst/>
              <a:gdLst/>
              <a:ahLst/>
              <a:cxnLst/>
              <a:rect l="l" t="t" r="r" b="b"/>
              <a:pathLst>
                <a:path w="160686" h="593883" extrusionOk="0">
                  <a:moveTo>
                    <a:pt x="27038" y="593723"/>
                  </a:moveTo>
                  <a:lnTo>
                    <a:pt x="-394" y="582769"/>
                  </a:lnTo>
                  <a:cubicBezTo>
                    <a:pt x="2654" y="572292"/>
                    <a:pt x="5607" y="561624"/>
                    <a:pt x="8559" y="550956"/>
                  </a:cubicBezTo>
                  <a:cubicBezTo>
                    <a:pt x="59128" y="369467"/>
                    <a:pt x="100457" y="185520"/>
                    <a:pt x="132384" y="-160"/>
                  </a:cubicBezTo>
                  <a:lnTo>
                    <a:pt x="160293" y="8698"/>
                  </a:lnTo>
                  <a:cubicBezTo>
                    <a:pt x="128355" y="195064"/>
                    <a:pt x="87026" y="379706"/>
                    <a:pt x="36468" y="561910"/>
                  </a:cubicBezTo>
                  <a:cubicBezTo>
                    <a:pt x="32658" y="572578"/>
                    <a:pt x="29705" y="583246"/>
                    <a:pt x="27038" y="593723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35" name="Google Shape;1135;p4"/>
            <p:cNvSpPr/>
            <p:nvPr/>
          </p:nvSpPr>
          <p:spPr>
            <a:xfrm>
              <a:off x="6023609" y="3301269"/>
              <a:ext cx="204978" cy="81534"/>
            </a:xfrm>
            <a:custGeom>
              <a:avLst/>
              <a:gdLst/>
              <a:ahLst/>
              <a:cxnLst/>
              <a:rect l="l" t="t" r="r" b="b"/>
              <a:pathLst>
                <a:path w="204978" h="81534" extrusionOk="0">
                  <a:moveTo>
                    <a:pt x="204978" y="81534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36" name="Google Shape;1136;p4"/>
            <p:cNvSpPr/>
            <p:nvPr/>
          </p:nvSpPr>
          <p:spPr>
            <a:xfrm>
              <a:off x="6231344" y="2391155"/>
              <a:ext cx="236035" cy="443674"/>
            </a:xfrm>
            <a:custGeom>
              <a:avLst/>
              <a:gdLst/>
              <a:ahLst/>
              <a:cxnLst/>
              <a:rect l="l" t="t" r="r" b="b"/>
              <a:pathLst>
                <a:path w="236035" h="443674" extrusionOk="0">
                  <a:moveTo>
                    <a:pt x="59809" y="443514"/>
                  </a:moveTo>
                  <a:cubicBezTo>
                    <a:pt x="36664" y="422454"/>
                    <a:pt x="19071" y="396023"/>
                    <a:pt x="8565" y="366552"/>
                  </a:cubicBezTo>
                  <a:cubicBezTo>
                    <a:pt x="-4180" y="327576"/>
                    <a:pt x="-3303" y="285428"/>
                    <a:pt x="11041" y="247013"/>
                  </a:cubicBezTo>
                  <a:cubicBezTo>
                    <a:pt x="11518" y="245585"/>
                    <a:pt x="11994" y="244156"/>
                    <a:pt x="12565" y="242822"/>
                  </a:cubicBezTo>
                  <a:cubicBezTo>
                    <a:pt x="16213" y="232735"/>
                    <a:pt x="20376" y="222848"/>
                    <a:pt x="25043" y="213200"/>
                  </a:cubicBezTo>
                  <a:lnTo>
                    <a:pt x="25043" y="213200"/>
                  </a:lnTo>
                  <a:cubicBezTo>
                    <a:pt x="34092" y="194150"/>
                    <a:pt x="44093" y="177386"/>
                    <a:pt x="52571" y="163289"/>
                  </a:cubicBezTo>
                  <a:cubicBezTo>
                    <a:pt x="91852" y="99014"/>
                    <a:pt x="147582" y="46398"/>
                    <a:pt x="214019" y="10889"/>
                  </a:cubicBezTo>
                  <a:cubicBezTo>
                    <a:pt x="219829" y="7745"/>
                    <a:pt x="225259" y="4888"/>
                    <a:pt x="230497" y="2316"/>
                  </a:cubicBezTo>
                  <a:lnTo>
                    <a:pt x="235641" y="-160"/>
                  </a:lnTo>
                  <a:cubicBezTo>
                    <a:pt x="234403" y="10698"/>
                    <a:pt x="233069" y="23176"/>
                    <a:pt x="231640" y="37178"/>
                  </a:cubicBezTo>
                  <a:lnTo>
                    <a:pt x="231640" y="37749"/>
                  </a:lnTo>
                  <a:cubicBezTo>
                    <a:pt x="228030" y="54932"/>
                    <a:pt x="225954" y="72401"/>
                    <a:pt x="225449" y="89946"/>
                  </a:cubicBezTo>
                  <a:cubicBezTo>
                    <a:pt x="225449" y="94899"/>
                    <a:pt x="225449" y="99471"/>
                    <a:pt x="225449" y="104996"/>
                  </a:cubicBezTo>
                  <a:cubicBezTo>
                    <a:pt x="225449" y="106043"/>
                    <a:pt x="225449" y="107186"/>
                    <a:pt x="225449" y="108234"/>
                  </a:cubicBezTo>
                  <a:cubicBezTo>
                    <a:pt x="224116" y="125855"/>
                    <a:pt x="222782" y="144810"/>
                    <a:pt x="221639" y="164813"/>
                  </a:cubicBezTo>
                  <a:cubicBezTo>
                    <a:pt x="217258" y="238631"/>
                    <a:pt x="217734" y="276065"/>
                    <a:pt x="213353" y="308831"/>
                  </a:cubicBezTo>
                  <a:cubicBezTo>
                    <a:pt x="211162" y="313784"/>
                    <a:pt x="208685" y="318356"/>
                    <a:pt x="206113" y="323785"/>
                  </a:cubicBezTo>
                  <a:cubicBezTo>
                    <a:pt x="164299" y="401604"/>
                    <a:pt x="87337" y="433132"/>
                    <a:pt x="59809" y="443514"/>
                  </a:cubicBez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37" name="Google Shape;1137;p4"/>
            <p:cNvSpPr/>
            <p:nvPr/>
          </p:nvSpPr>
          <p:spPr>
            <a:xfrm>
              <a:off x="6243960" y="2390679"/>
              <a:ext cx="223323" cy="368617"/>
            </a:xfrm>
            <a:custGeom>
              <a:avLst/>
              <a:gdLst/>
              <a:ahLst/>
              <a:cxnLst/>
              <a:rect l="l" t="t" r="r" b="b"/>
              <a:pathLst>
                <a:path w="223323" h="368617" extrusionOk="0">
                  <a:moveTo>
                    <a:pt x="215024" y="82612"/>
                  </a:moveTo>
                  <a:cubicBezTo>
                    <a:pt x="214452" y="85088"/>
                    <a:pt x="213690" y="87470"/>
                    <a:pt x="212928" y="90041"/>
                  </a:cubicBezTo>
                  <a:cubicBezTo>
                    <a:pt x="210690" y="97833"/>
                    <a:pt x="208013" y="105500"/>
                    <a:pt x="204927" y="112997"/>
                  </a:cubicBezTo>
                  <a:cubicBezTo>
                    <a:pt x="187020" y="157193"/>
                    <a:pt x="163684" y="179005"/>
                    <a:pt x="115583" y="241870"/>
                  </a:cubicBezTo>
                  <a:cubicBezTo>
                    <a:pt x="94056" y="269969"/>
                    <a:pt x="62528" y="312831"/>
                    <a:pt x="27095" y="368457"/>
                  </a:cubicBezTo>
                  <a:cubicBezTo>
                    <a:pt x="7312" y="330043"/>
                    <a:pt x="-2079" y="287133"/>
                    <a:pt x="-146" y="243965"/>
                  </a:cubicBezTo>
                  <a:cubicBezTo>
                    <a:pt x="-241" y="243594"/>
                    <a:pt x="-241" y="243194"/>
                    <a:pt x="-146" y="242822"/>
                  </a:cubicBezTo>
                  <a:cubicBezTo>
                    <a:pt x="3502" y="232735"/>
                    <a:pt x="7664" y="222849"/>
                    <a:pt x="12332" y="213200"/>
                  </a:cubicBezTo>
                  <a:lnTo>
                    <a:pt x="12332" y="213200"/>
                  </a:lnTo>
                  <a:cubicBezTo>
                    <a:pt x="21380" y="194150"/>
                    <a:pt x="31382" y="177386"/>
                    <a:pt x="39859" y="163289"/>
                  </a:cubicBezTo>
                  <a:cubicBezTo>
                    <a:pt x="79169" y="99033"/>
                    <a:pt x="134899" y="46426"/>
                    <a:pt x="201308" y="10889"/>
                  </a:cubicBezTo>
                  <a:cubicBezTo>
                    <a:pt x="207118" y="7745"/>
                    <a:pt x="212547" y="4888"/>
                    <a:pt x="217786" y="2316"/>
                  </a:cubicBezTo>
                  <a:lnTo>
                    <a:pt x="222929" y="-160"/>
                  </a:lnTo>
                  <a:cubicBezTo>
                    <a:pt x="221691" y="10698"/>
                    <a:pt x="220358" y="23176"/>
                    <a:pt x="218929" y="37178"/>
                  </a:cubicBezTo>
                  <a:lnTo>
                    <a:pt x="218929" y="37749"/>
                  </a:ln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138" name="Google Shape;1138;p4"/>
          <p:cNvGrpSpPr/>
          <p:nvPr/>
        </p:nvGrpSpPr>
        <p:grpSpPr>
          <a:xfrm>
            <a:off x="277801" y="4043691"/>
            <a:ext cx="295673" cy="934749"/>
            <a:chOff x="5747859" y="2329719"/>
            <a:chExt cx="696850" cy="2203037"/>
          </a:xfrm>
        </p:grpSpPr>
        <p:sp>
          <p:nvSpPr>
            <p:cNvPr id="1139" name="Google Shape;1139;p4"/>
            <p:cNvSpPr/>
            <p:nvPr/>
          </p:nvSpPr>
          <p:spPr>
            <a:xfrm>
              <a:off x="5749003" y="2405970"/>
              <a:ext cx="150399" cy="179495"/>
            </a:xfrm>
            <a:custGeom>
              <a:avLst/>
              <a:gdLst/>
              <a:ahLst/>
              <a:cxnLst/>
              <a:rect l="l" t="t" r="r" b="b"/>
              <a:pathLst>
                <a:path w="150399" h="179495" extrusionOk="0">
                  <a:moveTo>
                    <a:pt x="150167" y="137420"/>
                  </a:moveTo>
                  <a:lnTo>
                    <a:pt x="-233" y="179426"/>
                  </a:lnTo>
                  <a:lnTo>
                    <a:pt x="1958" y="109131"/>
                  </a:lnTo>
                  <a:lnTo>
                    <a:pt x="4434" y="27026"/>
                  </a:lnTo>
                  <a:lnTo>
                    <a:pt x="4434" y="19120"/>
                  </a:lnTo>
                  <a:cubicBezTo>
                    <a:pt x="5339" y="15452"/>
                    <a:pt x="8139" y="12547"/>
                    <a:pt x="11768" y="11500"/>
                  </a:cubicBezTo>
                  <a:cubicBezTo>
                    <a:pt x="18283" y="10470"/>
                    <a:pt x="24503" y="14615"/>
                    <a:pt x="26056" y="21025"/>
                  </a:cubicBezTo>
                  <a:cubicBezTo>
                    <a:pt x="24122" y="15560"/>
                    <a:pt x="25884" y="9467"/>
                    <a:pt x="30437" y="5880"/>
                  </a:cubicBezTo>
                  <a:cubicBezTo>
                    <a:pt x="35486" y="3118"/>
                    <a:pt x="43772" y="7023"/>
                    <a:pt x="46630" y="15405"/>
                  </a:cubicBezTo>
                  <a:cubicBezTo>
                    <a:pt x="45030" y="10482"/>
                    <a:pt x="46315" y="5077"/>
                    <a:pt x="49964" y="1404"/>
                  </a:cubicBezTo>
                  <a:cubicBezTo>
                    <a:pt x="54983" y="-1566"/>
                    <a:pt x="61470" y="97"/>
                    <a:pt x="64442" y="5118"/>
                  </a:cubicBezTo>
                  <a:lnTo>
                    <a:pt x="68918" y="11976"/>
                  </a:lnTo>
                  <a:lnTo>
                    <a:pt x="70157" y="13786"/>
                  </a:lnTo>
                  <a:lnTo>
                    <a:pt x="91397" y="46552"/>
                  </a:lnTo>
                  <a:lnTo>
                    <a:pt x="94826" y="51695"/>
                  </a:lnTo>
                  <a:lnTo>
                    <a:pt x="105399" y="67983"/>
                  </a:lnTo>
                  <a:lnTo>
                    <a:pt x="109114" y="73603"/>
                  </a:lnTo>
                  <a:lnTo>
                    <a:pt x="110924" y="76365"/>
                  </a:lnTo>
                  <a:lnTo>
                    <a:pt x="149690" y="135992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40" name="Google Shape;1140;p4"/>
            <p:cNvSpPr/>
            <p:nvPr/>
          </p:nvSpPr>
          <p:spPr>
            <a:xfrm>
              <a:off x="5749575" y="2409729"/>
              <a:ext cx="53816" cy="178117"/>
            </a:xfrm>
            <a:custGeom>
              <a:avLst/>
              <a:gdLst/>
              <a:ahLst/>
              <a:cxnLst/>
              <a:rect l="l" t="t" r="r" b="b"/>
              <a:pathLst>
                <a:path w="53816" h="178117" extrusionOk="0">
                  <a:moveTo>
                    <a:pt x="5620" y="1238"/>
                  </a:moveTo>
                  <a:lnTo>
                    <a:pt x="21431" y="0"/>
                  </a:lnTo>
                  <a:lnTo>
                    <a:pt x="53816" y="173260"/>
                  </a:lnTo>
                  <a:lnTo>
                    <a:pt x="0" y="178118"/>
                  </a:lnTo>
                  <a:lnTo>
                    <a:pt x="5620" y="1238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41" name="Google Shape;1141;p4"/>
            <p:cNvSpPr/>
            <p:nvPr/>
          </p:nvSpPr>
          <p:spPr>
            <a:xfrm>
              <a:off x="5792532" y="2399537"/>
              <a:ext cx="108204" cy="172021"/>
            </a:xfrm>
            <a:custGeom>
              <a:avLst/>
              <a:gdLst/>
              <a:ahLst/>
              <a:cxnLst/>
              <a:rect l="l" t="t" r="r" b="b"/>
              <a:pathLst>
                <a:path w="108204" h="172021" extrusionOk="0">
                  <a:moveTo>
                    <a:pt x="13621" y="0"/>
                  </a:moveTo>
                  <a:lnTo>
                    <a:pt x="0" y="6953"/>
                  </a:lnTo>
                  <a:lnTo>
                    <a:pt x="61722" y="172022"/>
                  </a:lnTo>
                  <a:lnTo>
                    <a:pt x="108204" y="148781"/>
                  </a:lnTo>
                  <a:lnTo>
                    <a:pt x="13621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42" name="Google Shape;1142;p4"/>
            <p:cNvSpPr/>
            <p:nvPr/>
          </p:nvSpPr>
          <p:spPr>
            <a:xfrm>
              <a:off x="5754432" y="2329719"/>
              <a:ext cx="59245" cy="101917"/>
            </a:xfrm>
            <a:custGeom>
              <a:avLst/>
              <a:gdLst/>
              <a:ahLst/>
              <a:cxnLst/>
              <a:rect l="l" t="t" r="r" b="b"/>
              <a:pathLst>
                <a:path w="59245" h="101917" extrusionOk="0">
                  <a:moveTo>
                    <a:pt x="59012" y="85465"/>
                  </a:moveTo>
                  <a:cubicBezTo>
                    <a:pt x="55898" y="81038"/>
                    <a:pt x="49964" y="79645"/>
                    <a:pt x="45201" y="82227"/>
                  </a:cubicBezTo>
                  <a:cubicBezTo>
                    <a:pt x="41591" y="85920"/>
                    <a:pt x="40334" y="91323"/>
                    <a:pt x="41963" y="96228"/>
                  </a:cubicBezTo>
                  <a:cubicBezTo>
                    <a:pt x="39105" y="87370"/>
                    <a:pt x="30818" y="83465"/>
                    <a:pt x="25770" y="86703"/>
                  </a:cubicBezTo>
                  <a:cubicBezTo>
                    <a:pt x="21217" y="90291"/>
                    <a:pt x="19455" y="96383"/>
                    <a:pt x="21389" y="101848"/>
                  </a:cubicBezTo>
                  <a:cubicBezTo>
                    <a:pt x="19788" y="95465"/>
                    <a:pt x="13607" y="91341"/>
                    <a:pt x="7101" y="92323"/>
                  </a:cubicBezTo>
                  <a:cubicBezTo>
                    <a:pt x="3472" y="93370"/>
                    <a:pt x="672" y="96275"/>
                    <a:pt x="-233" y="99943"/>
                  </a:cubicBezTo>
                  <a:lnTo>
                    <a:pt x="2815" y="-69"/>
                  </a:lnTo>
                  <a:close/>
                </a:path>
              </a:pathLst>
            </a:custGeom>
            <a:solidFill>
              <a:srgbClr val="6A891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43" name="Google Shape;1143;p4"/>
            <p:cNvSpPr/>
            <p:nvPr/>
          </p:nvSpPr>
          <p:spPr>
            <a:xfrm>
              <a:off x="5747859" y="2527750"/>
              <a:ext cx="696850" cy="2004910"/>
            </a:xfrm>
            <a:custGeom>
              <a:avLst/>
              <a:gdLst/>
              <a:ahLst/>
              <a:cxnLst/>
              <a:rect l="l" t="t" r="r" b="b"/>
              <a:pathLst>
                <a:path w="696850" h="2004910" extrusionOk="0">
                  <a:moveTo>
                    <a:pt x="152740" y="22022"/>
                  </a:moveTo>
                  <a:lnTo>
                    <a:pt x="152740" y="22022"/>
                  </a:lnTo>
                  <a:lnTo>
                    <a:pt x="696617" y="1962646"/>
                  </a:lnTo>
                  <a:lnTo>
                    <a:pt x="545837" y="2004842"/>
                  </a:lnTo>
                  <a:lnTo>
                    <a:pt x="2340" y="64313"/>
                  </a:lnTo>
                  <a:lnTo>
                    <a:pt x="2340" y="64313"/>
                  </a:lnTo>
                  <a:cubicBezTo>
                    <a:pt x="1730" y="63062"/>
                    <a:pt x="1254" y="61754"/>
                    <a:pt x="911" y="60408"/>
                  </a:cubicBezTo>
                  <a:cubicBezTo>
                    <a:pt x="-3289" y="46675"/>
                    <a:pt x="4435" y="32137"/>
                    <a:pt x="18170" y="27935"/>
                  </a:cubicBezTo>
                  <a:cubicBezTo>
                    <a:pt x="30953" y="24023"/>
                    <a:pt x="44621" y="30447"/>
                    <a:pt x="49774" y="42787"/>
                  </a:cubicBezTo>
                  <a:lnTo>
                    <a:pt x="50441" y="42787"/>
                  </a:lnTo>
                  <a:cubicBezTo>
                    <a:pt x="48631" y="28540"/>
                    <a:pt x="58709" y="15521"/>
                    <a:pt x="72949" y="13707"/>
                  </a:cubicBezTo>
                  <a:cubicBezTo>
                    <a:pt x="84322" y="12259"/>
                    <a:pt x="95294" y="18422"/>
                    <a:pt x="99971" y="28880"/>
                  </a:cubicBezTo>
                  <a:lnTo>
                    <a:pt x="100638" y="28880"/>
                  </a:lnTo>
                  <a:cubicBezTo>
                    <a:pt x="99066" y="14553"/>
                    <a:pt x="109401" y="1661"/>
                    <a:pt x="123727" y="88"/>
                  </a:cubicBezTo>
                  <a:cubicBezTo>
                    <a:pt x="136271" y="-1289"/>
                    <a:pt x="148006" y="6501"/>
                    <a:pt x="151597" y="18593"/>
                  </a:cubicBezTo>
                  <a:cubicBezTo>
                    <a:pt x="152073" y="19701"/>
                    <a:pt x="152463" y="20848"/>
                    <a:pt x="152740" y="22022"/>
                  </a:cubicBezTo>
                  <a:close/>
                </a:path>
              </a:pathLst>
            </a:custGeom>
            <a:solidFill>
              <a:srgbClr val="7CAA2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44" name="Google Shape;1144;p4"/>
            <p:cNvSpPr/>
            <p:nvPr/>
          </p:nvSpPr>
          <p:spPr>
            <a:xfrm>
              <a:off x="5747976" y="2554087"/>
              <a:ext cx="593863" cy="1978669"/>
            </a:xfrm>
            <a:custGeom>
              <a:avLst/>
              <a:gdLst/>
              <a:ahLst/>
              <a:cxnLst/>
              <a:rect l="l" t="t" r="r" b="b"/>
              <a:pathLst>
                <a:path w="593863" h="1978669" extrusionOk="0">
                  <a:moveTo>
                    <a:pt x="45848" y="9401"/>
                  </a:moveTo>
                  <a:lnTo>
                    <a:pt x="593630" y="1965265"/>
                  </a:lnTo>
                  <a:lnTo>
                    <a:pt x="546005" y="1978600"/>
                  </a:lnTo>
                  <a:lnTo>
                    <a:pt x="2509" y="37976"/>
                  </a:lnTo>
                  <a:lnTo>
                    <a:pt x="2509" y="37976"/>
                  </a:lnTo>
                  <a:cubicBezTo>
                    <a:pt x="1899" y="36726"/>
                    <a:pt x="1423" y="35417"/>
                    <a:pt x="1080" y="34071"/>
                  </a:cubicBezTo>
                  <a:cubicBezTo>
                    <a:pt x="-3416" y="20431"/>
                    <a:pt x="4004" y="5731"/>
                    <a:pt x="17644" y="1238"/>
                  </a:cubicBezTo>
                  <a:cubicBezTo>
                    <a:pt x="27826" y="-2118"/>
                    <a:pt x="39028" y="1124"/>
                    <a:pt x="45848" y="9401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45" name="Google Shape;1145;p4"/>
            <p:cNvSpPr/>
            <p:nvPr/>
          </p:nvSpPr>
          <p:spPr>
            <a:xfrm>
              <a:off x="5848236" y="2525897"/>
              <a:ext cx="596473" cy="1978760"/>
            </a:xfrm>
            <a:custGeom>
              <a:avLst/>
              <a:gdLst/>
              <a:ahLst/>
              <a:cxnLst/>
              <a:rect l="l" t="t" r="r" b="b"/>
              <a:pathLst>
                <a:path w="596473" h="1978760" extrusionOk="0">
                  <a:moveTo>
                    <a:pt x="48457" y="9016"/>
                  </a:moveTo>
                  <a:lnTo>
                    <a:pt x="596240" y="1964499"/>
                  </a:lnTo>
                  <a:lnTo>
                    <a:pt x="545567" y="1978691"/>
                  </a:lnTo>
                  <a:lnTo>
                    <a:pt x="2070" y="37591"/>
                  </a:lnTo>
                  <a:lnTo>
                    <a:pt x="2070" y="37591"/>
                  </a:lnTo>
                  <a:cubicBezTo>
                    <a:pt x="1423" y="36348"/>
                    <a:pt x="908" y="35038"/>
                    <a:pt x="547" y="33686"/>
                  </a:cubicBezTo>
                  <a:cubicBezTo>
                    <a:pt x="-2987" y="19226"/>
                    <a:pt x="5823" y="4625"/>
                    <a:pt x="20263" y="1015"/>
                  </a:cubicBezTo>
                  <a:cubicBezTo>
                    <a:pt x="30417" y="-1911"/>
                    <a:pt x="41352" y="1192"/>
                    <a:pt x="48457" y="9016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146" name="Google Shape;1146;p4"/>
          <p:cNvGrpSpPr/>
          <p:nvPr/>
        </p:nvGrpSpPr>
        <p:grpSpPr>
          <a:xfrm>
            <a:off x="224439" y="4602661"/>
            <a:ext cx="481652" cy="487036"/>
            <a:chOff x="5529738" y="2852832"/>
            <a:chExt cx="1135168" cy="1147858"/>
          </a:xfrm>
        </p:grpSpPr>
        <p:sp>
          <p:nvSpPr>
            <p:cNvPr id="1147" name="Google Shape;1147;p4"/>
            <p:cNvSpPr/>
            <p:nvPr/>
          </p:nvSpPr>
          <p:spPr>
            <a:xfrm>
              <a:off x="5529738" y="2852996"/>
              <a:ext cx="1135168" cy="1147694"/>
            </a:xfrm>
            <a:custGeom>
              <a:avLst/>
              <a:gdLst/>
              <a:ahLst/>
              <a:cxnLst/>
              <a:rect l="l" t="t" r="r" b="b"/>
              <a:pathLst>
                <a:path w="1135168" h="1147694" extrusionOk="0">
                  <a:moveTo>
                    <a:pt x="969325" y="914780"/>
                  </a:moveTo>
                  <a:lnTo>
                    <a:pt x="971230" y="912971"/>
                  </a:lnTo>
                  <a:cubicBezTo>
                    <a:pt x="1182809" y="710622"/>
                    <a:pt x="1190295" y="375075"/>
                    <a:pt x="987946" y="163496"/>
                  </a:cubicBezTo>
                  <a:cubicBezTo>
                    <a:pt x="785597" y="-48083"/>
                    <a:pt x="450050" y="-55569"/>
                    <a:pt x="238472" y="146780"/>
                  </a:cubicBezTo>
                  <a:lnTo>
                    <a:pt x="236567" y="148590"/>
                  </a:lnTo>
                  <a:lnTo>
                    <a:pt x="171892" y="80962"/>
                  </a:lnTo>
                  <a:lnTo>
                    <a:pt x="-225" y="246126"/>
                  </a:lnTo>
                  <a:lnTo>
                    <a:pt x="861883" y="1147476"/>
                  </a:lnTo>
                  <a:lnTo>
                    <a:pt x="1034476" y="982313"/>
                  </a:lnTo>
                  <a:lnTo>
                    <a:pt x="969801" y="914780"/>
                  </a:lnTo>
                  <a:close/>
                  <a:moveTo>
                    <a:pt x="814829" y="752855"/>
                  </a:moveTo>
                  <a:lnTo>
                    <a:pt x="649475" y="579977"/>
                  </a:lnTo>
                  <a:cubicBezTo>
                    <a:pt x="674307" y="552221"/>
                    <a:pt x="671926" y="509587"/>
                    <a:pt x="644170" y="484755"/>
                  </a:cubicBezTo>
                  <a:cubicBezTo>
                    <a:pt x="619414" y="462610"/>
                    <a:pt x="582219" y="461791"/>
                    <a:pt x="556511" y="482822"/>
                  </a:cubicBezTo>
                  <a:lnTo>
                    <a:pt x="391062" y="309848"/>
                  </a:lnTo>
                  <a:lnTo>
                    <a:pt x="392872" y="308038"/>
                  </a:lnTo>
                  <a:cubicBezTo>
                    <a:pt x="516411" y="192233"/>
                    <a:pt x="710445" y="198501"/>
                    <a:pt x="826259" y="322040"/>
                  </a:cubicBezTo>
                  <a:cubicBezTo>
                    <a:pt x="940417" y="443826"/>
                    <a:pt x="936178" y="634545"/>
                    <a:pt x="816734" y="751141"/>
                  </a:cubicBezTo>
                  <a:cubicBezTo>
                    <a:pt x="816144" y="751760"/>
                    <a:pt x="815506" y="752332"/>
                    <a:pt x="814829" y="75285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48" name="Google Shape;1148;p4"/>
            <p:cNvSpPr/>
            <p:nvPr/>
          </p:nvSpPr>
          <p:spPr>
            <a:xfrm rot="-2620915">
              <a:off x="5536241" y="3081774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49" name="Google Shape;1149;p4"/>
            <p:cNvSpPr/>
            <p:nvPr/>
          </p:nvSpPr>
          <p:spPr>
            <a:xfrm rot="-2620915">
              <a:off x="5585213" y="3139695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50" name="Google Shape;1150;p4"/>
            <p:cNvSpPr/>
            <p:nvPr/>
          </p:nvSpPr>
          <p:spPr>
            <a:xfrm rot="-2620915">
              <a:off x="5552009" y="310924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51" name="Google Shape;1151;p4"/>
            <p:cNvSpPr/>
            <p:nvPr/>
          </p:nvSpPr>
          <p:spPr>
            <a:xfrm rot="-2620915">
              <a:off x="5561066" y="311866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52" name="Google Shape;1152;p4"/>
            <p:cNvSpPr/>
            <p:nvPr/>
          </p:nvSpPr>
          <p:spPr>
            <a:xfrm rot="-2620915">
              <a:off x="5570027" y="312817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53" name="Google Shape;1153;p4"/>
            <p:cNvSpPr/>
            <p:nvPr/>
          </p:nvSpPr>
          <p:spPr>
            <a:xfrm rot="-2620915">
              <a:off x="5579083" y="313759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54" name="Google Shape;1154;p4"/>
            <p:cNvSpPr/>
            <p:nvPr/>
          </p:nvSpPr>
          <p:spPr>
            <a:xfrm rot="-2620915">
              <a:off x="5624402" y="318492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55" name="Google Shape;1155;p4"/>
            <p:cNvSpPr/>
            <p:nvPr/>
          </p:nvSpPr>
          <p:spPr>
            <a:xfrm rot="-2620915">
              <a:off x="5615346" y="317541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56" name="Google Shape;1156;p4"/>
            <p:cNvSpPr/>
            <p:nvPr/>
          </p:nvSpPr>
          <p:spPr>
            <a:xfrm rot="-2620915">
              <a:off x="5606223" y="31659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57" name="Google Shape;1157;p4"/>
            <p:cNvSpPr/>
            <p:nvPr/>
          </p:nvSpPr>
          <p:spPr>
            <a:xfrm rot="-2620915">
              <a:off x="5597167" y="315650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58" name="Google Shape;1158;p4"/>
            <p:cNvSpPr/>
            <p:nvPr/>
          </p:nvSpPr>
          <p:spPr>
            <a:xfrm rot="-2620915">
              <a:off x="5628834" y="3178599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59" name="Google Shape;1159;p4"/>
            <p:cNvSpPr/>
            <p:nvPr/>
          </p:nvSpPr>
          <p:spPr>
            <a:xfrm rot="-2620915">
              <a:off x="5677831" y="3236587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60" name="Google Shape;1160;p4"/>
            <p:cNvSpPr/>
            <p:nvPr/>
          </p:nvSpPr>
          <p:spPr>
            <a:xfrm rot="-2620915">
              <a:off x="5644631" y="32059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61" name="Google Shape;1161;p4"/>
            <p:cNvSpPr/>
            <p:nvPr/>
          </p:nvSpPr>
          <p:spPr>
            <a:xfrm rot="-2620915">
              <a:off x="5653658" y="321558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62" name="Google Shape;1162;p4"/>
            <p:cNvSpPr/>
            <p:nvPr/>
          </p:nvSpPr>
          <p:spPr>
            <a:xfrm rot="-2620915">
              <a:off x="5662714" y="322500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63" name="Google Shape;1163;p4"/>
            <p:cNvSpPr/>
            <p:nvPr/>
          </p:nvSpPr>
          <p:spPr>
            <a:xfrm rot="-2620915">
              <a:off x="5671771" y="32344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64" name="Google Shape;1164;p4"/>
            <p:cNvSpPr/>
            <p:nvPr/>
          </p:nvSpPr>
          <p:spPr>
            <a:xfrm rot="-2620915">
              <a:off x="5716926" y="32818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65" name="Google Shape;1165;p4"/>
            <p:cNvSpPr/>
            <p:nvPr/>
          </p:nvSpPr>
          <p:spPr>
            <a:xfrm rot="-2620915">
              <a:off x="5707967" y="327226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66" name="Google Shape;1166;p4"/>
            <p:cNvSpPr/>
            <p:nvPr/>
          </p:nvSpPr>
          <p:spPr>
            <a:xfrm rot="-2620915">
              <a:off x="5698911" y="326274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67" name="Google Shape;1167;p4"/>
            <p:cNvSpPr/>
            <p:nvPr/>
          </p:nvSpPr>
          <p:spPr>
            <a:xfrm rot="-2620915">
              <a:off x="5689854" y="32533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68" name="Google Shape;1168;p4"/>
            <p:cNvSpPr/>
            <p:nvPr/>
          </p:nvSpPr>
          <p:spPr>
            <a:xfrm rot="-2620915">
              <a:off x="5721482" y="327532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69" name="Google Shape;1169;p4"/>
            <p:cNvSpPr/>
            <p:nvPr/>
          </p:nvSpPr>
          <p:spPr>
            <a:xfrm rot="-2620915">
              <a:off x="5770384" y="3333313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70" name="Google Shape;1170;p4"/>
            <p:cNvSpPr/>
            <p:nvPr/>
          </p:nvSpPr>
          <p:spPr>
            <a:xfrm rot="-2620915">
              <a:off x="5737183" y="33028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71" name="Google Shape;1171;p4"/>
            <p:cNvSpPr/>
            <p:nvPr/>
          </p:nvSpPr>
          <p:spPr>
            <a:xfrm rot="-2620915">
              <a:off x="5746306" y="331230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72" name="Google Shape;1172;p4"/>
            <p:cNvSpPr/>
            <p:nvPr/>
          </p:nvSpPr>
          <p:spPr>
            <a:xfrm rot="-2620915">
              <a:off x="5755267" y="332172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73" name="Google Shape;1173;p4"/>
            <p:cNvSpPr/>
            <p:nvPr/>
          </p:nvSpPr>
          <p:spPr>
            <a:xfrm rot="-2620915">
              <a:off x="5764255" y="333121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74" name="Google Shape;1174;p4"/>
            <p:cNvSpPr/>
            <p:nvPr/>
          </p:nvSpPr>
          <p:spPr>
            <a:xfrm rot="-2620915">
              <a:off x="5809574" y="337854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75" name="Google Shape;1175;p4"/>
            <p:cNvSpPr/>
            <p:nvPr/>
          </p:nvSpPr>
          <p:spPr>
            <a:xfrm rot="-2620915">
              <a:off x="5800517" y="336912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76" name="Google Shape;1176;p4"/>
            <p:cNvSpPr/>
            <p:nvPr/>
          </p:nvSpPr>
          <p:spPr>
            <a:xfrm rot="-2620915">
              <a:off x="5791395" y="335963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77" name="Google Shape;1177;p4"/>
            <p:cNvSpPr/>
            <p:nvPr/>
          </p:nvSpPr>
          <p:spPr>
            <a:xfrm rot="-2620915">
              <a:off x="5782338" y="33502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78" name="Google Shape;1178;p4"/>
            <p:cNvSpPr/>
            <p:nvPr/>
          </p:nvSpPr>
          <p:spPr>
            <a:xfrm rot="-2620915">
              <a:off x="5814034" y="3372244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79" name="Google Shape;1179;p4"/>
            <p:cNvSpPr/>
            <p:nvPr/>
          </p:nvSpPr>
          <p:spPr>
            <a:xfrm rot="-2620915">
              <a:off x="5863071" y="3430139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80" name="Google Shape;1180;p4"/>
            <p:cNvSpPr/>
            <p:nvPr/>
          </p:nvSpPr>
          <p:spPr>
            <a:xfrm rot="-2620915">
              <a:off x="5829802" y="339971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81" name="Google Shape;1181;p4"/>
            <p:cNvSpPr/>
            <p:nvPr/>
          </p:nvSpPr>
          <p:spPr>
            <a:xfrm rot="-2620915">
              <a:off x="5838924" y="34091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82" name="Google Shape;1182;p4"/>
            <p:cNvSpPr/>
            <p:nvPr/>
          </p:nvSpPr>
          <p:spPr>
            <a:xfrm rot="-2620915">
              <a:off x="5847886" y="34186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83" name="Google Shape;1183;p4"/>
            <p:cNvSpPr/>
            <p:nvPr/>
          </p:nvSpPr>
          <p:spPr>
            <a:xfrm rot="-2620915">
              <a:off x="5856942" y="342813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84" name="Google Shape;1184;p4"/>
            <p:cNvSpPr/>
            <p:nvPr/>
          </p:nvSpPr>
          <p:spPr>
            <a:xfrm rot="-2620915">
              <a:off x="5902166" y="347537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85" name="Google Shape;1185;p4"/>
            <p:cNvSpPr/>
            <p:nvPr/>
          </p:nvSpPr>
          <p:spPr>
            <a:xfrm rot="-2620915">
              <a:off x="5893139" y="346588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86" name="Google Shape;1186;p4"/>
            <p:cNvSpPr/>
            <p:nvPr/>
          </p:nvSpPr>
          <p:spPr>
            <a:xfrm rot="-2620915">
              <a:off x="5884082" y="345646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87" name="Google Shape;1187;p4"/>
            <p:cNvSpPr/>
            <p:nvPr/>
          </p:nvSpPr>
          <p:spPr>
            <a:xfrm rot="-2620915">
              <a:off x="5875026" y="344704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88" name="Google Shape;1188;p4"/>
            <p:cNvSpPr/>
            <p:nvPr/>
          </p:nvSpPr>
          <p:spPr>
            <a:xfrm rot="-2620915">
              <a:off x="5904751" y="346700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89" name="Google Shape;1189;p4"/>
            <p:cNvSpPr/>
            <p:nvPr/>
          </p:nvSpPr>
          <p:spPr>
            <a:xfrm rot="-2620915">
              <a:off x="5953722" y="3524927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90" name="Google Shape;1190;p4"/>
            <p:cNvSpPr/>
            <p:nvPr/>
          </p:nvSpPr>
          <p:spPr>
            <a:xfrm rot="-2620915">
              <a:off x="5920453" y="34944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91" name="Google Shape;1191;p4"/>
            <p:cNvSpPr/>
            <p:nvPr/>
          </p:nvSpPr>
          <p:spPr>
            <a:xfrm rot="-2620915">
              <a:off x="5929575" y="350398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92" name="Google Shape;1192;p4"/>
            <p:cNvSpPr/>
            <p:nvPr/>
          </p:nvSpPr>
          <p:spPr>
            <a:xfrm rot="-2620915">
              <a:off x="5938536" y="351340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93" name="Google Shape;1193;p4"/>
            <p:cNvSpPr/>
            <p:nvPr/>
          </p:nvSpPr>
          <p:spPr>
            <a:xfrm rot="-2620915">
              <a:off x="5947593" y="35228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94" name="Google Shape;1194;p4"/>
            <p:cNvSpPr/>
            <p:nvPr/>
          </p:nvSpPr>
          <p:spPr>
            <a:xfrm rot="-2620915">
              <a:off x="5992912" y="357015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95" name="Google Shape;1195;p4"/>
            <p:cNvSpPr/>
            <p:nvPr/>
          </p:nvSpPr>
          <p:spPr>
            <a:xfrm rot="-2620915">
              <a:off x="5983855" y="356073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96" name="Google Shape;1196;p4"/>
            <p:cNvSpPr/>
            <p:nvPr/>
          </p:nvSpPr>
          <p:spPr>
            <a:xfrm rot="-2620915">
              <a:off x="5974733" y="355124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97" name="Google Shape;1197;p4"/>
            <p:cNvSpPr/>
            <p:nvPr/>
          </p:nvSpPr>
          <p:spPr>
            <a:xfrm rot="-2620915">
              <a:off x="5965677" y="354183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98" name="Google Shape;1198;p4"/>
            <p:cNvSpPr/>
            <p:nvPr/>
          </p:nvSpPr>
          <p:spPr>
            <a:xfrm rot="-2620915">
              <a:off x="5996647" y="3563235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99" name="Google Shape;1199;p4"/>
            <p:cNvSpPr/>
            <p:nvPr/>
          </p:nvSpPr>
          <p:spPr>
            <a:xfrm rot="-2620915">
              <a:off x="6045618" y="3621061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0" name="Google Shape;1200;p4"/>
            <p:cNvSpPr/>
            <p:nvPr/>
          </p:nvSpPr>
          <p:spPr>
            <a:xfrm rot="-2620915">
              <a:off x="6012415" y="359070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1" name="Google Shape;1201;p4"/>
            <p:cNvSpPr/>
            <p:nvPr/>
          </p:nvSpPr>
          <p:spPr>
            <a:xfrm rot="-2620915">
              <a:off x="6021471" y="36001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2" name="Google Shape;1202;p4"/>
            <p:cNvSpPr/>
            <p:nvPr/>
          </p:nvSpPr>
          <p:spPr>
            <a:xfrm rot="-2620915">
              <a:off x="6030498" y="360970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3" name="Google Shape;1203;p4"/>
            <p:cNvSpPr/>
            <p:nvPr/>
          </p:nvSpPr>
          <p:spPr>
            <a:xfrm rot="-2620915">
              <a:off x="6039555" y="361912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4" name="Google Shape;1204;p4"/>
            <p:cNvSpPr/>
            <p:nvPr/>
          </p:nvSpPr>
          <p:spPr>
            <a:xfrm rot="-2620915">
              <a:off x="6084808" y="366638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5" name="Google Shape;1205;p4"/>
            <p:cNvSpPr/>
            <p:nvPr/>
          </p:nvSpPr>
          <p:spPr>
            <a:xfrm rot="-2620915">
              <a:off x="6075751" y="365687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6" name="Google Shape;1206;p4"/>
            <p:cNvSpPr/>
            <p:nvPr/>
          </p:nvSpPr>
          <p:spPr>
            <a:xfrm rot="-2620915">
              <a:off x="6066695" y="364745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7" name="Google Shape;1207;p4"/>
            <p:cNvSpPr/>
            <p:nvPr/>
          </p:nvSpPr>
          <p:spPr>
            <a:xfrm rot="-2620915">
              <a:off x="6057668" y="363796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8" name="Google Shape;1208;p4"/>
            <p:cNvSpPr/>
            <p:nvPr/>
          </p:nvSpPr>
          <p:spPr>
            <a:xfrm rot="-2620915">
              <a:off x="6088437" y="3659107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9" name="Google Shape;1209;p4"/>
            <p:cNvSpPr/>
            <p:nvPr/>
          </p:nvSpPr>
          <p:spPr>
            <a:xfrm rot="-2620915">
              <a:off x="6137475" y="3717098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0" name="Google Shape;1210;p4"/>
            <p:cNvSpPr/>
            <p:nvPr/>
          </p:nvSpPr>
          <p:spPr>
            <a:xfrm rot="-2620915">
              <a:off x="6104205" y="368657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1" name="Google Shape;1211;p4"/>
            <p:cNvSpPr/>
            <p:nvPr/>
          </p:nvSpPr>
          <p:spPr>
            <a:xfrm rot="-2620915">
              <a:off x="6113327" y="369615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2" name="Google Shape;1212;p4"/>
            <p:cNvSpPr/>
            <p:nvPr/>
          </p:nvSpPr>
          <p:spPr>
            <a:xfrm rot="-2620915">
              <a:off x="6122289" y="370557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3" name="Google Shape;1213;p4"/>
            <p:cNvSpPr/>
            <p:nvPr/>
          </p:nvSpPr>
          <p:spPr>
            <a:xfrm rot="-2620915">
              <a:off x="6131345" y="371499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4" name="Google Shape;1214;p4"/>
            <p:cNvSpPr/>
            <p:nvPr/>
          </p:nvSpPr>
          <p:spPr>
            <a:xfrm rot="-2620915">
              <a:off x="6176664" y="37623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5" name="Google Shape;1215;p4"/>
            <p:cNvSpPr/>
            <p:nvPr/>
          </p:nvSpPr>
          <p:spPr>
            <a:xfrm rot="-2620915">
              <a:off x="6167542" y="375284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6" name="Google Shape;1216;p4"/>
            <p:cNvSpPr/>
            <p:nvPr/>
          </p:nvSpPr>
          <p:spPr>
            <a:xfrm rot="-2620915">
              <a:off x="6158485" y="37434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7" name="Google Shape;1217;p4"/>
            <p:cNvSpPr/>
            <p:nvPr/>
          </p:nvSpPr>
          <p:spPr>
            <a:xfrm rot="-2620915">
              <a:off x="6149429" y="373390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8" name="Google Shape;1218;p4"/>
            <p:cNvSpPr/>
            <p:nvPr/>
          </p:nvSpPr>
          <p:spPr>
            <a:xfrm rot="-2620915">
              <a:off x="6179088" y="375389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9" name="Google Shape;1219;p4"/>
            <p:cNvSpPr/>
            <p:nvPr/>
          </p:nvSpPr>
          <p:spPr>
            <a:xfrm rot="-2620915">
              <a:off x="6228057" y="3811952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0" name="Google Shape;1220;p4"/>
            <p:cNvSpPr/>
            <p:nvPr/>
          </p:nvSpPr>
          <p:spPr>
            <a:xfrm rot="-2620915">
              <a:off x="6194787" y="378142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1" name="Google Shape;1221;p4"/>
            <p:cNvSpPr/>
            <p:nvPr/>
          </p:nvSpPr>
          <p:spPr>
            <a:xfrm rot="-2620915">
              <a:off x="6203909" y="37909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2" name="Google Shape;1222;p4"/>
            <p:cNvSpPr/>
            <p:nvPr/>
          </p:nvSpPr>
          <p:spPr>
            <a:xfrm rot="-2620915">
              <a:off x="6212871" y="380043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3" name="Google Shape;1223;p4"/>
            <p:cNvSpPr/>
            <p:nvPr/>
          </p:nvSpPr>
          <p:spPr>
            <a:xfrm rot="-2620915">
              <a:off x="6221927" y="380985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4" name="Google Shape;1224;p4"/>
            <p:cNvSpPr/>
            <p:nvPr/>
          </p:nvSpPr>
          <p:spPr>
            <a:xfrm rot="-2620915">
              <a:off x="6267246" y="385718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5" name="Google Shape;1225;p4"/>
            <p:cNvSpPr/>
            <p:nvPr/>
          </p:nvSpPr>
          <p:spPr>
            <a:xfrm rot="-2620915">
              <a:off x="6258124" y="38475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6" name="Google Shape;1226;p4"/>
            <p:cNvSpPr/>
            <p:nvPr/>
          </p:nvSpPr>
          <p:spPr>
            <a:xfrm rot="-2620915">
              <a:off x="6249067" y="383817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7" name="Google Shape;1227;p4"/>
            <p:cNvSpPr/>
            <p:nvPr/>
          </p:nvSpPr>
          <p:spPr>
            <a:xfrm rot="-2620915">
              <a:off x="6240106" y="382876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8" name="Google Shape;1228;p4"/>
            <p:cNvSpPr/>
            <p:nvPr/>
          </p:nvSpPr>
          <p:spPr>
            <a:xfrm rot="-2620915">
              <a:off x="6272887" y="3848371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9" name="Google Shape;1229;p4"/>
            <p:cNvSpPr/>
            <p:nvPr/>
          </p:nvSpPr>
          <p:spPr>
            <a:xfrm rot="-2620915">
              <a:off x="6362358" y="3945480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0" name="Google Shape;1230;p4"/>
            <p:cNvSpPr/>
            <p:nvPr/>
          </p:nvSpPr>
          <p:spPr>
            <a:xfrm rot="-2620915">
              <a:off x="6321859" y="3906292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1" name="Google Shape;1231;p4"/>
            <p:cNvSpPr/>
            <p:nvPr/>
          </p:nvSpPr>
          <p:spPr>
            <a:xfrm rot="-2620915">
              <a:off x="6288655" y="387593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2" name="Google Shape;1232;p4"/>
            <p:cNvSpPr/>
            <p:nvPr/>
          </p:nvSpPr>
          <p:spPr>
            <a:xfrm rot="-2620915">
              <a:off x="6297712" y="388535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3" name="Google Shape;1233;p4"/>
            <p:cNvSpPr/>
            <p:nvPr/>
          </p:nvSpPr>
          <p:spPr>
            <a:xfrm rot="-2620915">
              <a:off x="6306673" y="389477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4" name="Google Shape;1234;p4"/>
            <p:cNvSpPr/>
            <p:nvPr/>
          </p:nvSpPr>
          <p:spPr>
            <a:xfrm rot="-2620915">
              <a:off x="6315729" y="390419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5" name="Google Shape;1235;p4"/>
            <p:cNvSpPr/>
            <p:nvPr/>
          </p:nvSpPr>
          <p:spPr>
            <a:xfrm rot="-2620915">
              <a:off x="6361048" y="39515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6" name="Google Shape;1236;p4"/>
            <p:cNvSpPr/>
            <p:nvPr/>
          </p:nvSpPr>
          <p:spPr>
            <a:xfrm rot="-2620915">
              <a:off x="6351992" y="394210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7" name="Google Shape;1237;p4"/>
            <p:cNvSpPr/>
            <p:nvPr/>
          </p:nvSpPr>
          <p:spPr>
            <a:xfrm rot="-2620915">
              <a:off x="6342869" y="393261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8" name="Google Shape;1238;p4"/>
            <p:cNvSpPr/>
            <p:nvPr/>
          </p:nvSpPr>
          <p:spPr>
            <a:xfrm rot="-2620915">
              <a:off x="6333813" y="392310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9" name="Google Shape;1239;p4"/>
            <p:cNvSpPr/>
            <p:nvPr/>
          </p:nvSpPr>
          <p:spPr>
            <a:xfrm>
              <a:off x="6465855" y="3015233"/>
              <a:ext cx="53435" cy="51149"/>
            </a:xfrm>
            <a:custGeom>
              <a:avLst/>
              <a:gdLst/>
              <a:ahLst/>
              <a:cxnLst/>
              <a:rect l="l" t="t" r="r" b="b"/>
              <a:pathLst>
                <a:path w="53435" h="51149" extrusionOk="0">
                  <a:moveTo>
                    <a:pt x="53210" y="3307"/>
                  </a:moveTo>
                  <a:lnTo>
                    <a:pt x="3204" y="50932"/>
                  </a:lnTo>
                  <a:lnTo>
                    <a:pt x="1585" y="49312"/>
                  </a:lnTo>
                  <a:lnTo>
                    <a:pt x="-225" y="47407"/>
                  </a:lnTo>
                  <a:lnTo>
                    <a:pt x="49781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0" name="Google Shape;1240;p4"/>
            <p:cNvSpPr/>
            <p:nvPr/>
          </p:nvSpPr>
          <p:spPr>
            <a:xfrm>
              <a:off x="6142195" y="2853213"/>
              <a:ext cx="6667" cy="69246"/>
            </a:xfrm>
            <a:custGeom>
              <a:avLst/>
              <a:gdLst/>
              <a:ahLst/>
              <a:cxnLst/>
              <a:rect l="l" t="t" r="r" b="b"/>
              <a:pathLst>
                <a:path w="6667" h="69246" extrusionOk="0">
                  <a:moveTo>
                    <a:pt x="4633" y="69029"/>
                  </a:moveTo>
                  <a:lnTo>
                    <a:pt x="-225" y="69029"/>
                  </a:lnTo>
                  <a:lnTo>
                    <a:pt x="1299" y="-218"/>
                  </a:lnTo>
                  <a:lnTo>
                    <a:pt x="6443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1" name="Google Shape;1241;p4"/>
            <p:cNvSpPr/>
            <p:nvPr/>
          </p:nvSpPr>
          <p:spPr>
            <a:xfrm>
              <a:off x="5765291" y="2999231"/>
              <a:ext cx="50196" cy="52101"/>
            </a:xfrm>
            <a:custGeom>
              <a:avLst/>
              <a:gdLst/>
              <a:ahLst/>
              <a:cxnLst/>
              <a:rect l="l" t="t" r="r" b="b"/>
              <a:pathLst>
                <a:path w="50196" h="52101" extrusionOk="0">
                  <a:moveTo>
                    <a:pt x="49972" y="48550"/>
                  </a:moveTo>
                  <a:lnTo>
                    <a:pt x="47400" y="50836"/>
                  </a:lnTo>
                  <a:lnTo>
                    <a:pt x="46352" y="51884"/>
                  </a:lnTo>
                  <a:lnTo>
                    <a:pt x="-225" y="3211"/>
                  </a:lnTo>
                  <a:lnTo>
                    <a:pt x="32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2" name="Google Shape;1242;p4"/>
            <p:cNvSpPr/>
            <p:nvPr/>
          </p:nvSpPr>
          <p:spPr>
            <a:xfrm>
              <a:off x="6315836" y="2895218"/>
              <a:ext cx="33051" cy="66008"/>
            </a:xfrm>
            <a:custGeom>
              <a:avLst/>
              <a:gdLst/>
              <a:ahLst/>
              <a:cxnLst/>
              <a:rect l="l" t="t" r="r" b="b"/>
              <a:pathLst>
                <a:path w="33051" h="66008" extrusionOk="0">
                  <a:moveTo>
                    <a:pt x="4252" y="65791"/>
                  </a:moveTo>
                  <a:lnTo>
                    <a:pt x="-225" y="63886"/>
                  </a:lnTo>
                  <a:lnTo>
                    <a:pt x="28350" y="-218"/>
                  </a:lnTo>
                  <a:lnTo>
                    <a:pt x="32827" y="178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3" name="Google Shape;1243;p4"/>
            <p:cNvSpPr/>
            <p:nvPr/>
          </p:nvSpPr>
          <p:spPr>
            <a:xfrm>
              <a:off x="6595681" y="3388423"/>
              <a:ext cx="67627" cy="6476"/>
            </a:xfrm>
            <a:custGeom>
              <a:avLst/>
              <a:gdLst/>
              <a:ahLst/>
              <a:cxnLst/>
              <a:rect l="l" t="t" r="r" b="b"/>
              <a:pathLst>
                <a:path w="67627" h="6476" extrusionOk="0">
                  <a:moveTo>
                    <a:pt x="67307" y="6259"/>
                  </a:moveTo>
                  <a:lnTo>
                    <a:pt x="-225" y="4735"/>
                  </a:lnTo>
                  <a:cubicBezTo>
                    <a:pt x="-225" y="3021"/>
                    <a:pt x="-225" y="1401"/>
                    <a:pt x="-225" y="-218"/>
                  </a:cubicBezTo>
                  <a:lnTo>
                    <a:pt x="67403" y="13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4" name="Google Shape;1244;p4"/>
            <p:cNvSpPr/>
            <p:nvPr/>
          </p:nvSpPr>
          <p:spPr>
            <a:xfrm>
              <a:off x="6452710" y="3716844"/>
              <a:ext cx="47910" cy="49339"/>
            </a:xfrm>
            <a:custGeom>
              <a:avLst/>
              <a:gdLst/>
              <a:ahLst/>
              <a:cxnLst/>
              <a:rect l="l" t="t" r="r" b="b"/>
              <a:pathLst>
                <a:path w="47910" h="49339" extrusionOk="0">
                  <a:moveTo>
                    <a:pt x="47686" y="45693"/>
                  </a:moveTo>
                  <a:lnTo>
                    <a:pt x="44066" y="49122"/>
                  </a:lnTo>
                  <a:lnTo>
                    <a:pt x="-225" y="2926"/>
                  </a:lnTo>
                  <a:lnTo>
                    <a:pt x="-225" y="2926"/>
                  </a:lnTo>
                  <a:lnTo>
                    <a:pt x="301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5" name="Google Shape;1245;p4"/>
            <p:cNvSpPr/>
            <p:nvPr/>
          </p:nvSpPr>
          <p:spPr>
            <a:xfrm>
              <a:off x="6563391" y="3188588"/>
              <a:ext cx="66579" cy="29717"/>
            </a:xfrm>
            <a:custGeom>
              <a:avLst/>
              <a:gdLst/>
              <a:ahLst/>
              <a:cxnLst/>
              <a:rect l="l" t="t" r="r" b="b"/>
              <a:pathLst>
                <a:path w="66579" h="29717" extrusionOk="0">
                  <a:moveTo>
                    <a:pt x="66355" y="4259"/>
                  </a:moveTo>
                  <a:lnTo>
                    <a:pt x="1490" y="29500"/>
                  </a:lnTo>
                  <a:cubicBezTo>
                    <a:pt x="1013" y="27938"/>
                    <a:pt x="442" y="26414"/>
                    <a:pt x="-225" y="24928"/>
                  </a:cubicBezTo>
                  <a:lnTo>
                    <a:pt x="6464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6" name="Google Shape;1246;p4"/>
            <p:cNvSpPr/>
            <p:nvPr/>
          </p:nvSpPr>
          <p:spPr>
            <a:xfrm>
              <a:off x="6556723" y="3567683"/>
              <a:ext cx="65436" cy="32385"/>
            </a:xfrm>
            <a:custGeom>
              <a:avLst/>
              <a:gdLst/>
              <a:ahLst/>
              <a:cxnLst/>
              <a:rect l="l" t="t" r="r" b="b"/>
              <a:pathLst>
                <a:path w="65436" h="32385" extrusionOk="0">
                  <a:moveTo>
                    <a:pt x="63212" y="32168"/>
                  </a:moveTo>
                  <a:lnTo>
                    <a:pt x="-225" y="4259"/>
                  </a:lnTo>
                  <a:lnTo>
                    <a:pt x="1775" y="-218"/>
                  </a:lnTo>
                  <a:lnTo>
                    <a:pt x="65212" y="276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7" name="Google Shape;1247;p4"/>
            <p:cNvSpPr/>
            <p:nvPr/>
          </p:nvSpPr>
          <p:spPr>
            <a:xfrm>
              <a:off x="5940075" y="2888646"/>
              <a:ext cx="30765" cy="69056"/>
            </a:xfrm>
            <a:custGeom>
              <a:avLst/>
              <a:gdLst/>
              <a:ahLst/>
              <a:cxnLst/>
              <a:rect l="l" t="t" r="r" b="b"/>
              <a:pathLst>
                <a:path w="30765" h="69056" extrusionOk="0">
                  <a:moveTo>
                    <a:pt x="4442" y="-218"/>
                  </a:moveTo>
                  <a:lnTo>
                    <a:pt x="30541" y="67029"/>
                  </a:lnTo>
                  <a:lnTo>
                    <a:pt x="25874" y="68839"/>
                  </a:lnTo>
                  <a:lnTo>
                    <a:pt x="-225" y="15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8" name="Google Shape;1248;p4"/>
            <p:cNvSpPr/>
            <p:nvPr/>
          </p:nvSpPr>
          <p:spPr>
            <a:xfrm>
              <a:off x="6142481" y="2852832"/>
              <a:ext cx="6381" cy="69341"/>
            </a:xfrm>
            <a:custGeom>
              <a:avLst/>
              <a:gdLst/>
              <a:ahLst/>
              <a:cxnLst/>
              <a:rect l="l" t="t" r="r" b="b"/>
              <a:pathLst>
                <a:path w="6381" h="69341" extrusionOk="0">
                  <a:moveTo>
                    <a:pt x="6157" y="-218"/>
                  </a:moveTo>
                  <a:lnTo>
                    <a:pt x="4633" y="69124"/>
                  </a:lnTo>
                  <a:lnTo>
                    <a:pt x="-225" y="69124"/>
                  </a:lnTo>
                  <a:lnTo>
                    <a:pt x="1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9" name="Google Shape;1249;p4"/>
            <p:cNvSpPr/>
            <p:nvPr/>
          </p:nvSpPr>
          <p:spPr>
            <a:xfrm>
              <a:off x="6315169" y="2895218"/>
              <a:ext cx="33051" cy="66008"/>
            </a:xfrm>
            <a:custGeom>
              <a:avLst/>
              <a:gdLst/>
              <a:ahLst/>
              <a:cxnLst/>
              <a:rect l="l" t="t" r="r" b="b"/>
              <a:pathLst>
                <a:path w="33051" h="66008" extrusionOk="0">
                  <a:moveTo>
                    <a:pt x="32827" y="1783"/>
                  </a:moveTo>
                  <a:lnTo>
                    <a:pt x="4252" y="65791"/>
                  </a:lnTo>
                  <a:lnTo>
                    <a:pt x="-225" y="63886"/>
                  </a:lnTo>
                  <a:lnTo>
                    <a:pt x="2835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50" name="Google Shape;1250;p4"/>
            <p:cNvSpPr/>
            <p:nvPr/>
          </p:nvSpPr>
          <p:spPr>
            <a:xfrm>
              <a:off x="6465855" y="3015805"/>
              <a:ext cx="53435" cy="51149"/>
            </a:xfrm>
            <a:custGeom>
              <a:avLst/>
              <a:gdLst/>
              <a:ahLst/>
              <a:cxnLst/>
              <a:rect l="l" t="t" r="r" b="b"/>
              <a:pathLst>
                <a:path w="53435" h="51149" extrusionOk="0">
                  <a:moveTo>
                    <a:pt x="1585" y="49312"/>
                  </a:moveTo>
                  <a:lnTo>
                    <a:pt x="-225" y="47407"/>
                  </a:lnTo>
                  <a:lnTo>
                    <a:pt x="49781" y="-218"/>
                  </a:lnTo>
                  <a:lnTo>
                    <a:pt x="53210" y="3307"/>
                  </a:lnTo>
                  <a:lnTo>
                    <a:pt x="3204" y="509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51" name="Google Shape;1251;p4"/>
            <p:cNvSpPr/>
            <p:nvPr/>
          </p:nvSpPr>
          <p:spPr>
            <a:xfrm>
              <a:off x="6563391" y="3188588"/>
              <a:ext cx="66579" cy="29717"/>
            </a:xfrm>
            <a:custGeom>
              <a:avLst/>
              <a:gdLst/>
              <a:ahLst/>
              <a:cxnLst/>
              <a:rect l="l" t="t" r="r" b="b"/>
              <a:pathLst>
                <a:path w="66579" h="29717" extrusionOk="0">
                  <a:moveTo>
                    <a:pt x="64640" y="-218"/>
                  </a:moveTo>
                  <a:lnTo>
                    <a:pt x="66355" y="4259"/>
                  </a:lnTo>
                  <a:lnTo>
                    <a:pt x="1490" y="29500"/>
                  </a:lnTo>
                  <a:cubicBezTo>
                    <a:pt x="1013" y="27938"/>
                    <a:pt x="442" y="26414"/>
                    <a:pt x="-225" y="249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52" name="Google Shape;1252;p4"/>
            <p:cNvSpPr/>
            <p:nvPr/>
          </p:nvSpPr>
          <p:spPr>
            <a:xfrm>
              <a:off x="6596157" y="3388423"/>
              <a:ext cx="67532" cy="6476"/>
            </a:xfrm>
            <a:custGeom>
              <a:avLst/>
              <a:gdLst/>
              <a:ahLst/>
              <a:cxnLst/>
              <a:rect l="l" t="t" r="r" b="b"/>
              <a:pathLst>
                <a:path w="67532" h="6476" extrusionOk="0">
                  <a:moveTo>
                    <a:pt x="67307" y="1306"/>
                  </a:moveTo>
                  <a:lnTo>
                    <a:pt x="67307" y="6259"/>
                  </a:lnTo>
                  <a:lnTo>
                    <a:pt x="-225" y="4735"/>
                  </a:lnTo>
                  <a:cubicBezTo>
                    <a:pt x="-225" y="3021"/>
                    <a:pt x="-225" y="1401"/>
                    <a:pt x="-225" y="-2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53" name="Google Shape;1253;p4"/>
            <p:cNvSpPr/>
            <p:nvPr/>
          </p:nvSpPr>
          <p:spPr>
            <a:xfrm>
              <a:off x="6556723" y="3567683"/>
              <a:ext cx="65436" cy="32385"/>
            </a:xfrm>
            <a:custGeom>
              <a:avLst/>
              <a:gdLst/>
              <a:ahLst/>
              <a:cxnLst/>
              <a:rect l="l" t="t" r="r" b="b"/>
              <a:pathLst>
                <a:path w="65436" h="32385" extrusionOk="0">
                  <a:moveTo>
                    <a:pt x="63212" y="32168"/>
                  </a:moveTo>
                  <a:lnTo>
                    <a:pt x="-225" y="4259"/>
                  </a:lnTo>
                  <a:lnTo>
                    <a:pt x="1775" y="-218"/>
                  </a:lnTo>
                  <a:lnTo>
                    <a:pt x="65212" y="276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54" name="Google Shape;1254;p4"/>
            <p:cNvSpPr/>
            <p:nvPr/>
          </p:nvSpPr>
          <p:spPr>
            <a:xfrm>
              <a:off x="6452710" y="3716844"/>
              <a:ext cx="47910" cy="49339"/>
            </a:xfrm>
            <a:custGeom>
              <a:avLst/>
              <a:gdLst/>
              <a:ahLst/>
              <a:cxnLst/>
              <a:rect l="l" t="t" r="r" b="b"/>
              <a:pathLst>
                <a:path w="47910" h="49339" extrusionOk="0">
                  <a:moveTo>
                    <a:pt x="47686" y="45693"/>
                  </a:moveTo>
                  <a:lnTo>
                    <a:pt x="44066" y="49122"/>
                  </a:lnTo>
                  <a:lnTo>
                    <a:pt x="-225" y="2926"/>
                  </a:lnTo>
                  <a:lnTo>
                    <a:pt x="-225" y="2926"/>
                  </a:lnTo>
                  <a:lnTo>
                    <a:pt x="301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55" name="Google Shape;1255;p4"/>
            <p:cNvSpPr/>
            <p:nvPr/>
          </p:nvSpPr>
          <p:spPr>
            <a:xfrm>
              <a:off x="5765291" y="2999231"/>
              <a:ext cx="50196" cy="52101"/>
            </a:xfrm>
            <a:custGeom>
              <a:avLst/>
              <a:gdLst/>
              <a:ahLst/>
              <a:cxnLst/>
              <a:rect l="l" t="t" r="r" b="b"/>
              <a:pathLst>
                <a:path w="50196" h="52101" extrusionOk="0">
                  <a:moveTo>
                    <a:pt x="49972" y="48550"/>
                  </a:moveTo>
                  <a:lnTo>
                    <a:pt x="47400" y="50836"/>
                  </a:lnTo>
                  <a:lnTo>
                    <a:pt x="46352" y="51884"/>
                  </a:lnTo>
                  <a:lnTo>
                    <a:pt x="-225" y="3211"/>
                  </a:lnTo>
                  <a:lnTo>
                    <a:pt x="32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56" name="Google Shape;1256;p4"/>
            <p:cNvSpPr/>
            <p:nvPr/>
          </p:nvSpPr>
          <p:spPr>
            <a:xfrm>
              <a:off x="6413467" y="2948177"/>
              <a:ext cx="25812" cy="34766"/>
            </a:xfrm>
            <a:custGeom>
              <a:avLst/>
              <a:gdLst/>
              <a:ahLst/>
              <a:cxnLst/>
              <a:rect l="l" t="t" r="r" b="b"/>
              <a:pathLst>
                <a:path w="25812" h="34766" extrusionOk="0">
                  <a:moveTo>
                    <a:pt x="25588" y="1211"/>
                  </a:moveTo>
                  <a:lnTo>
                    <a:pt x="1775" y="34549"/>
                  </a:lnTo>
                  <a:lnTo>
                    <a:pt x="-225" y="33215"/>
                  </a:lnTo>
                  <a:lnTo>
                    <a:pt x="23588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57" name="Google Shape;1257;p4"/>
            <p:cNvSpPr/>
            <p:nvPr/>
          </p:nvSpPr>
          <p:spPr>
            <a:xfrm>
              <a:off x="6239446" y="2866548"/>
              <a:ext cx="11906" cy="39528"/>
            </a:xfrm>
            <a:custGeom>
              <a:avLst/>
              <a:gdLst/>
              <a:ahLst/>
              <a:cxnLst/>
              <a:rect l="l" t="t" r="r" b="b"/>
              <a:pathLst>
                <a:path w="11906" h="39528" extrusionOk="0">
                  <a:moveTo>
                    <a:pt x="11681" y="354"/>
                  </a:moveTo>
                  <a:lnTo>
                    <a:pt x="2156" y="39311"/>
                  </a:lnTo>
                  <a:lnTo>
                    <a:pt x="-225" y="38740"/>
                  </a:lnTo>
                  <a:lnTo>
                    <a:pt x="882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58" name="Google Shape;1258;p4"/>
            <p:cNvSpPr/>
            <p:nvPr/>
          </p:nvSpPr>
          <p:spPr>
            <a:xfrm>
              <a:off x="6048565" y="2858642"/>
              <a:ext cx="8763" cy="41433"/>
            </a:xfrm>
            <a:custGeom>
              <a:avLst/>
              <a:gdLst/>
              <a:ahLst/>
              <a:cxnLst/>
              <a:rect l="l" t="t" r="r" b="b"/>
              <a:pathLst>
                <a:path w="8763" h="41433" extrusionOk="0">
                  <a:moveTo>
                    <a:pt x="2156" y="-218"/>
                  </a:moveTo>
                  <a:lnTo>
                    <a:pt x="8538" y="41216"/>
                  </a:lnTo>
                  <a:cubicBezTo>
                    <a:pt x="7709" y="41168"/>
                    <a:pt x="6890" y="41168"/>
                    <a:pt x="6062" y="41216"/>
                  </a:cubicBezTo>
                  <a:lnTo>
                    <a:pt x="-225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59" name="Google Shape;1259;p4"/>
            <p:cNvSpPr/>
            <p:nvPr/>
          </p:nvSpPr>
          <p:spPr>
            <a:xfrm>
              <a:off x="5853016" y="2932651"/>
              <a:ext cx="23336" cy="35909"/>
            </a:xfrm>
            <a:custGeom>
              <a:avLst/>
              <a:gdLst/>
              <a:ahLst/>
              <a:cxnLst/>
              <a:rect l="l" t="t" r="r" b="b"/>
              <a:pathLst>
                <a:path w="23336" h="35909" extrusionOk="0">
                  <a:moveTo>
                    <a:pt x="1871" y="-218"/>
                  </a:moveTo>
                  <a:lnTo>
                    <a:pt x="23111" y="34358"/>
                  </a:lnTo>
                  <a:lnTo>
                    <a:pt x="21016" y="35691"/>
                  </a:lnTo>
                  <a:lnTo>
                    <a:pt x="-225" y="1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0" name="Google Shape;1260;p4"/>
            <p:cNvSpPr/>
            <p:nvPr/>
          </p:nvSpPr>
          <p:spPr>
            <a:xfrm>
              <a:off x="6450520" y="2976847"/>
              <a:ext cx="30384" cy="34766"/>
            </a:xfrm>
            <a:custGeom>
              <a:avLst/>
              <a:gdLst/>
              <a:ahLst/>
              <a:cxnLst/>
              <a:rect l="l" t="t" r="r" b="b"/>
              <a:pathLst>
                <a:path w="30384" h="34766" extrusionOk="0">
                  <a:moveTo>
                    <a:pt x="30160" y="1402"/>
                  </a:moveTo>
                  <a:lnTo>
                    <a:pt x="1585" y="34549"/>
                  </a:lnTo>
                  <a:lnTo>
                    <a:pt x="-225" y="32929"/>
                  </a:lnTo>
                  <a:lnTo>
                    <a:pt x="2835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1" name="Google Shape;1261;p4"/>
            <p:cNvSpPr/>
            <p:nvPr/>
          </p:nvSpPr>
          <p:spPr>
            <a:xfrm>
              <a:off x="6371176" y="2919507"/>
              <a:ext cx="22479" cy="36957"/>
            </a:xfrm>
            <a:custGeom>
              <a:avLst/>
              <a:gdLst/>
              <a:ahLst/>
              <a:cxnLst/>
              <a:rect l="l" t="t" r="r" b="b"/>
              <a:pathLst>
                <a:path w="22479" h="36957" extrusionOk="0">
                  <a:moveTo>
                    <a:pt x="22254" y="1021"/>
                  </a:moveTo>
                  <a:lnTo>
                    <a:pt x="1966" y="36739"/>
                  </a:lnTo>
                  <a:lnTo>
                    <a:pt x="-225" y="35501"/>
                  </a:lnTo>
                  <a:lnTo>
                    <a:pt x="2015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2" name="Google Shape;1262;p4"/>
            <p:cNvSpPr/>
            <p:nvPr/>
          </p:nvSpPr>
          <p:spPr>
            <a:xfrm>
              <a:off x="6286690" y="2879597"/>
              <a:ext cx="15525" cy="39528"/>
            </a:xfrm>
            <a:custGeom>
              <a:avLst/>
              <a:gdLst/>
              <a:ahLst/>
              <a:cxnLst/>
              <a:rect l="l" t="t" r="r" b="b"/>
              <a:pathLst>
                <a:path w="15525" h="39528" extrusionOk="0">
                  <a:moveTo>
                    <a:pt x="15301" y="544"/>
                  </a:moveTo>
                  <a:lnTo>
                    <a:pt x="2061" y="39311"/>
                  </a:lnTo>
                  <a:lnTo>
                    <a:pt x="-225" y="38549"/>
                  </a:lnTo>
                  <a:lnTo>
                    <a:pt x="13015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3" name="Google Shape;1263;p4"/>
            <p:cNvSpPr/>
            <p:nvPr/>
          </p:nvSpPr>
          <p:spPr>
            <a:xfrm>
              <a:off x="6190963" y="2855785"/>
              <a:ext cx="8000" cy="42291"/>
            </a:xfrm>
            <a:custGeom>
              <a:avLst/>
              <a:gdLst/>
              <a:ahLst/>
              <a:cxnLst/>
              <a:rect l="l" t="t" r="r" b="b"/>
              <a:pathLst>
                <a:path w="8000" h="42291" extrusionOk="0">
                  <a:moveTo>
                    <a:pt x="7776" y="-218"/>
                  </a:moveTo>
                  <a:lnTo>
                    <a:pt x="2251" y="42073"/>
                  </a:lnTo>
                  <a:lnTo>
                    <a:pt x="-225" y="42073"/>
                  </a:lnTo>
                  <a:lnTo>
                    <a:pt x="5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4" name="Google Shape;1264;p4"/>
            <p:cNvSpPr/>
            <p:nvPr/>
          </p:nvSpPr>
          <p:spPr>
            <a:xfrm>
              <a:off x="6190963" y="2855785"/>
              <a:ext cx="8000" cy="42291"/>
            </a:xfrm>
            <a:custGeom>
              <a:avLst/>
              <a:gdLst/>
              <a:ahLst/>
              <a:cxnLst/>
              <a:rect l="l" t="t" r="r" b="b"/>
              <a:pathLst>
                <a:path w="8000" h="42291" extrusionOk="0">
                  <a:moveTo>
                    <a:pt x="7776" y="-218"/>
                  </a:moveTo>
                  <a:lnTo>
                    <a:pt x="2251" y="42073"/>
                  </a:lnTo>
                  <a:lnTo>
                    <a:pt x="-225" y="42073"/>
                  </a:lnTo>
                  <a:lnTo>
                    <a:pt x="5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5" name="Google Shape;1265;p4"/>
            <p:cNvSpPr/>
            <p:nvPr/>
          </p:nvSpPr>
          <p:spPr>
            <a:xfrm>
              <a:off x="6101142" y="2854451"/>
              <a:ext cx="4476" cy="40290"/>
            </a:xfrm>
            <a:custGeom>
              <a:avLst/>
              <a:gdLst/>
              <a:ahLst/>
              <a:cxnLst/>
              <a:rect l="l" t="t" r="r" b="b"/>
              <a:pathLst>
                <a:path w="4476" h="40290" extrusionOk="0">
                  <a:moveTo>
                    <a:pt x="2156" y="-218"/>
                  </a:moveTo>
                  <a:lnTo>
                    <a:pt x="4252" y="40073"/>
                  </a:lnTo>
                  <a:lnTo>
                    <a:pt x="1871" y="40073"/>
                  </a:lnTo>
                  <a:lnTo>
                    <a:pt x="-225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6" name="Google Shape;1266;p4"/>
            <p:cNvSpPr/>
            <p:nvPr/>
          </p:nvSpPr>
          <p:spPr>
            <a:xfrm>
              <a:off x="5994082" y="2872644"/>
              <a:ext cx="12477" cy="38766"/>
            </a:xfrm>
            <a:custGeom>
              <a:avLst/>
              <a:gdLst/>
              <a:ahLst/>
              <a:cxnLst/>
              <a:rect l="l" t="t" r="r" b="b"/>
              <a:pathLst>
                <a:path w="12477" h="38766" extrusionOk="0">
                  <a:moveTo>
                    <a:pt x="2156" y="-218"/>
                  </a:moveTo>
                  <a:lnTo>
                    <a:pt x="12253" y="37882"/>
                  </a:lnTo>
                  <a:lnTo>
                    <a:pt x="9872" y="38549"/>
                  </a:lnTo>
                  <a:lnTo>
                    <a:pt x="-225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7" name="Google Shape;1267;p4"/>
            <p:cNvSpPr/>
            <p:nvPr/>
          </p:nvSpPr>
          <p:spPr>
            <a:xfrm>
              <a:off x="5892355" y="2910458"/>
              <a:ext cx="20383" cy="37433"/>
            </a:xfrm>
            <a:custGeom>
              <a:avLst/>
              <a:gdLst/>
              <a:ahLst/>
              <a:cxnLst/>
              <a:rect l="l" t="t" r="r" b="b"/>
              <a:pathLst>
                <a:path w="20383" h="37433" extrusionOk="0">
                  <a:moveTo>
                    <a:pt x="1966" y="-218"/>
                  </a:moveTo>
                  <a:lnTo>
                    <a:pt x="20158" y="36073"/>
                  </a:lnTo>
                  <a:lnTo>
                    <a:pt x="17968" y="37216"/>
                  </a:lnTo>
                  <a:lnTo>
                    <a:pt x="-225" y="9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8" name="Google Shape;1268;p4"/>
            <p:cNvSpPr/>
            <p:nvPr/>
          </p:nvSpPr>
          <p:spPr>
            <a:xfrm>
              <a:off x="5803201" y="2962560"/>
              <a:ext cx="29337" cy="36766"/>
            </a:xfrm>
            <a:custGeom>
              <a:avLst/>
              <a:gdLst/>
              <a:ahLst/>
              <a:cxnLst/>
              <a:rect l="l" t="t" r="r" b="b"/>
              <a:pathLst>
                <a:path w="29337" h="36766" extrusionOk="0">
                  <a:moveTo>
                    <a:pt x="1680" y="-218"/>
                  </a:moveTo>
                  <a:lnTo>
                    <a:pt x="29112" y="35025"/>
                  </a:lnTo>
                  <a:cubicBezTo>
                    <a:pt x="28521" y="35587"/>
                    <a:pt x="27883" y="36092"/>
                    <a:pt x="27207" y="36549"/>
                  </a:cubicBezTo>
                  <a:lnTo>
                    <a:pt x="-225" y="12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9" name="Google Shape;1269;p4"/>
            <p:cNvSpPr/>
            <p:nvPr/>
          </p:nvSpPr>
          <p:spPr>
            <a:xfrm>
              <a:off x="6544055" y="3094481"/>
              <a:ext cx="35147" cy="24098"/>
            </a:xfrm>
            <a:custGeom>
              <a:avLst/>
              <a:gdLst/>
              <a:ahLst/>
              <a:cxnLst/>
              <a:rect l="l" t="t" r="r" b="b"/>
              <a:pathLst>
                <a:path w="35147" h="24098" extrusionOk="0">
                  <a:moveTo>
                    <a:pt x="34922" y="1878"/>
                  </a:moveTo>
                  <a:lnTo>
                    <a:pt x="1109" y="23881"/>
                  </a:lnTo>
                  <a:lnTo>
                    <a:pt x="-225" y="21690"/>
                  </a:lnTo>
                  <a:lnTo>
                    <a:pt x="3368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70" name="Google Shape;1270;p4"/>
            <p:cNvSpPr/>
            <p:nvPr/>
          </p:nvSpPr>
          <p:spPr>
            <a:xfrm>
              <a:off x="6614635" y="3285934"/>
              <a:ext cx="37718" cy="9429"/>
            </a:xfrm>
            <a:custGeom>
              <a:avLst/>
              <a:gdLst/>
              <a:ahLst/>
              <a:cxnLst/>
              <a:rect l="l" t="t" r="r" b="b"/>
              <a:pathLst>
                <a:path w="37718" h="9429" extrusionOk="0">
                  <a:moveTo>
                    <a:pt x="37494" y="2259"/>
                  </a:moveTo>
                  <a:lnTo>
                    <a:pt x="251" y="9212"/>
                  </a:lnTo>
                  <a:cubicBezTo>
                    <a:pt x="147" y="8412"/>
                    <a:pt x="-15" y="7612"/>
                    <a:pt x="-225" y="6831"/>
                  </a:cubicBezTo>
                  <a:lnTo>
                    <a:pt x="37113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71" name="Google Shape;1271;p4"/>
            <p:cNvSpPr/>
            <p:nvPr/>
          </p:nvSpPr>
          <p:spPr>
            <a:xfrm>
              <a:off x="6612825" y="3479005"/>
              <a:ext cx="38671" cy="9906"/>
            </a:xfrm>
            <a:custGeom>
              <a:avLst/>
              <a:gdLst/>
              <a:ahLst/>
              <a:cxnLst/>
              <a:rect l="l" t="t" r="r" b="b"/>
              <a:pathLst>
                <a:path w="38671" h="9906" extrusionOk="0">
                  <a:moveTo>
                    <a:pt x="37875" y="9688"/>
                  </a:moveTo>
                  <a:lnTo>
                    <a:pt x="-225" y="2164"/>
                  </a:lnTo>
                  <a:lnTo>
                    <a:pt x="347" y="-218"/>
                  </a:lnTo>
                  <a:lnTo>
                    <a:pt x="38447" y="73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72" name="Google Shape;1272;p4"/>
            <p:cNvSpPr/>
            <p:nvPr/>
          </p:nvSpPr>
          <p:spPr>
            <a:xfrm>
              <a:off x="6536911" y="3658266"/>
              <a:ext cx="31908" cy="22574"/>
            </a:xfrm>
            <a:custGeom>
              <a:avLst/>
              <a:gdLst/>
              <a:ahLst/>
              <a:cxnLst/>
              <a:rect l="l" t="t" r="r" b="b"/>
              <a:pathLst>
                <a:path w="31908" h="22574" extrusionOk="0">
                  <a:moveTo>
                    <a:pt x="30255" y="22357"/>
                  </a:moveTo>
                  <a:lnTo>
                    <a:pt x="-225" y="1782"/>
                  </a:lnTo>
                  <a:lnTo>
                    <a:pt x="1204" y="-218"/>
                  </a:lnTo>
                  <a:lnTo>
                    <a:pt x="31684" y="203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73" name="Google Shape;1273;p4"/>
            <p:cNvSpPr/>
            <p:nvPr/>
          </p:nvSpPr>
          <p:spPr>
            <a:xfrm>
              <a:off x="6516814" y="3051714"/>
              <a:ext cx="35623" cy="28860"/>
            </a:xfrm>
            <a:custGeom>
              <a:avLst/>
              <a:gdLst/>
              <a:ahLst/>
              <a:cxnLst/>
              <a:rect l="l" t="t" r="r" b="b"/>
              <a:pathLst>
                <a:path w="35623" h="28860" extrusionOk="0">
                  <a:moveTo>
                    <a:pt x="35398" y="1687"/>
                  </a:moveTo>
                  <a:lnTo>
                    <a:pt x="1299" y="28643"/>
                  </a:lnTo>
                  <a:lnTo>
                    <a:pt x="-225" y="26738"/>
                  </a:lnTo>
                  <a:lnTo>
                    <a:pt x="3387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74" name="Google Shape;1274;p4"/>
            <p:cNvSpPr/>
            <p:nvPr/>
          </p:nvSpPr>
          <p:spPr>
            <a:xfrm>
              <a:off x="6569391" y="3141439"/>
              <a:ext cx="36671" cy="20383"/>
            </a:xfrm>
            <a:custGeom>
              <a:avLst/>
              <a:gdLst/>
              <a:ahLst/>
              <a:cxnLst/>
              <a:rect l="l" t="t" r="r" b="b"/>
              <a:pathLst>
                <a:path w="36671" h="20383" extrusionOk="0">
                  <a:moveTo>
                    <a:pt x="36446" y="1878"/>
                  </a:moveTo>
                  <a:lnTo>
                    <a:pt x="918" y="20166"/>
                  </a:lnTo>
                  <a:cubicBezTo>
                    <a:pt x="594" y="19404"/>
                    <a:pt x="213" y="18670"/>
                    <a:pt x="-225" y="17975"/>
                  </a:cubicBezTo>
                  <a:lnTo>
                    <a:pt x="353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75" name="Google Shape;1275;p4"/>
            <p:cNvSpPr/>
            <p:nvPr/>
          </p:nvSpPr>
          <p:spPr>
            <a:xfrm>
              <a:off x="6603396" y="3234499"/>
              <a:ext cx="38195" cy="13334"/>
            </a:xfrm>
            <a:custGeom>
              <a:avLst/>
              <a:gdLst/>
              <a:ahLst/>
              <a:cxnLst/>
              <a:rect l="l" t="t" r="r" b="b"/>
              <a:pathLst>
                <a:path w="38195" h="13334" extrusionOk="0">
                  <a:moveTo>
                    <a:pt x="37970" y="2068"/>
                  </a:moveTo>
                  <a:lnTo>
                    <a:pt x="442" y="13117"/>
                  </a:lnTo>
                  <a:lnTo>
                    <a:pt x="-225" y="10736"/>
                  </a:lnTo>
                  <a:lnTo>
                    <a:pt x="3730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76" name="Google Shape;1276;p4"/>
            <p:cNvSpPr/>
            <p:nvPr/>
          </p:nvSpPr>
          <p:spPr>
            <a:xfrm>
              <a:off x="6621493" y="3339083"/>
              <a:ext cx="40005" cy="5905"/>
            </a:xfrm>
            <a:custGeom>
              <a:avLst/>
              <a:gdLst/>
              <a:ahLst/>
              <a:cxnLst/>
              <a:rect l="l" t="t" r="r" b="b"/>
              <a:pathLst>
                <a:path w="40005" h="5905" extrusionOk="0">
                  <a:moveTo>
                    <a:pt x="39780" y="2259"/>
                  </a:moveTo>
                  <a:lnTo>
                    <a:pt x="-225" y="5688"/>
                  </a:lnTo>
                  <a:cubicBezTo>
                    <a:pt x="-177" y="4859"/>
                    <a:pt x="-177" y="4040"/>
                    <a:pt x="-225" y="3211"/>
                  </a:cubicBezTo>
                  <a:lnTo>
                    <a:pt x="3978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77" name="Google Shape;1277;p4"/>
            <p:cNvSpPr/>
            <p:nvPr/>
          </p:nvSpPr>
          <p:spPr>
            <a:xfrm>
              <a:off x="6620446" y="3430713"/>
              <a:ext cx="37337" cy="6096"/>
            </a:xfrm>
            <a:custGeom>
              <a:avLst/>
              <a:gdLst/>
              <a:ahLst/>
              <a:cxnLst/>
              <a:rect l="l" t="t" r="r" b="b"/>
              <a:pathLst>
                <a:path w="37337" h="6096" extrusionOk="0">
                  <a:moveTo>
                    <a:pt x="37113" y="5878"/>
                  </a:moveTo>
                  <a:lnTo>
                    <a:pt x="-225" y="2259"/>
                  </a:lnTo>
                  <a:lnTo>
                    <a:pt x="-225" y="-218"/>
                  </a:lnTo>
                  <a:lnTo>
                    <a:pt x="37018" y="34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78" name="Google Shape;1278;p4"/>
            <p:cNvSpPr/>
            <p:nvPr/>
          </p:nvSpPr>
          <p:spPr>
            <a:xfrm>
              <a:off x="6599872" y="3529678"/>
              <a:ext cx="35242" cy="12953"/>
            </a:xfrm>
            <a:custGeom>
              <a:avLst/>
              <a:gdLst/>
              <a:ahLst/>
              <a:cxnLst/>
              <a:rect l="l" t="t" r="r" b="b"/>
              <a:pathLst>
                <a:path w="35242" h="12953" extrusionOk="0">
                  <a:moveTo>
                    <a:pt x="34541" y="12736"/>
                  </a:moveTo>
                  <a:lnTo>
                    <a:pt x="-225" y="2164"/>
                  </a:lnTo>
                  <a:cubicBezTo>
                    <a:pt x="89" y="1392"/>
                    <a:pt x="337" y="592"/>
                    <a:pt x="537" y="-218"/>
                  </a:cubicBezTo>
                  <a:lnTo>
                    <a:pt x="35017" y="105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79" name="Google Shape;1279;p4"/>
            <p:cNvSpPr/>
            <p:nvPr/>
          </p:nvSpPr>
          <p:spPr>
            <a:xfrm>
              <a:off x="6559295" y="3622452"/>
              <a:ext cx="33432" cy="20097"/>
            </a:xfrm>
            <a:custGeom>
              <a:avLst/>
              <a:gdLst/>
              <a:ahLst/>
              <a:cxnLst/>
              <a:rect l="l" t="t" r="r" b="b"/>
              <a:pathLst>
                <a:path w="33432" h="20097" extrusionOk="0">
                  <a:moveTo>
                    <a:pt x="32065" y="19880"/>
                  </a:moveTo>
                  <a:lnTo>
                    <a:pt x="-225" y="1878"/>
                  </a:lnTo>
                  <a:cubicBezTo>
                    <a:pt x="242" y="1211"/>
                    <a:pt x="661" y="516"/>
                    <a:pt x="1013" y="-218"/>
                  </a:cubicBezTo>
                  <a:lnTo>
                    <a:pt x="33208" y="177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80" name="Google Shape;1280;p4"/>
            <p:cNvSpPr/>
            <p:nvPr/>
          </p:nvSpPr>
          <p:spPr>
            <a:xfrm>
              <a:off x="6503955" y="3700938"/>
              <a:ext cx="32861" cy="28479"/>
            </a:xfrm>
            <a:custGeom>
              <a:avLst/>
              <a:gdLst/>
              <a:ahLst/>
              <a:cxnLst/>
              <a:rect l="l" t="t" r="r" b="b"/>
              <a:pathLst>
                <a:path w="32861" h="28479" extrusionOk="0">
                  <a:moveTo>
                    <a:pt x="31017" y="28262"/>
                  </a:moveTo>
                  <a:lnTo>
                    <a:pt x="-225" y="1592"/>
                  </a:lnTo>
                  <a:cubicBezTo>
                    <a:pt x="366" y="1030"/>
                    <a:pt x="908" y="430"/>
                    <a:pt x="1394" y="-218"/>
                  </a:cubicBezTo>
                  <a:lnTo>
                    <a:pt x="32636" y="26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81" name="Google Shape;1281;p4"/>
            <p:cNvSpPr/>
            <p:nvPr/>
          </p:nvSpPr>
          <p:spPr>
            <a:xfrm>
              <a:off x="5793390" y="3028663"/>
              <a:ext cx="22098" cy="22383"/>
            </a:xfrm>
            <a:custGeom>
              <a:avLst/>
              <a:gdLst/>
              <a:ahLst/>
              <a:cxnLst/>
              <a:rect l="l" t="t" r="r" b="b"/>
              <a:pathLst>
                <a:path w="22098" h="22383" extrusionOk="0">
                  <a:moveTo>
                    <a:pt x="3299" y="-218"/>
                  </a:moveTo>
                  <a:lnTo>
                    <a:pt x="21873" y="18832"/>
                  </a:lnTo>
                  <a:lnTo>
                    <a:pt x="19301" y="21118"/>
                  </a:lnTo>
                  <a:lnTo>
                    <a:pt x="18254" y="22166"/>
                  </a:lnTo>
                  <a:lnTo>
                    <a:pt x="-225" y="3116"/>
                  </a:lnTo>
                  <a:lnTo>
                    <a:pt x="2347" y="6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282" name="Google Shape;1282;p4"/>
          <p:cNvGrpSpPr/>
          <p:nvPr/>
        </p:nvGrpSpPr>
        <p:grpSpPr>
          <a:xfrm>
            <a:off x="567448" y="5069448"/>
            <a:ext cx="194313" cy="206842"/>
            <a:chOff x="5867114" y="3186397"/>
            <a:chExt cx="457961" cy="487489"/>
          </a:xfrm>
        </p:grpSpPr>
        <p:sp>
          <p:nvSpPr>
            <p:cNvPr id="1283" name="Google Shape;1283;p4"/>
            <p:cNvSpPr/>
            <p:nvPr/>
          </p:nvSpPr>
          <p:spPr>
            <a:xfrm>
              <a:off x="5867114" y="3186397"/>
              <a:ext cx="457961" cy="487489"/>
            </a:xfrm>
            <a:custGeom>
              <a:avLst/>
              <a:gdLst/>
              <a:ahLst/>
              <a:cxnLst/>
              <a:rect l="l" t="t" r="r" b="b"/>
              <a:pathLst>
                <a:path w="457961" h="487489" extrusionOk="0">
                  <a:moveTo>
                    <a:pt x="457651" y="327891"/>
                  </a:moveTo>
                  <a:lnTo>
                    <a:pt x="283820" y="443715"/>
                  </a:lnTo>
                  <a:lnTo>
                    <a:pt x="218764" y="487149"/>
                  </a:lnTo>
                  <a:lnTo>
                    <a:pt x="152089" y="386946"/>
                  </a:lnTo>
                  <a:cubicBezTo>
                    <a:pt x="178921" y="350456"/>
                    <a:pt x="171101" y="299125"/>
                    <a:pt x="134610" y="272294"/>
                  </a:cubicBezTo>
                  <a:cubicBezTo>
                    <a:pt x="114999" y="257873"/>
                    <a:pt x="89995" y="252901"/>
                    <a:pt x="66364" y="258739"/>
                  </a:cubicBezTo>
                  <a:lnTo>
                    <a:pt x="-311" y="158537"/>
                  </a:lnTo>
                  <a:lnTo>
                    <a:pt x="56839" y="120437"/>
                  </a:lnTo>
                  <a:lnTo>
                    <a:pt x="237814" y="-341"/>
                  </a:lnTo>
                  <a:lnTo>
                    <a:pt x="304489" y="99862"/>
                  </a:lnTo>
                  <a:cubicBezTo>
                    <a:pt x="277724" y="136400"/>
                    <a:pt x="285639" y="187721"/>
                    <a:pt x="322167" y="214486"/>
                  </a:cubicBezTo>
                  <a:cubicBezTo>
                    <a:pt x="341741" y="228821"/>
                    <a:pt x="366659" y="233765"/>
                    <a:pt x="390214" y="22797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84" name="Google Shape;1284;p4"/>
            <p:cNvSpPr/>
            <p:nvPr/>
          </p:nvSpPr>
          <p:spPr>
            <a:xfrm>
              <a:off x="5950553" y="3260692"/>
              <a:ext cx="305657" cy="369570"/>
            </a:xfrm>
            <a:custGeom>
              <a:avLst/>
              <a:gdLst/>
              <a:ahLst/>
              <a:cxnLst/>
              <a:rect l="l" t="t" r="r" b="b"/>
              <a:pathLst>
                <a:path w="305657" h="369570" extrusionOk="0">
                  <a:moveTo>
                    <a:pt x="0" y="71152"/>
                  </a:moveTo>
                  <a:lnTo>
                    <a:pt x="106871" y="0"/>
                  </a:lnTo>
                  <a:lnTo>
                    <a:pt x="305657" y="298418"/>
                  </a:lnTo>
                  <a:lnTo>
                    <a:pt x="198882" y="369570"/>
                  </a:lnTo>
                  <a:lnTo>
                    <a:pt x="0" y="71152"/>
                  </a:lnTo>
                  <a:lnTo>
                    <a:pt x="0" y="71152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85" name="Google Shape;1285;p4"/>
            <p:cNvSpPr/>
            <p:nvPr/>
          </p:nvSpPr>
          <p:spPr>
            <a:xfrm>
              <a:off x="6024371" y="3260121"/>
              <a:ext cx="232695" cy="320992"/>
            </a:xfrm>
            <a:custGeom>
              <a:avLst/>
              <a:gdLst/>
              <a:ahLst/>
              <a:cxnLst/>
              <a:rect l="l" t="t" r="r" b="b"/>
              <a:pathLst>
                <a:path w="232695" h="320992" extrusionOk="0">
                  <a:moveTo>
                    <a:pt x="0" y="22574"/>
                  </a:moveTo>
                  <a:lnTo>
                    <a:pt x="33814" y="0"/>
                  </a:lnTo>
                  <a:lnTo>
                    <a:pt x="232696" y="298418"/>
                  </a:lnTo>
                  <a:lnTo>
                    <a:pt x="198882" y="320993"/>
                  </a:lnTo>
                  <a:lnTo>
                    <a:pt x="0" y="22574"/>
                  </a:lnTo>
                  <a:lnTo>
                    <a:pt x="0" y="22574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86" name="Google Shape;1286;p4"/>
            <p:cNvSpPr/>
            <p:nvPr/>
          </p:nvSpPr>
          <p:spPr>
            <a:xfrm>
              <a:off x="6059169" y="3423069"/>
              <a:ext cx="35814" cy="35783"/>
            </a:xfrm>
            <a:custGeom>
              <a:avLst/>
              <a:gdLst/>
              <a:ahLst/>
              <a:cxnLst/>
              <a:rect l="l" t="t" r="r" b="b"/>
              <a:pathLst>
                <a:path w="35814" h="35783" extrusionOk="0">
                  <a:moveTo>
                    <a:pt x="32615" y="7780"/>
                  </a:moveTo>
                  <a:cubicBezTo>
                    <a:pt x="37996" y="16076"/>
                    <a:pt x="35644" y="27163"/>
                    <a:pt x="27347" y="32554"/>
                  </a:cubicBezTo>
                  <a:cubicBezTo>
                    <a:pt x="19051" y="37936"/>
                    <a:pt x="7964" y="35583"/>
                    <a:pt x="2582" y="27287"/>
                  </a:cubicBezTo>
                  <a:cubicBezTo>
                    <a:pt x="-2761" y="19067"/>
                    <a:pt x="-494" y="8075"/>
                    <a:pt x="7659" y="2636"/>
                  </a:cubicBezTo>
                  <a:cubicBezTo>
                    <a:pt x="15955" y="-2840"/>
                    <a:pt x="27128" y="-545"/>
                    <a:pt x="32596" y="7751"/>
                  </a:cubicBezTo>
                  <a:cubicBezTo>
                    <a:pt x="32605" y="7761"/>
                    <a:pt x="32605" y="7770"/>
                    <a:pt x="32615" y="778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87" name="Google Shape;1287;p4"/>
            <p:cNvSpPr/>
            <p:nvPr/>
          </p:nvSpPr>
          <p:spPr>
            <a:xfrm>
              <a:off x="5869400" y="3302317"/>
              <a:ext cx="284225" cy="366712"/>
            </a:xfrm>
            <a:custGeom>
              <a:avLst/>
              <a:gdLst/>
              <a:ahLst/>
              <a:cxnLst/>
              <a:rect l="l" t="t" r="r" b="b"/>
              <a:pathLst>
                <a:path w="284225" h="366712" extrusionOk="0">
                  <a:moveTo>
                    <a:pt x="283915" y="322938"/>
                  </a:moveTo>
                  <a:lnTo>
                    <a:pt x="218764" y="366372"/>
                  </a:lnTo>
                  <a:lnTo>
                    <a:pt x="152089" y="266169"/>
                  </a:lnTo>
                  <a:cubicBezTo>
                    <a:pt x="178921" y="229678"/>
                    <a:pt x="171101" y="178348"/>
                    <a:pt x="134611" y="151516"/>
                  </a:cubicBezTo>
                  <a:cubicBezTo>
                    <a:pt x="114999" y="137095"/>
                    <a:pt x="89995" y="132133"/>
                    <a:pt x="66364" y="137962"/>
                  </a:cubicBezTo>
                  <a:lnTo>
                    <a:pt x="-311" y="37759"/>
                  </a:lnTo>
                  <a:lnTo>
                    <a:pt x="57315" y="-341"/>
                  </a:lnTo>
                  <a:close/>
                </a:path>
              </a:pathLst>
            </a:custGeom>
            <a:solidFill>
              <a:srgbClr val="000000">
                <a:alpha val="86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288" name="Google Shape;1288;p4"/>
          <p:cNvGrpSpPr/>
          <p:nvPr/>
        </p:nvGrpSpPr>
        <p:grpSpPr>
          <a:xfrm>
            <a:off x="262634" y="5469313"/>
            <a:ext cx="1304812" cy="1220797"/>
            <a:chOff x="7623929" y="2779113"/>
            <a:chExt cx="3075210" cy="2877203"/>
          </a:xfrm>
        </p:grpSpPr>
        <p:sp>
          <p:nvSpPr>
            <p:cNvPr id="1289" name="Google Shape;1289;p4"/>
            <p:cNvSpPr/>
            <p:nvPr/>
          </p:nvSpPr>
          <p:spPr>
            <a:xfrm>
              <a:off x="9279751" y="2779113"/>
              <a:ext cx="1419388" cy="2877203"/>
            </a:xfrm>
            <a:custGeom>
              <a:avLst/>
              <a:gdLst/>
              <a:ahLst/>
              <a:cxnLst/>
              <a:rect l="l" t="t" r="r" b="b"/>
              <a:pathLst>
                <a:path w="1419388" h="2877203" extrusionOk="0">
                  <a:moveTo>
                    <a:pt x="29922" y="332174"/>
                  </a:moveTo>
                  <a:lnTo>
                    <a:pt x="289859" y="39471"/>
                  </a:lnTo>
                  <a:cubicBezTo>
                    <a:pt x="312653" y="13744"/>
                    <a:pt x="345495" y="-820"/>
                    <a:pt x="379871" y="-439"/>
                  </a:cubicBezTo>
                  <a:cubicBezTo>
                    <a:pt x="490170" y="704"/>
                    <a:pt x="746107" y="8420"/>
                    <a:pt x="912699" y="13658"/>
                  </a:cubicBezTo>
                  <a:cubicBezTo>
                    <a:pt x="1002062" y="16449"/>
                    <a:pt x="1076443" y="83153"/>
                    <a:pt x="1088912" y="171678"/>
                  </a:cubicBezTo>
                  <a:cubicBezTo>
                    <a:pt x="1157301" y="655262"/>
                    <a:pt x="1367137" y="2139829"/>
                    <a:pt x="1418000" y="2502541"/>
                  </a:cubicBezTo>
                  <a:cubicBezTo>
                    <a:pt x="1424820" y="2551366"/>
                    <a:pt x="1400750" y="2599334"/>
                    <a:pt x="1357517" y="2623032"/>
                  </a:cubicBezTo>
                  <a:lnTo>
                    <a:pt x="921748" y="2862109"/>
                  </a:lnTo>
                  <a:cubicBezTo>
                    <a:pt x="864226" y="2893647"/>
                    <a:pt x="792036" y="2872577"/>
                    <a:pt x="760499" y="2815066"/>
                  </a:cubicBezTo>
                  <a:cubicBezTo>
                    <a:pt x="757737" y="2810036"/>
                    <a:pt x="755346" y="2804807"/>
                    <a:pt x="753346" y="2799435"/>
                  </a:cubicBezTo>
                  <a:lnTo>
                    <a:pt x="639903" y="2494635"/>
                  </a:lnTo>
                  <a:cubicBezTo>
                    <a:pt x="619710" y="2440267"/>
                    <a:pt x="641732" y="2379259"/>
                    <a:pt x="692005" y="2350331"/>
                  </a:cubicBezTo>
                  <a:lnTo>
                    <a:pt x="923653" y="2216981"/>
                  </a:lnTo>
                  <a:cubicBezTo>
                    <a:pt x="965658" y="2192769"/>
                    <a:pt x="988737" y="2145449"/>
                    <a:pt x="981946" y="2097443"/>
                  </a:cubicBezTo>
                  <a:lnTo>
                    <a:pt x="767443" y="579253"/>
                  </a:lnTo>
                  <a:cubicBezTo>
                    <a:pt x="758137" y="514321"/>
                    <a:pt x="697958" y="469220"/>
                    <a:pt x="633026" y="478516"/>
                  </a:cubicBezTo>
                  <a:cubicBezTo>
                    <a:pt x="620720" y="480279"/>
                    <a:pt x="608775" y="483965"/>
                    <a:pt x="597612" y="489432"/>
                  </a:cubicBezTo>
                  <a:lnTo>
                    <a:pt x="398349" y="587159"/>
                  </a:lnTo>
                  <a:cubicBezTo>
                    <a:pt x="371317" y="600389"/>
                    <a:pt x="340275" y="602875"/>
                    <a:pt x="311481" y="594112"/>
                  </a:cubicBezTo>
                  <a:lnTo>
                    <a:pt x="84024" y="524770"/>
                  </a:lnTo>
                  <a:cubicBezTo>
                    <a:pt x="21302" y="505749"/>
                    <a:pt x="-14131" y="439473"/>
                    <a:pt x="4900" y="376751"/>
                  </a:cubicBezTo>
                  <a:cubicBezTo>
                    <a:pt x="9900" y="360254"/>
                    <a:pt x="18444" y="345043"/>
                    <a:pt x="29922" y="332174"/>
                  </a:cubicBezTo>
                  <a:close/>
                </a:path>
              </a:pathLst>
            </a:custGeom>
            <a:solidFill>
              <a:srgbClr val="A1401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90" name="Google Shape;1290;p4"/>
            <p:cNvSpPr/>
            <p:nvPr/>
          </p:nvSpPr>
          <p:spPr>
            <a:xfrm>
              <a:off x="7624204" y="2779113"/>
              <a:ext cx="1313349" cy="2824581"/>
            </a:xfrm>
            <a:custGeom>
              <a:avLst/>
              <a:gdLst/>
              <a:ahLst/>
              <a:cxnLst/>
              <a:rect l="l" t="t" r="r" b="b"/>
              <a:pathLst>
                <a:path w="1313349" h="2824581" extrusionOk="0">
                  <a:moveTo>
                    <a:pt x="1252272" y="190347"/>
                  </a:moveTo>
                  <a:lnTo>
                    <a:pt x="1118350" y="39471"/>
                  </a:lnTo>
                  <a:cubicBezTo>
                    <a:pt x="1095547" y="13753"/>
                    <a:pt x="1062705" y="-810"/>
                    <a:pt x="1028339" y="-439"/>
                  </a:cubicBezTo>
                  <a:cubicBezTo>
                    <a:pt x="905466" y="894"/>
                    <a:pt x="601905" y="10229"/>
                    <a:pt x="442456" y="15373"/>
                  </a:cubicBezTo>
                  <a:cubicBezTo>
                    <a:pt x="383477" y="17220"/>
                    <a:pt x="334357" y="61169"/>
                    <a:pt x="325966" y="119576"/>
                  </a:cubicBezTo>
                  <a:cubicBezTo>
                    <a:pt x="269577" y="511434"/>
                    <a:pt x="70029" y="1933231"/>
                    <a:pt x="2115" y="2419387"/>
                  </a:cubicBezTo>
                  <a:cubicBezTo>
                    <a:pt x="-11810" y="2518248"/>
                    <a:pt x="36834" y="2615421"/>
                    <a:pt x="124321" y="2663513"/>
                  </a:cubicBezTo>
                  <a:lnTo>
                    <a:pt x="363018" y="2794482"/>
                  </a:lnTo>
                  <a:cubicBezTo>
                    <a:pt x="479442" y="2858319"/>
                    <a:pt x="625565" y="2815685"/>
                    <a:pt x="689401" y="2699260"/>
                  </a:cubicBezTo>
                  <a:cubicBezTo>
                    <a:pt x="695002" y="2689040"/>
                    <a:pt x="699850" y="2678429"/>
                    <a:pt x="703917" y="2667513"/>
                  </a:cubicBezTo>
                  <a:lnTo>
                    <a:pt x="732492" y="2591313"/>
                  </a:lnTo>
                  <a:cubicBezTo>
                    <a:pt x="773383" y="2481233"/>
                    <a:pt x="728759" y="2357713"/>
                    <a:pt x="626955" y="2299182"/>
                  </a:cubicBezTo>
                  <a:lnTo>
                    <a:pt x="555804" y="2258129"/>
                  </a:lnTo>
                  <a:cubicBezTo>
                    <a:pt x="470736" y="2209170"/>
                    <a:pt x="424006" y="2113377"/>
                    <a:pt x="437789" y="2016194"/>
                  </a:cubicBezTo>
                  <a:lnTo>
                    <a:pt x="617335" y="745464"/>
                  </a:lnTo>
                  <a:cubicBezTo>
                    <a:pt x="635928" y="614000"/>
                    <a:pt x="757572" y="522493"/>
                    <a:pt x="889036" y="541086"/>
                  </a:cubicBezTo>
                  <a:cubicBezTo>
                    <a:pt x="914106" y="544629"/>
                    <a:pt x="938451" y="552106"/>
                    <a:pt x="961188" y="563250"/>
                  </a:cubicBezTo>
                  <a:lnTo>
                    <a:pt x="966712" y="566013"/>
                  </a:lnTo>
                  <a:cubicBezTo>
                    <a:pt x="1021462" y="592778"/>
                    <a:pt x="1084327" y="597817"/>
                    <a:pt x="1142639" y="580110"/>
                  </a:cubicBezTo>
                  <a:lnTo>
                    <a:pt x="1142639" y="580110"/>
                  </a:lnTo>
                  <a:cubicBezTo>
                    <a:pt x="1269664" y="541448"/>
                    <a:pt x="1341292" y="407126"/>
                    <a:pt x="1302621" y="280110"/>
                  </a:cubicBezTo>
                  <a:cubicBezTo>
                    <a:pt x="1292515" y="246906"/>
                    <a:pt x="1275341" y="216283"/>
                    <a:pt x="1252272" y="190347"/>
                  </a:cubicBezTo>
                  <a:close/>
                </a:path>
              </a:pathLst>
            </a:custGeom>
            <a:solidFill>
              <a:srgbClr val="A1401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91" name="Google Shape;1291;p4"/>
            <p:cNvSpPr/>
            <p:nvPr/>
          </p:nvSpPr>
          <p:spPr>
            <a:xfrm>
              <a:off x="7914474" y="2784263"/>
              <a:ext cx="643919" cy="2679668"/>
            </a:xfrm>
            <a:custGeom>
              <a:avLst/>
              <a:gdLst/>
              <a:ahLst/>
              <a:cxnLst/>
              <a:rect l="l" t="t" r="r" b="b"/>
              <a:pathLst>
                <a:path w="643919" h="2679668" extrusionOk="0">
                  <a:moveTo>
                    <a:pt x="643676" y="-446"/>
                  </a:moveTo>
                  <a:cubicBezTo>
                    <a:pt x="568143" y="134609"/>
                    <a:pt x="527328" y="286314"/>
                    <a:pt x="524899" y="441038"/>
                  </a:cubicBezTo>
                  <a:cubicBezTo>
                    <a:pt x="401694" y="436456"/>
                    <a:pt x="294966" y="525753"/>
                    <a:pt x="277726" y="647826"/>
                  </a:cubicBezTo>
                  <a:lnTo>
                    <a:pt x="98180" y="1918461"/>
                  </a:lnTo>
                  <a:cubicBezTo>
                    <a:pt x="84225" y="2015654"/>
                    <a:pt x="130803" y="2111551"/>
                    <a:pt x="215813" y="2160682"/>
                  </a:cubicBezTo>
                  <a:lnTo>
                    <a:pt x="286965" y="2201639"/>
                  </a:lnTo>
                  <a:cubicBezTo>
                    <a:pt x="388844" y="2260256"/>
                    <a:pt x="433431" y="2383909"/>
                    <a:pt x="392407" y="2494057"/>
                  </a:cubicBezTo>
                  <a:lnTo>
                    <a:pt x="363832" y="2570257"/>
                  </a:lnTo>
                  <a:cubicBezTo>
                    <a:pt x="347811" y="2613748"/>
                    <a:pt x="319436" y="2651619"/>
                    <a:pt x="282202" y="2679223"/>
                  </a:cubicBezTo>
                  <a:lnTo>
                    <a:pt x="107323" y="2571209"/>
                  </a:lnTo>
                  <a:cubicBezTo>
                    <a:pt x="31790" y="2524632"/>
                    <a:pt x="-10215" y="2430620"/>
                    <a:pt x="1786" y="2334894"/>
                  </a:cubicBezTo>
                  <a:cubicBezTo>
                    <a:pt x="60556" y="1864454"/>
                    <a:pt x="232577" y="488568"/>
                    <a:pt x="281059" y="109378"/>
                  </a:cubicBezTo>
                  <a:cubicBezTo>
                    <a:pt x="288298" y="52894"/>
                    <a:pt x="330685" y="10317"/>
                    <a:pt x="381548" y="8508"/>
                  </a:cubicBezTo>
                  <a:cubicBezTo>
                    <a:pt x="449652" y="6031"/>
                    <a:pt x="548426" y="2602"/>
                    <a:pt x="643676" y="-446"/>
                  </a:cubicBezTo>
                  <a:close/>
                </a:path>
              </a:pathLst>
            </a:custGeom>
            <a:solidFill>
              <a:srgbClr val="752C1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92" name="Google Shape;1292;p4"/>
            <p:cNvSpPr/>
            <p:nvPr/>
          </p:nvSpPr>
          <p:spPr>
            <a:xfrm>
              <a:off x="9787975" y="2790455"/>
              <a:ext cx="640014" cy="2679287"/>
            </a:xfrm>
            <a:custGeom>
              <a:avLst/>
              <a:gdLst/>
              <a:ahLst/>
              <a:cxnLst/>
              <a:rect l="l" t="t" r="r" b="b"/>
              <a:pathLst>
                <a:path w="640014" h="2679287" extrusionOk="0">
                  <a:moveTo>
                    <a:pt x="532300" y="2571114"/>
                  </a:moveTo>
                  <a:lnTo>
                    <a:pt x="357326" y="2678841"/>
                  </a:lnTo>
                  <a:cubicBezTo>
                    <a:pt x="320093" y="2651238"/>
                    <a:pt x="291718" y="2613367"/>
                    <a:pt x="275696" y="2569875"/>
                  </a:cubicBezTo>
                  <a:lnTo>
                    <a:pt x="247121" y="2493675"/>
                  </a:lnTo>
                  <a:cubicBezTo>
                    <a:pt x="206202" y="2383633"/>
                    <a:pt x="250731" y="2260132"/>
                    <a:pt x="352468" y="2201544"/>
                  </a:cubicBezTo>
                  <a:lnTo>
                    <a:pt x="423620" y="2160586"/>
                  </a:lnTo>
                  <a:cubicBezTo>
                    <a:pt x="508850" y="2111618"/>
                    <a:pt x="555665" y="2015682"/>
                    <a:pt x="541825" y="1918366"/>
                  </a:cubicBezTo>
                  <a:lnTo>
                    <a:pt x="362279" y="647730"/>
                  </a:lnTo>
                  <a:cubicBezTo>
                    <a:pt x="345076" y="525629"/>
                    <a:pt x="238320" y="436323"/>
                    <a:pt x="115105" y="440943"/>
                  </a:cubicBezTo>
                  <a:cubicBezTo>
                    <a:pt x="113648" y="286552"/>
                    <a:pt x="74024" y="134914"/>
                    <a:pt x="-243" y="-446"/>
                  </a:cubicBezTo>
                  <a:cubicBezTo>
                    <a:pt x="93674" y="2602"/>
                    <a:pt x="190734" y="5936"/>
                    <a:pt x="257980" y="8412"/>
                  </a:cubicBezTo>
                  <a:cubicBezTo>
                    <a:pt x="308843" y="10222"/>
                    <a:pt x="351230" y="52703"/>
                    <a:pt x="358469" y="109282"/>
                  </a:cubicBezTo>
                  <a:cubicBezTo>
                    <a:pt x="407046" y="488472"/>
                    <a:pt x="579067" y="1864358"/>
                    <a:pt x="637742" y="2334798"/>
                  </a:cubicBezTo>
                  <a:cubicBezTo>
                    <a:pt x="649743" y="2430715"/>
                    <a:pt x="607738" y="2524536"/>
                    <a:pt x="532300" y="2571114"/>
                  </a:cubicBezTo>
                  <a:close/>
                </a:path>
              </a:pathLst>
            </a:custGeom>
            <a:solidFill>
              <a:srgbClr val="752C1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93" name="Google Shape;1293;p4"/>
            <p:cNvSpPr/>
            <p:nvPr/>
          </p:nvSpPr>
          <p:spPr>
            <a:xfrm>
              <a:off x="10218039" y="2797313"/>
              <a:ext cx="472727" cy="2800349"/>
            </a:xfrm>
            <a:custGeom>
              <a:avLst/>
              <a:gdLst/>
              <a:ahLst/>
              <a:cxnLst/>
              <a:rect l="l" t="t" r="r" b="b"/>
              <a:pathLst>
                <a:path w="472727" h="2800349" extrusionOk="0">
                  <a:moveTo>
                    <a:pt x="29570" y="506"/>
                  </a:moveTo>
                  <a:lnTo>
                    <a:pt x="-243" y="-446"/>
                  </a:lnTo>
                  <a:cubicBezTo>
                    <a:pt x="5948" y="12251"/>
                    <a:pt x="10063" y="25852"/>
                    <a:pt x="11949" y="39845"/>
                  </a:cubicBezTo>
                  <a:cubicBezTo>
                    <a:pt x="68337" y="451420"/>
                    <a:pt x="267886" y="1944845"/>
                    <a:pt x="335799" y="2455099"/>
                  </a:cubicBezTo>
                  <a:cubicBezTo>
                    <a:pt x="350382" y="2557416"/>
                    <a:pt x="302081" y="2658486"/>
                    <a:pt x="213307" y="2711417"/>
                  </a:cubicBezTo>
                  <a:lnTo>
                    <a:pt x="59764" y="2799904"/>
                  </a:lnTo>
                  <a:cubicBezTo>
                    <a:pt x="76786" y="2794961"/>
                    <a:pt x="93197" y="2788160"/>
                    <a:pt x="108723" y="2779616"/>
                  </a:cubicBezTo>
                  <a:lnTo>
                    <a:pt x="347514" y="2648647"/>
                  </a:lnTo>
                  <a:cubicBezTo>
                    <a:pt x="435078" y="2600736"/>
                    <a:pt x="483912" y="2503677"/>
                    <a:pt x="470196" y="2404807"/>
                  </a:cubicBezTo>
                  <a:cubicBezTo>
                    <a:pt x="401998" y="1919032"/>
                    <a:pt x="202449" y="496854"/>
                    <a:pt x="146346" y="104996"/>
                  </a:cubicBezTo>
                  <a:cubicBezTo>
                    <a:pt x="138070" y="46369"/>
                    <a:pt x="88749" y="2240"/>
                    <a:pt x="29570" y="506"/>
                  </a:cubicBezTo>
                  <a:close/>
                </a:path>
              </a:pathLst>
            </a:custGeom>
            <a:solidFill>
              <a:srgbClr val="C15D4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94" name="Google Shape;1294;p4"/>
            <p:cNvSpPr/>
            <p:nvPr/>
          </p:nvSpPr>
          <p:spPr>
            <a:xfrm>
              <a:off x="7623929" y="2800446"/>
              <a:ext cx="472882" cy="2800350"/>
            </a:xfrm>
            <a:custGeom>
              <a:avLst/>
              <a:gdLst/>
              <a:ahLst/>
              <a:cxnLst/>
              <a:rect l="l" t="t" r="r" b="b"/>
              <a:pathLst>
                <a:path w="472882" h="2800350" extrusionOk="0">
                  <a:moveTo>
                    <a:pt x="442731" y="507"/>
                  </a:moveTo>
                  <a:lnTo>
                    <a:pt x="472640" y="-446"/>
                  </a:lnTo>
                  <a:cubicBezTo>
                    <a:pt x="466372" y="12222"/>
                    <a:pt x="462229" y="25834"/>
                    <a:pt x="460352" y="39845"/>
                  </a:cubicBezTo>
                  <a:cubicBezTo>
                    <a:pt x="403964" y="451420"/>
                    <a:pt x="204416" y="1944845"/>
                    <a:pt x="136502" y="2455004"/>
                  </a:cubicBezTo>
                  <a:cubicBezTo>
                    <a:pt x="121958" y="2557350"/>
                    <a:pt x="170240" y="2658420"/>
                    <a:pt x="258994" y="2711417"/>
                  </a:cubicBezTo>
                  <a:lnTo>
                    <a:pt x="412537" y="2799904"/>
                  </a:lnTo>
                  <a:cubicBezTo>
                    <a:pt x="395535" y="2794923"/>
                    <a:pt x="379123" y="2788122"/>
                    <a:pt x="363578" y="2779616"/>
                  </a:cubicBezTo>
                  <a:lnTo>
                    <a:pt x="124596" y="2648457"/>
                  </a:lnTo>
                  <a:cubicBezTo>
                    <a:pt x="36976" y="2600470"/>
                    <a:pt x="-11802" y="2503257"/>
                    <a:pt x="2105" y="2404331"/>
                  </a:cubicBezTo>
                  <a:cubicBezTo>
                    <a:pt x="70304" y="1918556"/>
                    <a:pt x="269852" y="496378"/>
                    <a:pt x="325955" y="104520"/>
                  </a:cubicBezTo>
                  <a:cubicBezTo>
                    <a:pt x="334480" y="46103"/>
                    <a:pt x="383724" y="2250"/>
                    <a:pt x="442731" y="507"/>
                  </a:cubicBezTo>
                  <a:close/>
                </a:path>
              </a:pathLst>
            </a:custGeom>
            <a:solidFill>
              <a:srgbClr val="C15D4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295" name="Google Shape;1295;p4"/>
          <p:cNvSpPr/>
          <p:nvPr/>
        </p:nvSpPr>
        <p:spPr>
          <a:xfrm>
            <a:off x="390957" y="5519566"/>
            <a:ext cx="1048900" cy="1052634"/>
          </a:xfrm>
          <a:custGeom>
            <a:avLst/>
            <a:gdLst/>
            <a:ahLst/>
            <a:cxnLst/>
            <a:rect l="l" t="t" r="r" b="b"/>
            <a:pathLst>
              <a:path w="2467999" h="2476785" extrusionOk="0">
                <a:moveTo>
                  <a:pt x="2450890" y="2224023"/>
                </a:moveTo>
                <a:cubicBezTo>
                  <a:pt x="2429297" y="2261218"/>
                  <a:pt x="2397550" y="2291488"/>
                  <a:pt x="2359355" y="2311272"/>
                </a:cubicBezTo>
                <a:cubicBezTo>
                  <a:pt x="2147900" y="2431763"/>
                  <a:pt x="1389614" y="2469863"/>
                  <a:pt x="1242453" y="2476340"/>
                </a:cubicBezTo>
                <a:lnTo>
                  <a:pt x="1233786" y="2476340"/>
                </a:lnTo>
                <a:lnTo>
                  <a:pt x="1225118" y="2476340"/>
                </a:lnTo>
                <a:cubicBezTo>
                  <a:pt x="1077956" y="2469863"/>
                  <a:pt x="319576" y="2431763"/>
                  <a:pt x="108216" y="2311272"/>
                </a:cubicBezTo>
                <a:cubicBezTo>
                  <a:pt x="70011" y="2291479"/>
                  <a:pt x="38227" y="2261208"/>
                  <a:pt x="16586" y="2224023"/>
                </a:cubicBezTo>
                <a:cubicBezTo>
                  <a:pt x="-39231" y="2121438"/>
                  <a:pt x="61449" y="1601183"/>
                  <a:pt x="64211" y="1373345"/>
                </a:cubicBezTo>
                <a:cubicBezTo>
                  <a:pt x="65830" y="1257426"/>
                  <a:pt x="74688" y="603630"/>
                  <a:pt x="487311" y="247871"/>
                </a:cubicBezTo>
                <a:cubicBezTo>
                  <a:pt x="567131" y="179196"/>
                  <a:pt x="794207" y="7460"/>
                  <a:pt x="1211687" y="-446"/>
                </a:cubicBezTo>
                <a:cubicBezTo>
                  <a:pt x="1218860" y="-446"/>
                  <a:pt x="1226099" y="-446"/>
                  <a:pt x="1233404" y="-446"/>
                </a:cubicBezTo>
                <a:cubicBezTo>
                  <a:pt x="1240644" y="-446"/>
                  <a:pt x="1247978" y="-446"/>
                  <a:pt x="1255121" y="-446"/>
                </a:cubicBezTo>
                <a:cubicBezTo>
                  <a:pt x="1672602" y="7460"/>
                  <a:pt x="1899678" y="179196"/>
                  <a:pt x="1979021" y="247871"/>
                </a:cubicBezTo>
                <a:cubicBezTo>
                  <a:pt x="2391740" y="603630"/>
                  <a:pt x="2400598" y="1257521"/>
                  <a:pt x="2402218" y="1373345"/>
                </a:cubicBezTo>
                <a:cubicBezTo>
                  <a:pt x="2406122" y="1601183"/>
                  <a:pt x="2506802" y="2121438"/>
                  <a:pt x="2450890" y="222402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96" name="Google Shape;1296;p4"/>
          <p:cNvSpPr/>
          <p:nvPr/>
        </p:nvSpPr>
        <p:spPr>
          <a:xfrm>
            <a:off x="443721" y="5489378"/>
            <a:ext cx="951107" cy="1265322"/>
          </a:xfrm>
          <a:custGeom>
            <a:avLst/>
            <a:gdLst/>
            <a:ahLst/>
            <a:cxnLst/>
            <a:rect l="l" t="t" r="r" b="b"/>
            <a:pathLst>
              <a:path w="2237898" h="2977229" extrusionOk="0">
                <a:moveTo>
                  <a:pt x="1118902" y="0"/>
                </a:moveTo>
                <a:lnTo>
                  <a:pt x="1118902" y="0"/>
                </a:lnTo>
                <a:cubicBezTo>
                  <a:pt x="1736855" y="-53"/>
                  <a:pt x="2237842" y="500854"/>
                  <a:pt x="2237899" y="1118807"/>
                </a:cubicBezTo>
                <a:cubicBezTo>
                  <a:pt x="2237899" y="1118902"/>
                  <a:pt x="2237899" y="1118997"/>
                  <a:pt x="2237899" y="1119092"/>
                </a:cubicBezTo>
                <a:lnTo>
                  <a:pt x="2237899" y="2690717"/>
                </a:lnTo>
                <a:cubicBezTo>
                  <a:pt x="2237899" y="2848956"/>
                  <a:pt x="2109626" y="2977229"/>
                  <a:pt x="1951387" y="2977229"/>
                </a:cubicBezTo>
                <a:lnTo>
                  <a:pt x="286512" y="2977229"/>
                </a:lnTo>
                <a:cubicBezTo>
                  <a:pt x="128276" y="2977229"/>
                  <a:pt x="0" y="2848956"/>
                  <a:pt x="0" y="2690717"/>
                </a:cubicBezTo>
                <a:lnTo>
                  <a:pt x="0" y="1119092"/>
                </a:lnTo>
                <a:cubicBezTo>
                  <a:pt x="-105" y="501140"/>
                  <a:pt x="500759" y="105"/>
                  <a:pt x="1118711" y="0"/>
                </a:cubicBezTo>
                <a:cubicBezTo>
                  <a:pt x="1118778" y="0"/>
                  <a:pt x="1118835" y="0"/>
                  <a:pt x="1118902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97" name="Google Shape;1297;p4"/>
          <p:cNvSpPr/>
          <p:nvPr/>
        </p:nvSpPr>
        <p:spPr>
          <a:xfrm>
            <a:off x="862716" y="5489338"/>
            <a:ext cx="527470" cy="1265363"/>
          </a:xfrm>
          <a:custGeom>
            <a:avLst/>
            <a:gdLst/>
            <a:ahLst/>
            <a:cxnLst/>
            <a:rect l="l" t="t" r="r" b="b"/>
            <a:pathLst>
              <a:path w="1241107" h="2977324" extrusionOk="0">
                <a:moveTo>
                  <a:pt x="1240865" y="1085785"/>
                </a:moveTo>
                <a:lnTo>
                  <a:pt x="1240865" y="2698748"/>
                </a:lnTo>
                <a:cubicBezTo>
                  <a:pt x="1240398" y="2852158"/>
                  <a:pt x="1116144" y="2976412"/>
                  <a:pt x="962735" y="2976879"/>
                </a:cubicBezTo>
                <a:lnTo>
                  <a:pt x="718419" y="2976879"/>
                </a:lnTo>
                <a:cubicBezTo>
                  <a:pt x="871828" y="2976412"/>
                  <a:pt x="996082" y="2852158"/>
                  <a:pt x="996548" y="2698748"/>
                </a:cubicBezTo>
                <a:lnTo>
                  <a:pt x="996548" y="1085785"/>
                </a:lnTo>
                <a:cubicBezTo>
                  <a:pt x="996548" y="518476"/>
                  <a:pt x="555731" y="49084"/>
                  <a:pt x="-243" y="3269"/>
                </a:cubicBezTo>
                <a:cubicBezTo>
                  <a:pt x="29285" y="792"/>
                  <a:pt x="59098" y="-446"/>
                  <a:pt x="89197" y="-446"/>
                </a:cubicBezTo>
                <a:lnTo>
                  <a:pt x="154634" y="-446"/>
                </a:lnTo>
                <a:cubicBezTo>
                  <a:pt x="752042" y="-446"/>
                  <a:pt x="1240865" y="488377"/>
                  <a:pt x="1240865" y="1085785"/>
                </a:cubicBezTo>
                <a:close/>
              </a:path>
            </a:pathLst>
          </a:custGeom>
          <a:solidFill>
            <a:srgbClr val="0C0C0C">
              <a:alpha val="9800"/>
            </a:srgb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98" name="Google Shape;1298;p4"/>
          <p:cNvSpPr/>
          <p:nvPr/>
        </p:nvSpPr>
        <p:spPr>
          <a:xfrm>
            <a:off x="440004" y="5489499"/>
            <a:ext cx="527309" cy="1265201"/>
          </a:xfrm>
          <a:custGeom>
            <a:avLst/>
            <a:gdLst/>
            <a:ahLst/>
            <a:cxnLst/>
            <a:rect l="l" t="t" r="r" b="b"/>
            <a:pathLst>
              <a:path w="1240726" h="2976943" extrusionOk="0">
                <a:moveTo>
                  <a:pt x="243597" y="1085404"/>
                </a:moveTo>
                <a:lnTo>
                  <a:pt x="243597" y="2698368"/>
                </a:lnTo>
                <a:cubicBezTo>
                  <a:pt x="244064" y="2851777"/>
                  <a:pt x="368317" y="2976031"/>
                  <a:pt x="521727" y="2976498"/>
                </a:cubicBezTo>
                <a:lnTo>
                  <a:pt x="277887" y="2976498"/>
                </a:lnTo>
                <a:cubicBezTo>
                  <a:pt x="124478" y="2976031"/>
                  <a:pt x="224" y="2851777"/>
                  <a:pt x="-243" y="2698368"/>
                </a:cubicBezTo>
                <a:lnTo>
                  <a:pt x="-243" y="1085404"/>
                </a:lnTo>
                <a:cubicBezTo>
                  <a:pt x="-243" y="487996"/>
                  <a:pt x="488580" y="-446"/>
                  <a:pt x="1085607" y="-446"/>
                </a:cubicBezTo>
                <a:lnTo>
                  <a:pt x="1151044" y="-446"/>
                </a:lnTo>
                <a:cubicBezTo>
                  <a:pt x="1181143" y="-446"/>
                  <a:pt x="1210956" y="792"/>
                  <a:pt x="1240484" y="3269"/>
                </a:cubicBezTo>
                <a:cubicBezTo>
                  <a:pt x="684414" y="48703"/>
                  <a:pt x="243597" y="518095"/>
                  <a:pt x="243597" y="1085404"/>
                </a:cubicBezTo>
                <a:close/>
              </a:path>
            </a:pathLst>
          </a:custGeom>
          <a:solidFill>
            <a:srgbClr val="FFFFFF">
              <a:alpha val="27930"/>
            </a:srgb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99" name="Google Shape;1299;p4"/>
          <p:cNvSpPr/>
          <p:nvPr/>
        </p:nvSpPr>
        <p:spPr>
          <a:xfrm>
            <a:off x="510321" y="5526344"/>
            <a:ext cx="803224" cy="294892"/>
          </a:xfrm>
          <a:custGeom>
            <a:avLst/>
            <a:gdLst/>
            <a:ahLst/>
            <a:cxnLst/>
            <a:rect l="l" t="t" r="r" b="b"/>
            <a:pathLst>
              <a:path w="1775081" h="651694" extrusionOk="0">
                <a:moveTo>
                  <a:pt x="26145" y="652322"/>
                </a:moveTo>
                <a:cubicBezTo>
                  <a:pt x="22171" y="652331"/>
                  <a:pt x="18195" y="651527"/>
                  <a:pt x="14546" y="649965"/>
                </a:cubicBezTo>
                <a:cubicBezTo>
                  <a:pt x="-750" y="643551"/>
                  <a:pt x="-7960" y="625948"/>
                  <a:pt x="-1538" y="610647"/>
                </a:cubicBezTo>
                <a:cubicBezTo>
                  <a:pt x="-1538" y="610642"/>
                  <a:pt x="-1538" y="610642"/>
                  <a:pt x="-1538" y="610638"/>
                </a:cubicBezTo>
                <a:cubicBezTo>
                  <a:pt x="153230" y="241304"/>
                  <a:pt x="500660" y="1875"/>
                  <a:pt x="883580" y="627"/>
                </a:cubicBezTo>
                <a:lnTo>
                  <a:pt x="886353" y="627"/>
                </a:lnTo>
                <a:cubicBezTo>
                  <a:pt x="1264744" y="627"/>
                  <a:pt x="1610833" y="234649"/>
                  <a:pt x="1768695" y="597513"/>
                </a:cubicBezTo>
                <a:cubicBezTo>
                  <a:pt x="1775304" y="612727"/>
                  <a:pt x="1768373" y="630426"/>
                  <a:pt x="1753123" y="637049"/>
                </a:cubicBezTo>
                <a:cubicBezTo>
                  <a:pt x="1737919" y="643671"/>
                  <a:pt x="1720219" y="636711"/>
                  <a:pt x="1713610" y="621498"/>
                </a:cubicBezTo>
                <a:cubicBezTo>
                  <a:pt x="1565313" y="280585"/>
                  <a:pt x="1240805" y="60704"/>
                  <a:pt x="886398" y="60704"/>
                </a:cubicBezTo>
                <a:lnTo>
                  <a:pt x="883810" y="60704"/>
                </a:lnTo>
                <a:cubicBezTo>
                  <a:pt x="525107" y="61767"/>
                  <a:pt x="199351" y="286731"/>
                  <a:pt x="53918" y="633744"/>
                </a:cubicBezTo>
                <a:cubicBezTo>
                  <a:pt x="49251" y="644983"/>
                  <a:pt x="38298" y="652313"/>
                  <a:pt x="26145" y="652322"/>
                </a:cubicBezTo>
                <a:close/>
              </a:path>
            </a:pathLst>
          </a:custGeom>
          <a:solidFill>
            <a:srgbClr val="752C1B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300" name="Google Shape;1300;p4"/>
          <p:cNvGrpSpPr/>
          <p:nvPr/>
        </p:nvGrpSpPr>
        <p:grpSpPr>
          <a:xfrm>
            <a:off x="445295" y="5005331"/>
            <a:ext cx="233529" cy="672175"/>
            <a:chOff x="5819360" y="2638139"/>
            <a:chExt cx="550387" cy="1584198"/>
          </a:xfrm>
        </p:grpSpPr>
        <p:sp>
          <p:nvSpPr>
            <p:cNvPr id="1301" name="Google Shape;1301;p4"/>
            <p:cNvSpPr/>
            <p:nvPr/>
          </p:nvSpPr>
          <p:spPr>
            <a:xfrm>
              <a:off x="5820536" y="2715187"/>
              <a:ext cx="148685" cy="180031"/>
            </a:xfrm>
            <a:custGeom>
              <a:avLst/>
              <a:gdLst/>
              <a:ahLst/>
              <a:cxnLst/>
              <a:rect l="l" t="t" r="r" b="b"/>
              <a:pathLst>
                <a:path w="148685" h="180031" extrusionOk="0">
                  <a:moveTo>
                    <a:pt x="148399" y="132836"/>
                  </a:moveTo>
                  <a:lnTo>
                    <a:pt x="-287" y="179699"/>
                  </a:lnTo>
                  <a:lnTo>
                    <a:pt x="-287" y="19203"/>
                  </a:lnTo>
                  <a:cubicBezTo>
                    <a:pt x="494" y="15526"/>
                    <a:pt x="3180" y="12545"/>
                    <a:pt x="6762" y="11392"/>
                  </a:cubicBezTo>
                  <a:cubicBezTo>
                    <a:pt x="13401" y="10192"/>
                    <a:pt x="19830" y="14364"/>
                    <a:pt x="21430" y="20917"/>
                  </a:cubicBezTo>
                  <a:cubicBezTo>
                    <a:pt x="19259" y="15545"/>
                    <a:pt x="20792" y="9392"/>
                    <a:pt x="25240" y="5677"/>
                  </a:cubicBezTo>
                  <a:cubicBezTo>
                    <a:pt x="30289" y="2724"/>
                    <a:pt x="38671" y="6344"/>
                    <a:pt x="41814" y="15202"/>
                  </a:cubicBezTo>
                  <a:cubicBezTo>
                    <a:pt x="40023" y="10354"/>
                    <a:pt x="41090" y="4915"/>
                    <a:pt x="44576" y="1105"/>
                  </a:cubicBezTo>
                  <a:cubicBezTo>
                    <a:pt x="49263" y="-1610"/>
                    <a:pt x="55244" y="-381"/>
                    <a:pt x="58483" y="3962"/>
                  </a:cubicBezTo>
                  <a:lnTo>
                    <a:pt x="63150" y="10630"/>
                  </a:lnTo>
                  <a:lnTo>
                    <a:pt x="64388" y="12440"/>
                  </a:lnTo>
                  <a:lnTo>
                    <a:pt x="87058" y="43968"/>
                  </a:lnTo>
                  <a:lnTo>
                    <a:pt x="90582" y="49016"/>
                  </a:lnTo>
                  <a:lnTo>
                    <a:pt x="101726" y="65018"/>
                  </a:lnTo>
                  <a:lnTo>
                    <a:pt x="105536" y="70447"/>
                  </a:lnTo>
                  <a:cubicBezTo>
                    <a:pt x="106203" y="71400"/>
                    <a:pt x="106870" y="72257"/>
                    <a:pt x="107441" y="73209"/>
                  </a:cubicBezTo>
                  <a:lnTo>
                    <a:pt x="148208" y="131502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02" name="Google Shape;1302;p4"/>
            <p:cNvSpPr/>
            <p:nvPr/>
          </p:nvSpPr>
          <p:spPr>
            <a:xfrm>
              <a:off x="5821203" y="2718815"/>
              <a:ext cx="53625" cy="178689"/>
            </a:xfrm>
            <a:custGeom>
              <a:avLst/>
              <a:gdLst/>
              <a:ahLst/>
              <a:cxnLst/>
              <a:rect l="l" t="t" r="r" b="b"/>
              <a:pathLst>
                <a:path w="53625" h="178689" extrusionOk="0">
                  <a:moveTo>
                    <a:pt x="0" y="1810"/>
                  </a:moveTo>
                  <a:lnTo>
                    <a:pt x="15716" y="0"/>
                  </a:lnTo>
                  <a:lnTo>
                    <a:pt x="53626" y="172117"/>
                  </a:lnTo>
                  <a:lnTo>
                    <a:pt x="0" y="178689"/>
                  </a:lnTo>
                  <a:lnTo>
                    <a:pt x="0" y="1810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03" name="Google Shape;1303;p4"/>
            <p:cNvSpPr/>
            <p:nvPr/>
          </p:nvSpPr>
          <p:spPr>
            <a:xfrm>
              <a:off x="5858351" y="2707481"/>
              <a:ext cx="112680" cy="170402"/>
            </a:xfrm>
            <a:custGeom>
              <a:avLst/>
              <a:gdLst/>
              <a:ahLst/>
              <a:cxnLst/>
              <a:rect l="l" t="t" r="r" b="b"/>
              <a:pathLst>
                <a:path w="112680" h="170402" extrusionOk="0">
                  <a:moveTo>
                    <a:pt x="13335" y="0"/>
                  </a:moveTo>
                  <a:lnTo>
                    <a:pt x="0" y="7429"/>
                  </a:lnTo>
                  <a:lnTo>
                    <a:pt x="67056" y="170402"/>
                  </a:lnTo>
                  <a:lnTo>
                    <a:pt x="112681" y="145733"/>
                  </a:lnTo>
                  <a:lnTo>
                    <a:pt x="13335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04" name="Google Shape;1304;p4"/>
            <p:cNvSpPr/>
            <p:nvPr/>
          </p:nvSpPr>
          <p:spPr>
            <a:xfrm>
              <a:off x="5821203" y="2638139"/>
              <a:ext cx="58769" cy="101726"/>
            </a:xfrm>
            <a:custGeom>
              <a:avLst/>
              <a:gdLst/>
              <a:ahLst/>
              <a:cxnLst/>
              <a:rect l="l" t="t" r="r" b="b"/>
              <a:pathLst>
                <a:path w="58769" h="101726" extrusionOk="0">
                  <a:moveTo>
                    <a:pt x="58483" y="84440"/>
                  </a:moveTo>
                  <a:cubicBezTo>
                    <a:pt x="55215" y="80125"/>
                    <a:pt x="49243" y="78944"/>
                    <a:pt x="44576" y="81678"/>
                  </a:cubicBezTo>
                  <a:cubicBezTo>
                    <a:pt x="41109" y="85459"/>
                    <a:pt x="40042" y="90860"/>
                    <a:pt x="41814" y="95680"/>
                  </a:cubicBezTo>
                  <a:cubicBezTo>
                    <a:pt x="38670" y="87012"/>
                    <a:pt x="30288" y="83392"/>
                    <a:pt x="25240" y="86155"/>
                  </a:cubicBezTo>
                  <a:cubicBezTo>
                    <a:pt x="20792" y="89869"/>
                    <a:pt x="19259" y="96023"/>
                    <a:pt x="21430" y="101395"/>
                  </a:cubicBezTo>
                  <a:cubicBezTo>
                    <a:pt x="19868" y="94813"/>
                    <a:pt x="13410" y="90622"/>
                    <a:pt x="6762" y="91870"/>
                  </a:cubicBezTo>
                  <a:cubicBezTo>
                    <a:pt x="3171" y="93003"/>
                    <a:pt x="475" y="95994"/>
                    <a:pt x="-287" y="99680"/>
                  </a:cubicBezTo>
                  <a:lnTo>
                    <a:pt x="-287" y="-332"/>
                  </a:ln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05" name="Google Shape;1305;p4"/>
            <p:cNvSpPr/>
            <p:nvPr/>
          </p:nvSpPr>
          <p:spPr>
            <a:xfrm>
              <a:off x="5819744" y="2833659"/>
              <a:ext cx="550003" cy="1388677"/>
            </a:xfrm>
            <a:custGeom>
              <a:avLst/>
              <a:gdLst/>
              <a:ahLst/>
              <a:cxnLst/>
              <a:rect l="l" t="t" r="r" b="b"/>
              <a:pathLst>
                <a:path w="550003" h="1388677" extrusionOk="0">
                  <a:moveTo>
                    <a:pt x="549717" y="1284618"/>
                  </a:moveTo>
                  <a:cubicBezTo>
                    <a:pt x="534353" y="1294781"/>
                    <a:pt x="519304" y="1305411"/>
                    <a:pt x="504568" y="1316527"/>
                  </a:cubicBezTo>
                  <a:cubicBezTo>
                    <a:pt x="493996" y="1324528"/>
                    <a:pt x="483423" y="1332624"/>
                    <a:pt x="473136" y="1341006"/>
                  </a:cubicBezTo>
                  <a:cubicBezTo>
                    <a:pt x="469040" y="1344340"/>
                    <a:pt x="465040" y="1347578"/>
                    <a:pt x="461039" y="1351007"/>
                  </a:cubicBezTo>
                  <a:lnTo>
                    <a:pt x="459134" y="1352531"/>
                  </a:lnTo>
                  <a:cubicBezTo>
                    <a:pt x="450276" y="1359961"/>
                    <a:pt x="441513" y="1367486"/>
                    <a:pt x="432940" y="1375296"/>
                  </a:cubicBezTo>
                  <a:cubicBezTo>
                    <a:pt x="428368" y="1379297"/>
                    <a:pt x="423415" y="1383392"/>
                    <a:pt x="419415" y="1387583"/>
                  </a:cubicBezTo>
                  <a:lnTo>
                    <a:pt x="418653" y="1388345"/>
                  </a:lnTo>
                  <a:lnTo>
                    <a:pt x="418653" y="1388345"/>
                  </a:lnTo>
                  <a:lnTo>
                    <a:pt x="414462" y="1375010"/>
                  </a:lnTo>
                  <a:lnTo>
                    <a:pt x="399984" y="1329290"/>
                  </a:lnTo>
                  <a:lnTo>
                    <a:pt x="349978" y="1170509"/>
                  </a:lnTo>
                  <a:lnTo>
                    <a:pt x="349978" y="1170509"/>
                  </a:lnTo>
                  <a:lnTo>
                    <a:pt x="245393" y="839896"/>
                  </a:lnTo>
                  <a:lnTo>
                    <a:pt x="2125" y="67609"/>
                  </a:lnTo>
                  <a:lnTo>
                    <a:pt x="2601" y="67609"/>
                  </a:lnTo>
                  <a:cubicBezTo>
                    <a:pt x="1848" y="66409"/>
                    <a:pt x="1305" y="65085"/>
                    <a:pt x="982" y="63704"/>
                  </a:cubicBezTo>
                  <a:cubicBezTo>
                    <a:pt x="-485" y="59208"/>
                    <a:pt x="-685" y="54398"/>
                    <a:pt x="410" y="49797"/>
                  </a:cubicBezTo>
                  <a:lnTo>
                    <a:pt x="410" y="49797"/>
                  </a:lnTo>
                  <a:cubicBezTo>
                    <a:pt x="620" y="48987"/>
                    <a:pt x="877" y="48197"/>
                    <a:pt x="1172" y="47416"/>
                  </a:cubicBezTo>
                  <a:cubicBezTo>
                    <a:pt x="3344" y="40929"/>
                    <a:pt x="8049" y="35605"/>
                    <a:pt x="14221" y="32652"/>
                  </a:cubicBezTo>
                  <a:cubicBezTo>
                    <a:pt x="15498" y="31995"/>
                    <a:pt x="16841" y="31452"/>
                    <a:pt x="18222" y="31033"/>
                  </a:cubicBezTo>
                  <a:cubicBezTo>
                    <a:pt x="18736" y="30804"/>
                    <a:pt x="19279" y="30642"/>
                    <a:pt x="19841" y="30557"/>
                  </a:cubicBezTo>
                  <a:cubicBezTo>
                    <a:pt x="29052" y="28413"/>
                    <a:pt x="38691" y="31404"/>
                    <a:pt x="45082" y="38367"/>
                  </a:cubicBezTo>
                  <a:cubicBezTo>
                    <a:pt x="46749" y="40215"/>
                    <a:pt x="48130" y="42301"/>
                    <a:pt x="49178" y="44558"/>
                  </a:cubicBezTo>
                  <a:lnTo>
                    <a:pt x="49845" y="44558"/>
                  </a:lnTo>
                  <a:cubicBezTo>
                    <a:pt x="49321" y="41596"/>
                    <a:pt x="49321" y="38567"/>
                    <a:pt x="49845" y="35605"/>
                  </a:cubicBezTo>
                  <a:lnTo>
                    <a:pt x="49845" y="35605"/>
                  </a:lnTo>
                  <a:cubicBezTo>
                    <a:pt x="52521" y="21498"/>
                    <a:pt x="66123" y="12221"/>
                    <a:pt x="80239" y="14897"/>
                  </a:cubicBezTo>
                  <a:cubicBezTo>
                    <a:pt x="88326" y="16431"/>
                    <a:pt x="95222" y="21708"/>
                    <a:pt x="98803" y="29128"/>
                  </a:cubicBezTo>
                  <a:lnTo>
                    <a:pt x="99470" y="29128"/>
                  </a:lnTo>
                  <a:cubicBezTo>
                    <a:pt x="98527" y="23746"/>
                    <a:pt x="99327" y="18212"/>
                    <a:pt x="101756" y="13316"/>
                  </a:cubicBezTo>
                  <a:lnTo>
                    <a:pt x="101756" y="13316"/>
                  </a:lnTo>
                  <a:cubicBezTo>
                    <a:pt x="104966" y="7116"/>
                    <a:pt x="110519" y="2448"/>
                    <a:pt x="117186" y="362"/>
                  </a:cubicBezTo>
                  <a:lnTo>
                    <a:pt x="118139" y="362"/>
                  </a:lnTo>
                  <a:lnTo>
                    <a:pt x="118139" y="362"/>
                  </a:lnTo>
                  <a:lnTo>
                    <a:pt x="118901" y="362"/>
                  </a:lnTo>
                  <a:cubicBezTo>
                    <a:pt x="125902" y="-1285"/>
                    <a:pt x="133274" y="29"/>
                    <a:pt x="139285" y="3982"/>
                  </a:cubicBezTo>
                  <a:lnTo>
                    <a:pt x="139285" y="3982"/>
                  </a:lnTo>
                  <a:cubicBezTo>
                    <a:pt x="140313" y="4639"/>
                    <a:pt x="141275" y="5401"/>
                    <a:pt x="142142" y="6268"/>
                  </a:cubicBezTo>
                  <a:cubicBezTo>
                    <a:pt x="145581" y="9354"/>
                    <a:pt x="148143" y="13297"/>
                    <a:pt x="149572" y="17698"/>
                  </a:cubicBezTo>
                  <a:lnTo>
                    <a:pt x="149572" y="17698"/>
                  </a:lnTo>
                  <a:lnTo>
                    <a:pt x="149572" y="18650"/>
                  </a:lnTo>
                  <a:lnTo>
                    <a:pt x="149572" y="19603"/>
                  </a:lnTo>
                  <a:lnTo>
                    <a:pt x="149572" y="19603"/>
                  </a:lnTo>
                  <a:lnTo>
                    <a:pt x="149572" y="19603"/>
                  </a:lnTo>
                  <a:cubicBezTo>
                    <a:pt x="149572" y="20174"/>
                    <a:pt x="149572" y="20555"/>
                    <a:pt x="149572" y="21032"/>
                  </a:cubicBezTo>
                  <a:lnTo>
                    <a:pt x="149572" y="21032"/>
                  </a:ln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06" name="Google Shape;1306;p4"/>
            <p:cNvSpPr/>
            <p:nvPr/>
          </p:nvSpPr>
          <p:spPr>
            <a:xfrm>
              <a:off x="5819360" y="2863875"/>
              <a:ext cx="459805" cy="1358462"/>
            </a:xfrm>
            <a:custGeom>
              <a:avLst/>
              <a:gdLst/>
              <a:ahLst/>
              <a:cxnLst/>
              <a:rect l="l" t="t" r="r" b="b"/>
              <a:pathLst>
                <a:path w="459805" h="1358462" extrusionOk="0">
                  <a:moveTo>
                    <a:pt x="451898" y="1298313"/>
                  </a:moveTo>
                  <a:lnTo>
                    <a:pt x="459519" y="1322316"/>
                  </a:lnTo>
                  <a:cubicBezTo>
                    <a:pt x="450660" y="1329746"/>
                    <a:pt x="441897" y="1337270"/>
                    <a:pt x="433325" y="1345081"/>
                  </a:cubicBezTo>
                  <a:cubicBezTo>
                    <a:pt x="428753" y="1349081"/>
                    <a:pt x="423800" y="1353177"/>
                    <a:pt x="419799" y="1357368"/>
                  </a:cubicBezTo>
                  <a:lnTo>
                    <a:pt x="419037" y="1358130"/>
                  </a:lnTo>
                  <a:lnTo>
                    <a:pt x="415799" y="1348033"/>
                  </a:lnTo>
                  <a:lnTo>
                    <a:pt x="400749" y="1300408"/>
                  </a:lnTo>
                  <a:lnTo>
                    <a:pt x="350743" y="1141627"/>
                  </a:lnTo>
                  <a:lnTo>
                    <a:pt x="247111" y="813014"/>
                  </a:lnTo>
                  <a:lnTo>
                    <a:pt x="247111" y="813014"/>
                  </a:lnTo>
                  <a:lnTo>
                    <a:pt x="2509" y="37298"/>
                  </a:lnTo>
                  <a:lnTo>
                    <a:pt x="2509" y="37298"/>
                  </a:lnTo>
                  <a:cubicBezTo>
                    <a:pt x="1766" y="36079"/>
                    <a:pt x="1194" y="34765"/>
                    <a:pt x="795" y="33393"/>
                  </a:cubicBezTo>
                  <a:lnTo>
                    <a:pt x="128" y="31012"/>
                  </a:lnTo>
                  <a:cubicBezTo>
                    <a:pt x="128" y="31012"/>
                    <a:pt x="128" y="31012"/>
                    <a:pt x="128" y="30440"/>
                  </a:cubicBezTo>
                  <a:cubicBezTo>
                    <a:pt x="-425" y="27287"/>
                    <a:pt x="-425" y="24068"/>
                    <a:pt x="128" y="20915"/>
                  </a:cubicBezTo>
                  <a:cubicBezTo>
                    <a:pt x="128" y="19867"/>
                    <a:pt x="604" y="18915"/>
                    <a:pt x="890" y="17867"/>
                  </a:cubicBezTo>
                  <a:cubicBezTo>
                    <a:pt x="2966" y="11190"/>
                    <a:pt x="7681" y="5647"/>
                    <a:pt x="13939" y="2532"/>
                  </a:cubicBezTo>
                  <a:cubicBezTo>
                    <a:pt x="15215" y="1875"/>
                    <a:pt x="16558" y="1332"/>
                    <a:pt x="17939" y="913"/>
                  </a:cubicBezTo>
                  <a:cubicBezTo>
                    <a:pt x="18454" y="684"/>
                    <a:pt x="18997" y="522"/>
                    <a:pt x="19559" y="437"/>
                  </a:cubicBezTo>
                  <a:cubicBezTo>
                    <a:pt x="28607" y="-1812"/>
                    <a:pt x="38161" y="951"/>
                    <a:pt x="44610" y="7675"/>
                  </a:cubicBezTo>
                  <a:lnTo>
                    <a:pt x="44610" y="8247"/>
                  </a:lnTo>
                  <a:lnTo>
                    <a:pt x="47181" y="16343"/>
                  </a:lnTo>
                  <a:lnTo>
                    <a:pt x="50610" y="27487"/>
                  </a:lnTo>
                  <a:lnTo>
                    <a:pt x="441135" y="1268119"/>
                  </a:lnTo>
                  <a:lnTo>
                    <a:pt x="441135" y="1268119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07" name="Google Shape;1307;p4"/>
            <p:cNvSpPr/>
            <p:nvPr/>
          </p:nvSpPr>
          <p:spPr>
            <a:xfrm>
              <a:off x="5918832" y="2832960"/>
              <a:ext cx="450915" cy="1317749"/>
            </a:xfrm>
            <a:custGeom>
              <a:avLst/>
              <a:gdLst/>
              <a:ahLst/>
              <a:cxnLst/>
              <a:rect l="l" t="t" r="r" b="b"/>
              <a:pathLst>
                <a:path w="450915" h="1317749" extrusionOk="0">
                  <a:moveTo>
                    <a:pt x="52294" y="21445"/>
                  </a:moveTo>
                  <a:lnTo>
                    <a:pt x="450629" y="1285508"/>
                  </a:lnTo>
                  <a:cubicBezTo>
                    <a:pt x="435265" y="1295671"/>
                    <a:pt x="420216" y="1306301"/>
                    <a:pt x="405481" y="1317417"/>
                  </a:cubicBezTo>
                  <a:lnTo>
                    <a:pt x="2192" y="37257"/>
                  </a:lnTo>
                  <a:lnTo>
                    <a:pt x="2192" y="37257"/>
                  </a:lnTo>
                  <a:cubicBezTo>
                    <a:pt x="1535" y="36038"/>
                    <a:pt x="992" y="34761"/>
                    <a:pt x="573" y="33447"/>
                  </a:cubicBezTo>
                  <a:cubicBezTo>
                    <a:pt x="297" y="32647"/>
                    <a:pt x="97" y="31818"/>
                    <a:pt x="1" y="30970"/>
                  </a:cubicBezTo>
                  <a:lnTo>
                    <a:pt x="1" y="29923"/>
                  </a:lnTo>
                  <a:lnTo>
                    <a:pt x="1" y="29923"/>
                  </a:lnTo>
                  <a:cubicBezTo>
                    <a:pt x="-827" y="24465"/>
                    <a:pt x="144" y="18883"/>
                    <a:pt x="2764" y="14016"/>
                  </a:cubicBezTo>
                  <a:lnTo>
                    <a:pt x="2764" y="14016"/>
                  </a:lnTo>
                  <a:cubicBezTo>
                    <a:pt x="6354" y="7710"/>
                    <a:pt x="12212" y="3015"/>
                    <a:pt x="19147" y="871"/>
                  </a:cubicBezTo>
                  <a:lnTo>
                    <a:pt x="19147" y="871"/>
                  </a:lnTo>
                  <a:lnTo>
                    <a:pt x="19908" y="871"/>
                  </a:lnTo>
                  <a:cubicBezTo>
                    <a:pt x="25938" y="-938"/>
                    <a:pt x="32405" y="-700"/>
                    <a:pt x="38292" y="1538"/>
                  </a:cubicBezTo>
                  <a:cubicBezTo>
                    <a:pt x="38920" y="1767"/>
                    <a:pt x="39530" y="2052"/>
                    <a:pt x="40102" y="2395"/>
                  </a:cubicBezTo>
                  <a:cubicBezTo>
                    <a:pt x="42759" y="3643"/>
                    <a:pt x="45178" y="5358"/>
                    <a:pt x="47245" y="7444"/>
                  </a:cubicBezTo>
                  <a:lnTo>
                    <a:pt x="50674" y="18302"/>
                  </a:lnTo>
                  <a:lnTo>
                    <a:pt x="50674" y="18302"/>
                  </a:lnTo>
                  <a:lnTo>
                    <a:pt x="51436" y="20493"/>
                  </a:lnTo>
                  <a:lnTo>
                    <a:pt x="51436" y="20493"/>
                  </a:ln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308" name="Google Shape;1308;p4"/>
          <p:cNvGrpSpPr/>
          <p:nvPr/>
        </p:nvGrpSpPr>
        <p:grpSpPr>
          <a:xfrm>
            <a:off x="230791" y="5124916"/>
            <a:ext cx="434901" cy="657181"/>
            <a:chOff x="5581650" y="2652140"/>
            <a:chExt cx="1024984" cy="1548860"/>
          </a:xfrm>
        </p:grpSpPr>
        <p:sp>
          <p:nvSpPr>
            <p:cNvPr id="1309" name="Google Shape;1309;p4"/>
            <p:cNvSpPr/>
            <p:nvPr/>
          </p:nvSpPr>
          <p:spPr>
            <a:xfrm>
              <a:off x="5611796" y="2709287"/>
              <a:ext cx="176831" cy="187645"/>
            </a:xfrm>
            <a:custGeom>
              <a:avLst/>
              <a:gdLst/>
              <a:ahLst/>
              <a:cxnLst/>
              <a:rect l="l" t="t" r="r" b="b"/>
              <a:pathLst>
                <a:path w="176831" h="187645" extrusionOk="0">
                  <a:moveTo>
                    <a:pt x="176505" y="95366"/>
                  </a:moveTo>
                  <a:lnTo>
                    <a:pt x="49917" y="187282"/>
                  </a:lnTo>
                  <a:lnTo>
                    <a:pt x="27629" y="120607"/>
                  </a:lnTo>
                  <a:lnTo>
                    <a:pt x="2292" y="42216"/>
                  </a:lnTo>
                  <a:lnTo>
                    <a:pt x="-184" y="34691"/>
                  </a:lnTo>
                  <a:cubicBezTo>
                    <a:pt x="-537" y="30986"/>
                    <a:pt x="1092" y="27367"/>
                    <a:pt x="4102" y="25166"/>
                  </a:cubicBezTo>
                  <a:cubicBezTo>
                    <a:pt x="9979" y="21947"/>
                    <a:pt x="17332" y="23823"/>
                    <a:pt x="20961" y="29452"/>
                  </a:cubicBezTo>
                  <a:cubicBezTo>
                    <a:pt x="17227" y="25014"/>
                    <a:pt x="16761" y="18670"/>
                    <a:pt x="19818" y="13736"/>
                  </a:cubicBezTo>
                  <a:cubicBezTo>
                    <a:pt x="25257" y="9336"/>
                    <a:pt x="33239" y="10184"/>
                    <a:pt x="37630" y="15622"/>
                  </a:cubicBezTo>
                  <a:cubicBezTo>
                    <a:pt x="38097" y="16194"/>
                    <a:pt x="38516" y="16803"/>
                    <a:pt x="38868" y="17451"/>
                  </a:cubicBezTo>
                  <a:cubicBezTo>
                    <a:pt x="35678" y="13412"/>
                    <a:pt x="35020" y="7935"/>
                    <a:pt x="37154" y="3259"/>
                  </a:cubicBezTo>
                  <a:cubicBezTo>
                    <a:pt x="40735" y="-809"/>
                    <a:pt x="46803" y="-1551"/>
                    <a:pt x="51251" y="1544"/>
                  </a:cubicBezTo>
                  <a:lnTo>
                    <a:pt x="57728" y="6402"/>
                  </a:lnTo>
                  <a:cubicBezTo>
                    <a:pt x="58385" y="6774"/>
                    <a:pt x="58985" y="7221"/>
                    <a:pt x="59538" y="7735"/>
                  </a:cubicBezTo>
                  <a:lnTo>
                    <a:pt x="90875" y="30976"/>
                  </a:lnTo>
                  <a:lnTo>
                    <a:pt x="95828" y="34691"/>
                  </a:lnTo>
                  <a:lnTo>
                    <a:pt x="111449" y="46312"/>
                  </a:lnTo>
                  <a:lnTo>
                    <a:pt x="116783" y="50312"/>
                  </a:lnTo>
                  <a:cubicBezTo>
                    <a:pt x="117707" y="50922"/>
                    <a:pt x="118602" y="51589"/>
                    <a:pt x="119450" y="52312"/>
                  </a:cubicBezTo>
                  <a:lnTo>
                    <a:pt x="176600" y="94794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10" name="Google Shape;1310;p4"/>
            <p:cNvSpPr/>
            <p:nvPr/>
          </p:nvSpPr>
          <p:spPr>
            <a:xfrm>
              <a:off x="5607748" y="2723959"/>
              <a:ext cx="104774" cy="174497"/>
            </a:xfrm>
            <a:custGeom>
              <a:avLst/>
              <a:gdLst/>
              <a:ahLst/>
              <a:cxnLst/>
              <a:rect l="l" t="t" r="r" b="b"/>
              <a:pathLst>
                <a:path w="104774" h="174497" extrusionOk="0">
                  <a:moveTo>
                    <a:pt x="0" y="6668"/>
                  </a:moveTo>
                  <a:lnTo>
                    <a:pt x="14383" y="0"/>
                  </a:lnTo>
                  <a:lnTo>
                    <a:pt x="104775" y="151352"/>
                  </a:lnTo>
                  <a:lnTo>
                    <a:pt x="56007" y="174498"/>
                  </a:lnTo>
                  <a:lnTo>
                    <a:pt x="0" y="6668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11" name="Google Shape;1311;p4"/>
            <p:cNvSpPr/>
            <p:nvPr/>
          </p:nvSpPr>
          <p:spPr>
            <a:xfrm>
              <a:off x="5641181" y="2702241"/>
              <a:ext cx="150685" cy="144684"/>
            </a:xfrm>
            <a:custGeom>
              <a:avLst/>
              <a:gdLst/>
              <a:ahLst/>
              <a:cxnLst/>
              <a:rect l="l" t="t" r="r" b="b"/>
              <a:pathLst>
                <a:path w="150685" h="144684" extrusionOk="0">
                  <a:moveTo>
                    <a:pt x="10287" y="0"/>
                  </a:moveTo>
                  <a:lnTo>
                    <a:pt x="0" y="11240"/>
                  </a:lnTo>
                  <a:lnTo>
                    <a:pt x="115157" y="144685"/>
                  </a:lnTo>
                  <a:lnTo>
                    <a:pt x="150686" y="106775"/>
                  </a:lnTo>
                  <a:lnTo>
                    <a:pt x="10287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12" name="Google Shape;1312;p4"/>
            <p:cNvSpPr/>
            <p:nvPr/>
          </p:nvSpPr>
          <p:spPr>
            <a:xfrm>
              <a:off x="5581650" y="2652140"/>
              <a:ext cx="82676" cy="95250"/>
            </a:xfrm>
            <a:custGeom>
              <a:avLst/>
              <a:gdLst/>
              <a:ahLst/>
              <a:cxnLst/>
              <a:rect l="l" t="t" r="r" b="b"/>
              <a:pathLst>
                <a:path w="82676" h="95250" extrusionOk="0">
                  <a:moveTo>
                    <a:pt x="82445" y="61835"/>
                  </a:moveTo>
                  <a:cubicBezTo>
                    <a:pt x="77997" y="58739"/>
                    <a:pt x="71930" y="59482"/>
                    <a:pt x="68348" y="63550"/>
                  </a:cubicBezTo>
                  <a:cubicBezTo>
                    <a:pt x="66167" y="68217"/>
                    <a:pt x="66834" y="73722"/>
                    <a:pt x="70063" y="77742"/>
                  </a:cubicBezTo>
                  <a:cubicBezTo>
                    <a:pt x="66529" y="71703"/>
                    <a:pt x="58776" y="69665"/>
                    <a:pt x="52737" y="73198"/>
                  </a:cubicBezTo>
                  <a:cubicBezTo>
                    <a:pt x="52299" y="73446"/>
                    <a:pt x="51889" y="73722"/>
                    <a:pt x="51489" y="74027"/>
                  </a:cubicBezTo>
                  <a:cubicBezTo>
                    <a:pt x="48336" y="78942"/>
                    <a:pt x="48803" y="85343"/>
                    <a:pt x="52632" y="89743"/>
                  </a:cubicBezTo>
                  <a:cubicBezTo>
                    <a:pt x="49013" y="84114"/>
                    <a:pt x="41678" y="82209"/>
                    <a:pt x="35773" y="85362"/>
                  </a:cubicBezTo>
                  <a:cubicBezTo>
                    <a:pt x="32811" y="87600"/>
                    <a:pt x="31191" y="91191"/>
                    <a:pt x="31487" y="94887"/>
                  </a:cubicBezTo>
                  <a:lnTo>
                    <a:pt x="-232" y="-363"/>
                  </a:ln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13" name="Google Shape;1313;p4"/>
            <p:cNvSpPr/>
            <p:nvPr/>
          </p:nvSpPr>
          <p:spPr>
            <a:xfrm>
              <a:off x="5658290" y="2797341"/>
              <a:ext cx="922341" cy="1208777"/>
            </a:xfrm>
            <a:custGeom>
              <a:avLst/>
              <a:gdLst/>
              <a:ahLst/>
              <a:cxnLst/>
              <a:rect l="l" t="t" r="r" b="b"/>
              <a:pathLst>
                <a:path w="922341" h="1208777" extrusionOk="0">
                  <a:moveTo>
                    <a:pt x="922110" y="1100496"/>
                  </a:moveTo>
                  <a:cubicBezTo>
                    <a:pt x="918014" y="1103735"/>
                    <a:pt x="914014" y="1107068"/>
                    <a:pt x="910013" y="1110498"/>
                  </a:cubicBezTo>
                  <a:lnTo>
                    <a:pt x="908108" y="1112021"/>
                  </a:lnTo>
                  <a:cubicBezTo>
                    <a:pt x="899250" y="1119356"/>
                    <a:pt x="890487" y="1126976"/>
                    <a:pt x="881915" y="1134786"/>
                  </a:cubicBezTo>
                  <a:cubicBezTo>
                    <a:pt x="877342" y="1138787"/>
                    <a:pt x="872390" y="1142883"/>
                    <a:pt x="868389" y="1147074"/>
                  </a:cubicBezTo>
                  <a:cubicBezTo>
                    <a:pt x="868113" y="1147302"/>
                    <a:pt x="867855" y="1147559"/>
                    <a:pt x="867627" y="1147835"/>
                  </a:cubicBezTo>
                  <a:lnTo>
                    <a:pt x="867627" y="1147835"/>
                  </a:lnTo>
                  <a:cubicBezTo>
                    <a:pt x="859054" y="1155770"/>
                    <a:pt x="850673" y="1163866"/>
                    <a:pt x="842481" y="1172124"/>
                  </a:cubicBezTo>
                  <a:cubicBezTo>
                    <a:pt x="837337" y="1177268"/>
                    <a:pt x="832194" y="1182507"/>
                    <a:pt x="827146" y="1187745"/>
                  </a:cubicBezTo>
                  <a:cubicBezTo>
                    <a:pt x="820573" y="1194508"/>
                    <a:pt x="814096" y="1201366"/>
                    <a:pt x="808096" y="1208415"/>
                  </a:cubicBezTo>
                  <a:lnTo>
                    <a:pt x="808096" y="1208415"/>
                  </a:lnTo>
                  <a:lnTo>
                    <a:pt x="746374" y="1125261"/>
                  </a:lnTo>
                  <a:lnTo>
                    <a:pt x="745516" y="1124118"/>
                  </a:lnTo>
                  <a:lnTo>
                    <a:pt x="7424" y="104372"/>
                  </a:lnTo>
                  <a:lnTo>
                    <a:pt x="7424" y="104372"/>
                  </a:lnTo>
                  <a:lnTo>
                    <a:pt x="7424" y="104372"/>
                  </a:lnTo>
                  <a:cubicBezTo>
                    <a:pt x="6386" y="103438"/>
                    <a:pt x="5462" y="102381"/>
                    <a:pt x="4662" y="101228"/>
                  </a:cubicBezTo>
                  <a:cubicBezTo>
                    <a:pt x="1890" y="97399"/>
                    <a:pt x="214" y="92885"/>
                    <a:pt x="-196" y="88179"/>
                  </a:cubicBezTo>
                  <a:lnTo>
                    <a:pt x="-196" y="88179"/>
                  </a:lnTo>
                  <a:cubicBezTo>
                    <a:pt x="-243" y="87350"/>
                    <a:pt x="-243" y="86531"/>
                    <a:pt x="-196" y="85703"/>
                  </a:cubicBezTo>
                  <a:lnTo>
                    <a:pt x="-196" y="85703"/>
                  </a:lnTo>
                  <a:cubicBezTo>
                    <a:pt x="-129" y="81521"/>
                    <a:pt x="985" y="77435"/>
                    <a:pt x="3043" y="73796"/>
                  </a:cubicBezTo>
                  <a:lnTo>
                    <a:pt x="4471" y="71415"/>
                  </a:lnTo>
                  <a:lnTo>
                    <a:pt x="5519" y="70082"/>
                  </a:lnTo>
                  <a:cubicBezTo>
                    <a:pt x="6319" y="68901"/>
                    <a:pt x="7281" y="67843"/>
                    <a:pt x="8377" y="66938"/>
                  </a:cubicBezTo>
                  <a:cubicBezTo>
                    <a:pt x="9100" y="66167"/>
                    <a:pt x="9901" y="65462"/>
                    <a:pt x="10758" y="64843"/>
                  </a:cubicBezTo>
                  <a:lnTo>
                    <a:pt x="12282" y="63890"/>
                  </a:lnTo>
                  <a:cubicBezTo>
                    <a:pt x="20311" y="58995"/>
                    <a:pt x="30341" y="58775"/>
                    <a:pt x="38571" y="63319"/>
                  </a:cubicBezTo>
                  <a:cubicBezTo>
                    <a:pt x="40781" y="64548"/>
                    <a:pt x="42771" y="66119"/>
                    <a:pt x="44476" y="67986"/>
                  </a:cubicBezTo>
                  <a:lnTo>
                    <a:pt x="45048" y="67510"/>
                  </a:lnTo>
                  <a:cubicBezTo>
                    <a:pt x="43629" y="64805"/>
                    <a:pt x="42695" y="61871"/>
                    <a:pt x="42286" y="58842"/>
                  </a:cubicBezTo>
                  <a:cubicBezTo>
                    <a:pt x="40371" y="44612"/>
                    <a:pt x="50353" y="31515"/>
                    <a:pt x="64584" y="29600"/>
                  </a:cubicBezTo>
                  <a:cubicBezTo>
                    <a:pt x="72785" y="28496"/>
                    <a:pt x="81024" y="31363"/>
                    <a:pt x="86767" y="37316"/>
                  </a:cubicBezTo>
                  <a:lnTo>
                    <a:pt x="86767" y="37316"/>
                  </a:lnTo>
                  <a:lnTo>
                    <a:pt x="87244" y="37316"/>
                  </a:lnTo>
                  <a:cubicBezTo>
                    <a:pt x="84758" y="32715"/>
                    <a:pt x="83767" y="27457"/>
                    <a:pt x="84386" y="22266"/>
                  </a:cubicBezTo>
                  <a:cubicBezTo>
                    <a:pt x="84338" y="22076"/>
                    <a:pt x="84338" y="21885"/>
                    <a:pt x="84386" y="21695"/>
                  </a:cubicBezTo>
                  <a:cubicBezTo>
                    <a:pt x="85358" y="14675"/>
                    <a:pt x="89139" y="8341"/>
                    <a:pt x="94864" y="4169"/>
                  </a:cubicBezTo>
                  <a:lnTo>
                    <a:pt x="95530" y="4169"/>
                  </a:lnTo>
                  <a:cubicBezTo>
                    <a:pt x="101836" y="-127"/>
                    <a:pt x="109694" y="-1451"/>
                    <a:pt x="117057" y="549"/>
                  </a:cubicBezTo>
                  <a:cubicBezTo>
                    <a:pt x="118295" y="787"/>
                    <a:pt x="119486" y="1245"/>
                    <a:pt x="120581" y="1883"/>
                  </a:cubicBezTo>
                  <a:cubicBezTo>
                    <a:pt x="124896" y="3692"/>
                    <a:pt x="128620" y="6655"/>
                    <a:pt x="131344" y="10455"/>
                  </a:cubicBezTo>
                  <a:lnTo>
                    <a:pt x="132583" y="12360"/>
                  </a:lnTo>
                  <a:lnTo>
                    <a:pt x="132583" y="12360"/>
                  </a:lnTo>
                  <a:cubicBezTo>
                    <a:pt x="132840" y="12751"/>
                    <a:pt x="133068" y="13170"/>
                    <a:pt x="133249" y="13598"/>
                  </a:cubicBezTo>
                  <a:lnTo>
                    <a:pt x="133249" y="13598"/>
                  </a:lnTo>
                  <a:lnTo>
                    <a:pt x="475483" y="486229"/>
                  </a:lnTo>
                  <a:lnTo>
                    <a:pt x="475483" y="486229"/>
                  </a:lnTo>
                  <a:lnTo>
                    <a:pt x="476340" y="487372"/>
                  </a:lnTo>
                  <a:lnTo>
                    <a:pt x="476340" y="487372"/>
                  </a:lnTo>
                  <a:lnTo>
                    <a:pt x="604737" y="664632"/>
                  </a:lnTo>
                  <a:lnTo>
                    <a:pt x="604737" y="664632"/>
                  </a:lnTo>
                  <a:lnTo>
                    <a:pt x="746374" y="857990"/>
                  </a:lnTo>
                  <a:lnTo>
                    <a:pt x="746374" y="857990"/>
                  </a:lnTo>
                  <a:lnTo>
                    <a:pt x="798571" y="929999"/>
                  </a:lnTo>
                  <a:lnTo>
                    <a:pt x="798571" y="929999"/>
                  </a:lnTo>
                  <a:lnTo>
                    <a:pt x="799237" y="930761"/>
                  </a:lnTo>
                  <a:lnTo>
                    <a:pt x="883057" y="1046585"/>
                  </a:lnTo>
                  <a:lnTo>
                    <a:pt x="883057" y="1046585"/>
                  </a:lnTo>
                  <a:lnTo>
                    <a:pt x="890773" y="1057348"/>
                  </a:lnTo>
                  <a:lnTo>
                    <a:pt x="890773" y="1057348"/>
                  </a:ln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14" name="Google Shape;1314;p4"/>
            <p:cNvSpPr/>
            <p:nvPr/>
          </p:nvSpPr>
          <p:spPr>
            <a:xfrm>
              <a:off x="6605777" y="4199286"/>
              <a:ext cx="857" cy="1714"/>
            </a:xfrm>
            <a:custGeom>
              <a:avLst/>
              <a:gdLst/>
              <a:ahLst/>
              <a:cxnLst/>
              <a:rect l="l" t="t" r="r" b="b"/>
              <a:pathLst>
                <a:path w="857" h="1714" extrusionOk="0">
                  <a:moveTo>
                    <a:pt x="857" y="1715"/>
                  </a:moveTo>
                  <a:lnTo>
                    <a:pt x="286" y="953"/>
                  </a:lnTo>
                  <a:lnTo>
                    <a:pt x="0" y="0"/>
                  </a:lnTo>
                  <a:lnTo>
                    <a:pt x="572" y="762"/>
                  </a:lnTo>
                  <a:lnTo>
                    <a:pt x="857" y="1715"/>
                  </a:ln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15" name="Google Shape;1315;p4"/>
            <p:cNvSpPr/>
            <p:nvPr/>
          </p:nvSpPr>
          <p:spPr>
            <a:xfrm>
              <a:off x="5658981" y="2856994"/>
              <a:ext cx="841735" cy="1149315"/>
            </a:xfrm>
            <a:custGeom>
              <a:avLst/>
              <a:gdLst/>
              <a:ahLst/>
              <a:cxnLst/>
              <a:rect l="l" t="t" r="r" b="b"/>
              <a:pathLst>
                <a:path w="841735" h="1149315" extrusionOk="0">
                  <a:moveTo>
                    <a:pt x="841504" y="1112662"/>
                  </a:moveTo>
                  <a:cubicBezTo>
                    <a:pt x="836361" y="1117806"/>
                    <a:pt x="831217" y="1123044"/>
                    <a:pt x="826169" y="1128283"/>
                  </a:cubicBezTo>
                  <a:cubicBezTo>
                    <a:pt x="819597" y="1135046"/>
                    <a:pt x="813120" y="1141904"/>
                    <a:pt x="807119" y="1148952"/>
                  </a:cubicBezTo>
                  <a:lnTo>
                    <a:pt x="745683" y="1064275"/>
                  </a:lnTo>
                  <a:lnTo>
                    <a:pt x="744826" y="1063132"/>
                  </a:lnTo>
                  <a:lnTo>
                    <a:pt x="6924" y="44528"/>
                  </a:lnTo>
                  <a:lnTo>
                    <a:pt x="6924" y="44528"/>
                  </a:lnTo>
                  <a:cubicBezTo>
                    <a:pt x="5933" y="43567"/>
                    <a:pt x="5038" y="42519"/>
                    <a:pt x="4257" y="41385"/>
                  </a:cubicBezTo>
                  <a:cubicBezTo>
                    <a:pt x="3771" y="40718"/>
                    <a:pt x="3323" y="40014"/>
                    <a:pt x="2923" y="39290"/>
                  </a:cubicBezTo>
                  <a:lnTo>
                    <a:pt x="2923" y="38718"/>
                  </a:lnTo>
                  <a:cubicBezTo>
                    <a:pt x="1209" y="35804"/>
                    <a:pt x="142" y="32556"/>
                    <a:pt x="-220" y="29193"/>
                  </a:cubicBezTo>
                  <a:lnTo>
                    <a:pt x="-220" y="29193"/>
                  </a:lnTo>
                  <a:cubicBezTo>
                    <a:pt x="-220" y="28241"/>
                    <a:pt x="-220" y="27288"/>
                    <a:pt x="-220" y="26336"/>
                  </a:cubicBezTo>
                  <a:lnTo>
                    <a:pt x="-220" y="26336"/>
                  </a:lnTo>
                  <a:cubicBezTo>
                    <a:pt x="-353" y="21897"/>
                    <a:pt x="666" y="17497"/>
                    <a:pt x="2733" y="13572"/>
                  </a:cubicBezTo>
                  <a:lnTo>
                    <a:pt x="4161" y="11191"/>
                  </a:lnTo>
                  <a:lnTo>
                    <a:pt x="5209" y="9858"/>
                  </a:lnTo>
                  <a:cubicBezTo>
                    <a:pt x="6009" y="8676"/>
                    <a:pt x="6971" y="7619"/>
                    <a:pt x="8067" y="6714"/>
                  </a:cubicBezTo>
                  <a:cubicBezTo>
                    <a:pt x="8791" y="5943"/>
                    <a:pt x="9591" y="5238"/>
                    <a:pt x="10448" y="4619"/>
                  </a:cubicBezTo>
                  <a:lnTo>
                    <a:pt x="11972" y="3666"/>
                  </a:lnTo>
                  <a:cubicBezTo>
                    <a:pt x="19792" y="-1344"/>
                    <a:pt x="29717" y="-1706"/>
                    <a:pt x="37880" y="2714"/>
                  </a:cubicBezTo>
                  <a:lnTo>
                    <a:pt x="37880" y="2714"/>
                  </a:lnTo>
                  <a:lnTo>
                    <a:pt x="42928" y="9762"/>
                  </a:lnTo>
                  <a:lnTo>
                    <a:pt x="49691" y="19287"/>
                  </a:lnTo>
                  <a:lnTo>
                    <a:pt x="659291" y="861202"/>
                  </a:lnTo>
                  <a:lnTo>
                    <a:pt x="660053" y="862345"/>
                  </a:lnTo>
                  <a:lnTo>
                    <a:pt x="788831" y="1039701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16" name="Google Shape;1316;p4"/>
            <p:cNvSpPr/>
            <p:nvPr/>
          </p:nvSpPr>
          <p:spPr>
            <a:xfrm>
              <a:off x="5742780" y="2795836"/>
              <a:ext cx="837851" cy="1136654"/>
            </a:xfrm>
            <a:custGeom>
              <a:avLst/>
              <a:gdLst/>
              <a:ahLst/>
              <a:cxnLst/>
              <a:rect l="l" t="t" r="r" b="b"/>
              <a:pathLst>
                <a:path w="837851" h="1136654" extrusionOk="0">
                  <a:moveTo>
                    <a:pt x="837620" y="1102001"/>
                  </a:moveTo>
                  <a:cubicBezTo>
                    <a:pt x="833524" y="1105240"/>
                    <a:pt x="829523" y="1108574"/>
                    <a:pt x="825523" y="1112003"/>
                  </a:cubicBezTo>
                  <a:lnTo>
                    <a:pt x="823618" y="1113527"/>
                  </a:lnTo>
                  <a:cubicBezTo>
                    <a:pt x="814759" y="1120861"/>
                    <a:pt x="805997" y="1128481"/>
                    <a:pt x="797424" y="1136291"/>
                  </a:cubicBezTo>
                  <a:lnTo>
                    <a:pt x="764848" y="1091333"/>
                  </a:lnTo>
                  <a:lnTo>
                    <a:pt x="764182" y="1090476"/>
                  </a:lnTo>
                  <a:lnTo>
                    <a:pt x="752561" y="1074379"/>
                  </a:lnTo>
                  <a:lnTo>
                    <a:pt x="611782" y="880069"/>
                  </a:lnTo>
                  <a:lnTo>
                    <a:pt x="483385" y="702618"/>
                  </a:lnTo>
                  <a:lnTo>
                    <a:pt x="482528" y="701570"/>
                  </a:lnTo>
                  <a:lnTo>
                    <a:pt x="7039" y="45012"/>
                  </a:lnTo>
                  <a:lnTo>
                    <a:pt x="7039" y="45012"/>
                  </a:lnTo>
                  <a:cubicBezTo>
                    <a:pt x="5954" y="44126"/>
                    <a:pt x="5020" y="43060"/>
                    <a:pt x="4277" y="41869"/>
                  </a:cubicBezTo>
                  <a:cubicBezTo>
                    <a:pt x="3753" y="41259"/>
                    <a:pt x="3306" y="40593"/>
                    <a:pt x="2944" y="39868"/>
                  </a:cubicBezTo>
                  <a:lnTo>
                    <a:pt x="2467" y="39011"/>
                  </a:lnTo>
                  <a:lnTo>
                    <a:pt x="2467" y="39011"/>
                  </a:lnTo>
                  <a:cubicBezTo>
                    <a:pt x="77" y="34278"/>
                    <a:pt x="-752" y="28915"/>
                    <a:pt x="86" y="23676"/>
                  </a:cubicBezTo>
                  <a:cubicBezTo>
                    <a:pt x="39" y="23486"/>
                    <a:pt x="39" y="23295"/>
                    <a:pt x="86" y="23105"/>
                  </a:cubicBezTo>
                  <a:cubicBezTo>
                    <a:pt x="1324" y="15913"/>
                    <a:pt x="5325" y="9484"/>
                    <a:pt x="11230" y="5198"/>
                  </a:cubicBezTo>
                  <a:lnTo>
                    <a:pt x="11230" y="5198"/>
                  </a:lnTo>
                  <a:cubicBezTo>
                    <a:pt x="16536" y="1292"/>
                    <a:pt x="23032" y="-660"/>
                    <a:pt x="29614" y="-327"/>
                  </a:cubicBezTo>
                  <a:lnTo>
                    <a:pt x="31519" y="-327"/>
                  </a:lnTo>
                  <a:cubicBezTo>
                    <a:pt x="34443" y="-13"/>
                    <a:pt x="37281" y="825"/>
                    <a:pt x="39901" y="2150"/>
                  </a:cubicBezTo>
                  <a:lnTo>
                    <a:pt x="49426" y="14913"/>
                  </a:lnTo>
                  <a:lnTo>
                    <a:pt x="391659" y="487543"/>
                  </a:lnTo>
                  <a:lnTo>
                    <a:pt x="391659" y="487543"/>
                  </a:lnTo>
                  <a:lnTo>
                    <a:pt x="392516" y="488687"/>
                  </a:lnTo>
                  <a:lnTo>
                    <a:pt x="392516" y="488687"/>
                  </a:lnTo>
                  <a:lnTo>
                    <a:pt x="520913" y="665947"/>
                  </a:lnTo>
                  <a:lnTo>
                    <a:pt x="520913" y="665947"/>
                  </a:lnTo>
                  <a:lnTo>
                    <a:pt x="661883" y="859495"/>
                  </a:lnTo>
                  <a:lnTo>
                    <a:pt x="661883" y="859495"/>
                  </a:lnTo>
                  <a:lnTo>
                    <a:pt x="714080" y="931504"/>
                  </a:lnTo>
                  <a:lnTo>
                    <a:pt x="714080" y="931504"/>
                  </a:lnTo>
                  <a:lnTo>
                    <a:pt x="714747" y="932266"/>
                  </a:lnTo>
                  <a:lnTo>
                    <a:pt x="798567" y="1048090"/>
                  </a:lnTo>
                  <a:lnTo>
                    <a:pt x="798567" y="1048090"/>
                  </a:lnTo>
                  <a:lnTo>
                    <a:pt x="806282" y="1058853"/>
                  </a:lnTo>
                  <a:lnTo>
                    <a:pt x="806282" y="1058853"/>
                  </a:ln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317" name="Google Shape;1317;p4"/>
          <p:cNvGrpSpPr/>
          <p:nvPr/>
        </p:nvGrpSpPr>
        <p:grpSpPr>
          <a:xfrm>
            <a:off x="280818" y="4861923"/>
            <a:ext cx="366116" cy="832136"/>
            <a:chOff x="5662611" y="2447924"/>
            <a:chExt cx="862870" cy="1961198"/>
          </a:xfrm>
        </p:grpSpPr>
        <p:sp>
          <p:nvSpPr>
            <p:cNvPr id="1318" name="Google Shape;1318;p4"/>
            <p:cNvSpPr/>
            <p:nvPr/>
          </p:nvSpPr>
          <p:spPr>
            <a:xfrm>
              <a:off x="5670898" y="2519475"/>
              <a:ext cx="158877" cy="184100"/>
            </a:xfrm>
            <a:custGeom>
              <a:avLst/>
              <a:gdLst/>
              <a:ahLst/>
              <a:cxnLst/>
              <a:rect l="l" t="t" r="r" b="b"/>
              <a:pathLst>
                <a:path w="158877" h="184100" extrusionOk="0">
                  <a:moveTo>
                    <a:pt x="158632" y="123221"/>
                  </a:moveTo>
                  <a:lnTo>
                    <a:pt x="14995" y="183799"/>
                  </a:lnTo>
                  <a:lnTo>
                    <a:pt x="8328" y="113696"/>
                  </a:lnTo>
                  <a:lnTo>
                    <a:pt x="517" y="32066"/>
                  </a:lnTo>
                  <a:lnTo>
                    <a:pt x="-245" y="24161"/>
                  </a:lnTo>
                  <a:cubicBezTo>
                    <a:pt x="232" y="20398"/>
                    <a:pt x="2660" y="17179"/>
                    <a:pt x="6137" y="15683"/>
                  </a:cubicBezTo>
                  <a:cubicBezTo>
                    <a:pt x="12586" y="13893"/>
                    <a:pt x="19320" y="17388"/>
                    <a:pt x="21568" y="23684"/>
                  </a:cubicBezTo>
                  <a:cubicBezTo>
                    <a:pt x="18939" y="18531"/>
                    <a:pt x="19901" y="12283"/>
                    <a:pt x="23949" y="8158"/>
                  </a:cubicBezTo>
                  <a:cubicBezTo>
                    <a:pt x="28711" y="4730"/>
                    <a:pt x="37379" y="7492"/>
                    <a:pt x="41284" y="15969"/>
                  </a:cubicBezTo>
                  <a:cubicBezTo>
                    <a:pt x="39084" y="11292"/>
                    <a:pt x="39665" y="5787"/>
                    <a:pt x="42808" y="1681"/>
                  </a:cubicBezTo>
                  <a:cubicBezTo>
                    <a:pt x="47218" y="-1462"/>
                    <a:pt x="53276" y="-804"/>
                    <a:pt x="56905" y="3206"/>
                  </a:cubicBezTo>
                  <a:lnTo>
                    <a:pt x="62144" y="9397"/>
                  </a:lnTo>
                  <a:lnTo>
                    <a:pt x="63573" y="11111"/>
                  </a:lnTo>
                  <a:lnTo>
                    <a:pt x="88814" y="40829"/>
                  </a:lnTo>
                  <a:lnTo>
                    <a:pt x="92815" y="45592"/>
                  </a:lnTo>
                  <a:lnTo>
                    <a:pt x="105387" y="60451"/>
                  </a:lnTo>
                  <a:lnTo>
                    <a:pt x="109769" y="65499"/>
                  </a:lnTo>
                  <a:cubicBezTo>
                    <a:pt x="110521" y="66309"/>
                    <a:pt x="111217" y="67175"/>
                    <a:pt x="111865" y="68071"/>
                  </a:cubicBezTo>
                  <a:lnTo>
                    <a:pt x="157870" y="122268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19" name="Google Shape;1319;p4"/>
            <p:cNvSpPr/>
            <p:nvPr/>
          </p:nvSpPr>
          <p:spPr>
            <a:xfrm>
              <a:off x="5670422" y="2526410"/>
              <a:ext cx="69437" cy="179451"/>
            </a:xfrm>
            <a:custGeom>
              <a:avLst/>
              <a:gdLst/>
              <a:ahLst/>
              <a:cxnLst/>
              <a:rect l="l" t="t" r="r" b="b"/>
              <a:pathLst>
                <a:path w="69437" h="179451" extrusionOk="0">
                  <a:moveTo>
                    <a:pt x="0" y="3334"/>
                  </a:moveTo>
                  <a:lnTo>
                    <a:pt x="15526" y="0"/>
                  </a:lnTo>
                  <a:lnTo>
                    <a:pt x="69437" y="167831"/>
                  </a:lnTo>
                  <a:lnTo>
                    <a:pt x="16669" y="179451"/>
                  </a:lnTo>
                  <a:lnTo>
                    <a:pt x="0" y="3334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20" name="Google Shape;1320;p4"/>
            <p:cNvSpPr/>
            <p:nvPr/>
          </p:nvSpPr>
          <p:spPr>
            <a:xfrm>
              <a:off x="5706903" y="2511932"/>
              <a:ext cx="125158" cy="164592"/>
            </a:xfrm>
            <a:custGeom>
              <a:avLst/>
              <a:gdLst/>
              <a:ahLst/>
              <a:cxnLst/>
              <a:rect l="l" t="t" r="r" b="b"/>
              <a:pathLst>
                <a:path w="125158" h="164592" extrusionOk="0">
                  <a:moveTo>
                    <a:pt x="12573" y="0"/>
                  </a:moveTo>
                  <a:lnTo>
                    <a:pt x="0" y="8668"/>
                  </a:lnTo>
                  <a:lnTo>
                    <a:pt x="82010" y="164592"/>
                  </a:lnTo>
                  <a:lnTo>
                    <a:pt x="125159" y="135731"/>
                  </a:lnTo>
                  <a:lnTo>
                    <a:pt x="12573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21" name="Google Shape;1321;p4"/>
            <p:cNvSpPr/>
            <p:nvPr/>
          </p:nvSpPr>
          <p:spPr>
            <a:xfrm>
              <a:off x="5662611" y="2447924"/>
              <a:ext cx="66675" cy="99536"/>
            </a:xfrm>
            <a:custGeom>
              <a:avLst/>
              <a:gdLst/>
              <a:ahLst/>
              <a:cxnLst/>
              <a:rect l="l" t="t" r="r" b="b"/>
              <a:pathLst>
                <a:path w="66675" h="99536" extrusionOk="0">
                  <a:moveTo>
                    <a:pt x="66430" y="78376"/>
                  </a:moveTo>
                  <a:cubicBezTo>
                    <a:pt x="62763" y="74356"/>
                    <a:pt x="56677" y="73699"/>
                    <a:pt x="52238" y="76852"/>
                  </a:cubicBezTo>
                  <a:cubicBezTo>
                    <a:pt x="49133" y="80976"/>
                    <a:pt x="48581" y="86481"/>
                    <a:pt x="50809" y="91139"/>
                  </a:cubicBezTo>
                  <a:cubicBezTo>
                    <a:pt x="48723" y="84405"/>
                    <a:pt x="41580" y="80633"/>
                    <a:pt x="34846" y="82719"/>
                  </a:cubicBezTo>
                  <a:cubicBezTo>
                    <a:pt x="34379" y="82871"/>
                    <a:pt x="33922" y="83033"/>
                    <a:pt x="33474" y="83233"/>
                  </a:cubicBezTo>
                  <a:cubicBezTo>
                    <a:pt x="29397" y="87377"/>
                    <a:pt x="28407" y="93654"/>
                    <a:pt x="30997" y="98854"/>
                  </a:cubicBezTo>
                  <a:cubicBezTo>
                    <a:pt x="28778" y="92520"/>
                    <a:pt x="22034" y="88977"/>
                    <a:pt x="15567" y="90758"/>
                  </a:cubicBezTo>
                  <a:cubicBezTo>
                    <a:pt x="12148" y="92310"/>
                    <a:pt x="9766" y="95511"/>
                    <a:pt x="9280" y="99235"/>
                  </a:cubicBezTo>
                  <a:lnTo>
                    <a:pt x="-245" y="-301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22" name="Google Shape;1322;p4"/>
            <p:cNvSpPr/>
            <p:nvPr/>
          </p:nvSpPr>
          <p:spPr>
            <a:xfrm>
              <a:off x="5684392" y="2629896"/>
              <a:ext cx="841089" cy="1779035"/>
            </a:xfrm>
            <a:custGeom>
              <a:avLst/>
              <a:gdLst/>
              <a:ahLst/>
              <a:cxnLst/>
              <a:rect l="l" t="t" r="r" b="b"/>
              <a:pathLst>
                <a:path w="841089" h="1779035" extrusionOk="0">
                  <a:moveTo>
                    <a:pt x="840845" y="1661768"/>
                  </a:moveTo>
                  <a:lnTo>
                    <a:pt x="838940" y="1663292"/>
                  </a:lnTo>
                  <a:cubicBezTo>
                    <a:pt x="830081" y="1670722"/>
                    <a:pt x="821318" y="1678246"/>
                    <a:pt x="812746" y="1686057"/>
                  </a:cubicBezTo>
                  <a:cubicBezTo>
                    <a:pt x="808174" y="1690057"/>
                    <a:pt x="803221" y="1694153"/>
                    <a:pt x="799220" y="1698344"/>
                  </a:cubicBezTo>
                  <a:lnTo>
                    <a:pt x="798459" y="1699106"/>
                  </a:lnTo>
                  <a:lnTo>
                    <a:pt x="798459" y="1699106"/>
                  </a:lnTo>
                  <a:cubicBezTo>
                    <a:pt x="789886" y="1707040"/>
                    <a:pt x="781504" y="1715137"/>
                    <a:pt x="773312" y="1723395"/>
                  </a:cubicBezTo>
                  <a:cubicBezTo>
                    <a:pt x="768169" y="1728538"/>
                    <a:pt x="763026" y="1733777"/>
                    <a:pt x="757977" y="1739016"/>
                  </a:cubicBezTo>
                  <a:cubicBezTo>
                    <a:pt x="751405" y="1745779"/>
                    <a:pt x="744928" y="1752732"/>
                    <a:pt x="738927" y="1759685"/>
                  </a:cubicBezTo>
                  <a:lnTo>
                    <a:pt x="738927" y="1759685"/>
                  </a:lnTo>
                  <a:cubicBezTo>
                    <a:pt x="733117" y="1765972"/>
                    <a:pt x="727402" y="1772448"/>
                    <a:pt x="721782" y="1778735"/>
                  </a:cubicBezTo>
                  <a:lnTo>
                    <a:pt x="721782" y="1778735"/>
                  </a:lnTo>
                  <a:lnTo>
                    <a:pt x="677777" y="1673960"/>
                  </a:lnTo>
                  <a:lnTo>
                    <a:pt x="677205" y="1672722"/>
                  </a:lnTo>
                  <a:lnTo>
                    <a:pt x="591480" y="1472506"/>
                  </a:lnTo>
                  <a:lnTo>
                    <a:pt x="498135" y="1251240"/>
                  </a:lnTo>
                  <a:lnTo>
                    <a:pt x="407267" y="1036356"/>
                  </a:lnTo>
                  <a:lnTo>
                    <a:pt x="407267" y="1036356"/>
                  </a:lnTo>
                  <a:lnTo>
                    <a:pt x="3788" y="79665"/>
                  </a:lnTo>
                  <a:lnTo>
                    <a:pt x="3788" y="79665"/>
                  </a:lnTo>
                  <a:cubicBezTo>
                    <a:pt x="3026" y="78513"/>
                    <a:pt x="2359" y="77303"/>
                    <a:pt x="1787" y="76046"/>
                  </a:cubicBezTo>
                  <a:cubicBezTo>
                    <a:pt x="-89" y="71664"/>
                    <a:pt x="-680" y="66845"/>
                    <a:pt x="73" y="62139"/>
                  </a:cubicBezTo>
                  <a:lnTo>
                    <a:pt x="73" y="62139"/>
                  </a:lnTo>
                  <a:cubicBezTo>
                    <a:pt x="178" y="61273"/>
                    <a:pt x="340" y="60415"/>
                    <a:pt x="549" y="59568"/>
                  </a:cubicBezTo>
                  <a:lnTo>
                    <a:pt x="549" y="59568"/>
                  </a:lnTo>
                  <a:cubicBezTo>
                    <a:pt x="2073" y="53148"/>
                    <a:pt x="6035" y="47585"/>
                    <a:pt x="11598" y="44042"/>
                  </a:cubicBezTo>
                  <a:cubicBezTo>
                    <a:pt x="12389" y="43480"/>
                    <a:pt x="13217" y="42966"/>
                    <a:pt x="14075" y="42518"/>
                  </a:cubicBezTo>
                  <a:lnTo>
                    <a:pt x="15884" y="41661"/>
                  </a:lnTo>
                  <a:lnTo>
                    <a:pt x="18361" y="40804"/>
                  </a:lnTo>
                  <a:cubicBezTo>
                    <a:pt x="29734" y="37412"/>
                    <a:pt x="41964" y="42156"/>
                    <a:pt x="48079" y="52329"/>
                  </a:cubicBezTo>
                  <a:lnTo>
                    <a:pt x="48746" y="52329"/>
                  </a:lnTo>
                  <a:cubicBezTo>
                    <a:pt x="47879" y="49233"/>
                    <a:pt x="47622" y="45994"/>
                    <a:pt x="47984" y="42804"/>
                  </a:cubicBezTo>
                  <a:lnTo>
                    <a:pt x="47984" y="42804"/>
                  </a:lnTo>
                  <a:cubicBezTo>
                    <a:pt x="49832" y="28564"/>
                    <a:pt x="62881" y="18515"/>
                    <a:pt x="77121" y="20372"/>
                  </a:cubicBezTo>
                  <a:cubicBezTo>
                    <a:pt x="84702" y="21353"/>
                    <a:pt x="91465" y="25620"/>
                    <a:pt x="95609" y="32040"/>
                  </a:cubicBezTo>
                  <a:lnTo>
                    <a:pt x="95609" y="32040"/>
                  </a:lnTo>
                  <a:lnTo>
                    <a:pt x="96085" y="32040"/>
                  </a:lnTo>
                  <a:cubicBezTo>
                    <a:pt x="94780" y="26973"/>
                    <a:pt x="95009" y="21639"/>
                    <a:pt x="96752" y="16705"/>
                  </a:cubicBezTo>
                  <a:lnTo>
                    <a:pt x="97609" y="14895"/>
                  </a:lnTo>
                  <a:cubicBezTo>
                    <a:pt x="100247" y="8885"/>
                    <a:pt x="105086" y="4113"/>
                    <a:pt x="111134" y="1560"/>
                  </a:cubicBezTo>
                  <a:lnTo>
                    <a:pt x="111134" y="1560"/>
                  </a:lnTo>
                  <a:cubicBezTo>
                    <a:pt x="118326" y="-1297"/>
                    <a:pt x="126403" y="-849"/>
                    <a:pt x="133233" y="2799"/>
                  </a:cubicBezTo>
                  <a:lnTo>
                    <a:pt x="133233" y="2799"/>
                  </a:lnTo>
                  <a:cubicBezTo>
                    <a:pt x="134309" y="3380"/>
                    <a:pt x="135328" y="4046"/>
                    <a:pt x="136280" y="4799"/>
                  </a:cubicBezTo>
                  <a:cubicBezTo>
                    <a:pt x="140052" y="7552"/>
                    <a:pt x="143014" y="11266"/>
                    <a:pt x="144853" y="15562"/>
                  </a:cubicBezTo>
                  <a:lnTo>
                    <a:pt x="144853" y="15562"/>
                  </a:lnTo>
                  <a:cubicBezTo>
                    <a:pt x="144853" y="16229"/>
                    <a:pt x="145425" y="16991"/>
                    <a:pt x="145615" y="17658"/>
                  </a:cubicBezTo>
                  <a:cubicBezTo>
                    <a:pt x="145805" y="18324"/>
                    <a:pt x="145615" y="17658"/>
                    <a:pt x="145615" y="17658"/>
                  </a:cubicBezTo>
                  <a:lnTo>
                    <a:pt x="145615" y="19087"/>
                  </a:lnTo>
                  <a:lnTo>
                    <a:pt x="145615" y="19087"/>
                  </a:lnTo>
                  <a:lnTo>
                    <a:pt x="625199" y="1150656"/>
                  </a:lnTo>
                  <a:lnTo>
                    <a:pt x="626532" y="1153705"/>
                  </a:lnTo>
                  <a:lnTo>
                    <a:pt x="626532" y="1153705"/>
                  </a:lnTo>
                  <a:lnTo>
                    <a:pt x="813984" y="1598331"/>
                  </a:lnTo>
                  <a:lnTo>
                    <a:pt x="813984" y="1598331"/>
                  </a:lnTo>
                  <a:lnTo>
                    <a:pt x="831225" y="163948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23" name="Google Shape;1323;p4"/>
            <p:cNvSpPr/>
            <p:nvPr/>
          </p:nvSpPr>
          <p:spPr>
            <a:xfrm>
              <a:off x="5684857" y="2669913"/>
              <a:ext cx="757471" cy="1739209"/>
            </a:xfrm>
            <a:custGeom>
              <a:avLst/>
              <a:gdLst/>
              <a:ahLst/>
              <a:cxnLst/>
              <a:rect l="l" t="t" r="r" b="b"/>
              <a:pathLst>
                <a:path w="757471" h="1739209" extrusionOk="0">
                  <a:moveTo>
                    <a:pt x="757227" y="1699189"/>
                  </a:moveTo>
                  <a:cubicBezTo>
                    <a:pt x="750655" y="1705952"/>
                    <a:pt x="744178" y="1712905"/>
                    <a:pt x="738177" y="1719858"/>
                  </a:cubicBezTo>
                  <a:lnTo>
                    <a:pt x="738177" y="1719858"/>
                  </a:lnTo>
                  <a:cubicBezTo>
                    <a:pt x="732367" y="1726145"/>
                    <a:pt x="726652" y="1732622"/>
                    <a:pt x="721032" y="1738908"/>
                  </a:cubicBezTo>
                  <a:lnTo>
                    <a:pt x="676741" y="1636515"/>
                  </a:lnTo>
                  <a:lnTo>
                    <a:pt x="676169" y="1635181"/>
                  </a:lnTo>
                  <a:lnTo>
                    <a:pt x="591111" y="1433537"/>
                  </a:lnTo>
                  <a:lnTo>
                    <a:pt x="497861" y="1212366"/>
                  </a:lnTo>
                  <a:lnTo>
                    <a:pt x="407278" y="997578"/>
                  </a:lnTo>
                  <a:lnTo>
                    <a:pt x="407278" y="997578"/>
                  </a:lnTo>
                  <a:lnTo>
                    <a:pt x="3609" y="39553"/>
                  </a:lnTo>
                  <a:lnTo>
                    <a:pt x="3609" y="39553"/>
                  </a:lnTo>
                  <a:cubicBezTo>
                    <a:pt x="2828" y="38382"/>
                    <a:pt x="2161" y="37134"/>
                    <a:pt x="1609" y="35838"/>
                  </a:cubicBezTo>
                  <a:cubicBezTo>
                    <a:pt x="1285" y="35095"/>
                    <a:pt x="999" y="34334"/>
                    <a:pt x="751" y="33553"/>
                  </a:cubicBezTo>
                  <a:cubicBezTo>
                    <a:pt x="761" y="33333"/>
                    <a:pt x="761" y="33105"/>
                    <a:pt x="751" y="32886"/>
                  </a:cubicBezTo>
                  <a:lnTo>
                    <a:pt x="751" y="32886"/>
                  </a:lnTo>
                  <a:cubicBezTo>
                    <a:pt x="-154" y="29800"/>
                    <a:pt x="-449" y="26561"/>
                    <a:pt x="-106" y="23361"/>
                  </a:cubicBezTo>
                  <a:lnTo>
                    <a:pt x="-106" y="23361"/>
                  </a:lnTo>
                  <a:cubicBezTo>
                    <a:pt x="-201" y="22380"/>
                    <a:pt x="-201" y="21389"/>
                    <a:pt x="-106" y="20408"/>
                  </a:cubicBezTo>
                  <a:cubicBezTo>
                    <a:pt x="1218" y="13731"/>
                    <a:pt x="5161" y="7863"/>
                    <a:pt x="10848" y="4120"/>
                  </a:cubicBezTo>
                  <a:cubicBezTo>
                    <a:pt x="11638" y="3558"/>
                    <a:pt x="12467" y="3044"/>
                    <a:pt x="13324" y="2596"/>
                  </a:cubicBezTo>
                  <a:lnTo>
                    <a:pt x="15134" y="1739"/>
                  </a:lnTo>
                  <a:lnTo>
                    <a:pt x="17611" y="882"/>
                  </a:lnTo>
                  <a:cubicBezTo>
                    <a:pt x="26212" y="-1814"/>
                    <a:pt x="35603" y="167"/>
                    <a:pt x="42376" y="6120"/>
                  </a:cubicBezTo>
                  <a:lnTo>
                    <a:pt x="42376" y="6597"/>
                  </a:lnTo>
                  <a:lnTo>
                    <a:pt x="45709" y="14503"/>
                  </a:lnTo>
                  <a:lnTo>
                    <a:pt x="50186" y="25170"/>
                  </a:lnTo>
                  <a:lnTo>
                    <a:pt x="535199" y="1175219"/>
                  </a:lnTo>
                  <a:lnTo>
                    <a:pt x="535199" y="1175219"/>
                  </a:lnTo>
                  <a:lnTo>
                    <a:pt x="625782" y="1390008"/>
                  </a:lnTo>
                  <a:lnTo>
                    <a:pt x="719032" y="1611178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24" name="Google Shape;1324;p4"/>
            <p:cNvSpPr/>
            <p:nvPr/>
          </p:nvSpPr>
          <p:spPr>
            <a:xfrm>
              <a:off x="5780615" y="2628871"/>
              <a:ext cx="744866" cy="1699669"/>
            </a:xfrm>
            <a:custGeom>
              <a:avLst/>
              <a:gdLst/>
              <a:ahLst/>
              <a:cxnLst/>
              <a:rect l="l" t="t" r="r" b="b"/>
              <a:pathLst>
                <a:path w="744866" h="1699669" extrusionOk="0">
                  <a:moveTo>
                    <a:pt x="735097" y="1640314"/>
                  </a:moveTo>
                  <a:lnTo>
                    <a:pt x="744622" y="1662793"/>
                  </a:lnTo>
                  <a:lnTo>
                    <a:pt x="742717" y="1664317"/>
                  </a:lnTo>
                  <a:cubicBezTo>
                    <a:pt x="733858" y="1671746"/>
                    <a:pt x="725096" y="1679271"/>
                    <a:pt x="716523" y="1687081"/>
                  </a:cubicBezTo>
                  <a:cubicBezTo>
                    <a:pt x="711951" y="1691082"/>
                    <a:pt x="706998" y="1695178"/>
                    <a:pt x="702998" y="1699369"/>
                  </a:cubicBezTo>
                  <a:lnTo>
                    <a:pt x="698997" y="1689844"/>
                  </a:lnTo>
                  <a:lnTo>
                    <a:pt x="697759" y="1686796"/>
                  </a:lnTo>
                  <a:lnTo>
                    <a:pt x="671660" y="1624883"/>
                  </a:lnTo>
                  <a:lnTo>
                    <a:pt x="580982" y="1410380"/>
                  </a:lnTo>
                  <a:lnTo>
                    <a:pt x="580982" y="1410380"/>
                  </a:lnTo>
                  <a:lnTo>
                    <a:pt x="3291" y="40304"/>
                  </a:lnTo>
                  <a:lnTo>
                    <a:pt x="3291" y="40304"/>
                  </a:lnTo>
                  <a:cubicBezTo>
                    <a:pt x="2510" y="39161"/>
                    <a:pt x="1843" y="37951"/>
                    <a:pt x="1291" y="36685"/>
                  </a:cubicBezTo>
                  <a:lnTo>
                    <a:pt x="433" y="34303"/>
                  </a:lnTo>
                  <a:cubicBezTo>
                    <a:pt x="433" y="34303"/>
                    <a:pt x="433" y="33732"/>
                    <a:pt x="433" y="33541"/>
                  </a:cubicBezTo>
                  <a:cubicBezTo>
                    <a:pt x="433" y="33351"/>
                    <a:pt x="433" y="33541"/>
                    <a:pt x="433" y="32970"/>
                  </a:cubicBezTo>
                  <a:cubicBezTo>
                    <a:pt x="-767" y="27798"/>
                    <a:pt x="-367" y="22388"/>
                    <a:pt x="1577" y="17444"/>
                  </a:cubicBezTo>
                  <a:lnTo>
                    <a:pt x="2434" y="15634"/>
                  </a:lnTo>
                  <a:cubicBezTo>
                    <a:pt x="5348" y="9643"/>
                    <a:pt x="10273" y="4862"/>
                    <a:pt x="16340" y="2109"/>
                  </a:cubicBezTo>
                  <a:lnTo>
                    <a:pt x="17102" y="2109"/>
                  </a:lnTo>
                  <a:cubicBezTo>
                    <a:pt x="23103" y="-558"/>
                    <a:pt x="29847" y="-1025"/>
                    <a:pt x="36152" y="775"/>
                  </a:cubicBezTo>
                  <a:lnTo>
                    <a:pt x="38153" y="1442"/>
                  </a:lnTo>
                  <a:cubicBezTo>
                    <a:pt x="40915" y="2471"/>
                    <a:pt x="43496" y="3947"/>
                    <a:pt x="45772" y="5824"/>
                  </a:cubicBezTo>
                  <a:lnTo>
                    <a:pt x="50249" y="16396"/>
                  </a:lnTo>
                  <a:lnTo>
                    <a:pt x="50249" y="16396"/>
                  </a:lnTo>
                  <a:lnTo>
                    <a:pt x="51202" y="18778"/>
                  </a:lnTo>
                  <a:lnTo>
                    <a:pt x="51773" y="20111"/>
                  </a:lnTo>
                  <a:lnTo>
                    <a:pt x="528976" y="1151681"/>
                  </a:lnTo>
                  <a:lnTo>
                    <a:pt x="530309" y="1154729"/>
                  </a:lnTo>
                  <a:lnTo>
                    <a:pt x="530309" y="1154729"/>
                  </a:lnTo>
                  <a:lnTo>
                    <a:pt x="717761" y="1599356"/>
                  </a:lnTo>
                  <a:lnTo>
                    <a:pt x="717761" y="1599356"/>
                  </a:ln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325" name="Google Shape;1325;p4"/>
          <p:cNvGrpSpPr/>
          <p:nvPr/>
        </p:nvGrpSpPr>
        <p:grpSpPr>
          <a:xfrm>
            <a:off x="911461" y="4444554"/>
            <a:ext cx="995625" cy="1054737"/>
            <a:chOff x="4924424" y="2185987"/>
            <a:chExt cx="2346511" cy="2485828"/>
          </a:xfrm>
        </p:grpSpPr>
        <p:sp>
          <p:nvSpPr>
            <p:cNvPr id="1326" name="Google Shape;1326;p4"/>
            <p:cNvSpPr/>
            <p:nvPr/>
          </p:nvSpPr>
          <p:spPr>
            <a:xfrm>
              <a:off x="4924424" y="2187130"/>
              <a:ext cx="2346511" cy="2484685"/>
            </a:xfrm>
            <a:custGeom>
              <a:avLst/>
              <a:gdLst/>
              <a:ahLst/>
              <a:cxnLst/>
              <a:rect l="l" t="t" r="r" b="b"/>
              <a:pathLst>
                <a:path w="2346511" h="2484685" extrusionOk="0">
                  <a:moveTo>
                    <a:pt x="1076197" y="-182"/>
                  </a:moveTo>
                  <a:lnTo>
                    <a:pt x="2307589" y="786773"/>
                  </a:lnTo>
                  <a:cubicBezTo>
                    <a:pt x="2346432" y="811672"/>
                    <a:pt x="2357776" y="863335"/>
                    <a:pt x="2332926" y="902216"/>
                  </a:cubicBezTo>
                  <a:lnTo>
                    <a:pt x="1346230" y="2445933"/>
                  </a:lnTo>
                  <a:cubicBezTo>
                    <a:pt x="1321399" y="2484804"/>
                    <a:pt x="1269754" y="2496187"/>
                    <a:pt x="1230883" y="2471365"/>
                  </a:cubicBezTo>
                  <a:lnTo>
                    <a:pt x="-414" y="1684314"/>
                  </a:lnTo>
                  <a:lnTo>
                    <a:pt x="1075911" y="-182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27" name="Google Shape;1327;p4"/>
            <p:cNvSpPr/>
            <p:nvPr/>
          </p:nvSpPr>
          <p:spPr>
            <a:xfrm>
              <a:off x="4928330" y="2185987"/>
              <a:ext cx="1235201" cy="1784223"/>
            </a:xfrm>
            <a:custGeom>
              <a:avLst/>
              <a:gdLst/>
              <a:ahLst/>
              <a:cxnLst/>
              <a:rect l="l" t="t" r="r" b="b"/>
              <a:pathLst>
                <a:path w="1235201" h="1784223" extrusionOk="0">
                  <a:moveTo>
                    <a:pt x="1074992" y="0"/>
                  </a:moveTo>
                  <a:lnTo>
                    <a:pt x="1235202" y="102489"/>
                  </a:lnTo>
                  <a:lnTo>
                    <a:pt x="160306" y="1784223"/>
                  </a:lnTo>
                  <a:lnTo>
                    <a:pt x="0" y="1681734"/>
                  </a:lnTo>
                  <a:lnTo>
                    <a:pt x="1074992" y="0"/>
                  </a:lnTo>
                  <a:lnTo>
                    <a:pt x="1074992" y="0"/>
                  </a:lnTo>
                  <a:close/>
                </a:path>
              </a:pathLst>
            </a:custGeom>
            <a:solidFill>
              <a:srgbClr val="D8D9D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28" name="Google Shape;1328;p4"/>
            <p:cNvSpPr/>
            <p:nvPr/>
          </p:nvSpPr>
          <p:spPr>
            <a:xfrm>
              <a:off x="4924520" y="2187510"/>
              <a:ext cx="1107852" cy="1702784"/>
            </a:xfrm>
            <a:custGeom>
              <a:avLst/>
              <a:gdLst/>
              <a:ahLst/>
              <a:cxnLst/>
              <a:rect l="l" t="t" r="r" b="b"/>
              <a:pathLst>
                <a:path w="1107852" h="1702784" extrusionOk="0">
                  <a:moveTo>
                    <a:pt x="1074896" y="0"/>
                  </a:moveTo>
                  <a:lnTo>
                    <a:pt x="1107853" y="21050"/>
                  </a:lnTo>
                  <a:lnTo>
                    <a:pt x="32957" y="1702784"/>
                  </a:lnTo>
                  <a:lnTo>
                    <a:pt x="0" y="1681734"/>
                  </a:lnTo>
                  <a:lnTo>
                    <a:pt x="1074896" y="0"/>
                  </a:lnTo>
                  <a:lnTo>
                    <a:pt x="1074896" y="0"/>
                  </a:lnTo>
                  <a:close/>
                </a:path>
              </a:pathLst>
            </a:custGeom>
            <a:solidFill>
              <a:srgbClr val="FFFFFF">
                <a:alpha val="149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29" name="Google Shape;1329;p4"/>
            <p:cNvSpPr/>
            <p:nvPr/>
          </p:nvSpPr>
          <p:spPr>
            <a:xfrm>
              <a:off x="4957762" y="2208656"/>
              <a:ext cx="1087088" cy="1689639"/>
            </a:xfrm>
            <a:custGeom>
              <a:avLst/>
              <a:gdLst/>
              <a:ahLst/>
              <a:cxnLst/>
              <a:rect l="l" t="t" r="r" b="b"/>
              <a:pathLst>
                <a:path w="1087088" h="1689639" extrusionOk="0">
                  <a:moveTo>
                    <a:pt x="1074896" y="0"/>
                  </a:moveTo>
                  <a:lnTo>
                    <a:pt x="1087088" y="7906"/>
                  </a:lnTo>
                  <a:lnTo>
                    <a:pt x="12192" y="1689640"/>
                  </a:lnTo>
                  <a:lnTo>
                    <a:pt x="0" y="1681829"/>
                  </a:lnTo>
                  <a:lnTo>
                    <a:pt x="1074896" y="0"/>
                  </a:lnTo>
                  <a:lnTo>
                    <a:pt x="1074896" y="0"/>
                  </a:lnTo>
                  <a:close/>
                </a:path>
              </a:pathLst>
            </a:custGeom>
            <a:solidFill>
              <a:srgbClr val="000000">
                <a:alpha val="2588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0" name="Google Shape;1330;p4"/>
            <p:cNvSpPr/>
            <p:nvPr/>
          </p:nvSpPr>
          <p:spPr>
            <a:xfrm>
              <a:off x="4962810" y="2211990"/>
              <a:ext cx="1087183" cy="1689544"/>
            </a:xfrm>
            <a:custGeom>
              <a:avLst/>
              <a:gdLst/>
              <a:ahLst/>
              <a:cxnLst/>
              <a:rect l="l" t="t" r="r" b="b"/>
              <a:pathLst>
                <a:path w="1087183" h="1689544" extrusionOk="0">
                  <a:moveTo>
                    <a:pt x="1074896" y="0"/>
                  </a:moveTo>
                  <a:lnTo>
                    <a:pt x="1087184" y="7810"/>
                  </a:lnTo>
                  <a:lnTo>
                    <a:pt x="12287" y="1689545"/>
                  </a:lnTo>
                  <a:lnTo>
                    <a:pt x="0" y="1681734"/>
                  </a:lnTo>
                  <a:lnTo>
                    <a:pt x="1074896" y="0"/>
                  </a:lnTo>
                  <a:lnTo>
                    <a:pt x="1074896" y="0"/>
                  </a:lnTo>
                  <a:close/>
                </a:path>
              </a:pathLst>
            </a:custGeom>
            <a:solidFill>
              <a:srgbClr val="FFFFFF">
                <a:alpha val="149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1" name="Google Shape;1331;p4"/>
            <p:cNvSpPr/>
            <p:nvPr/>
          </p:nvSpPr>
          <p:spPr>
            <a:xfrm rot="1952229">
              <a:off x="6066496" y="2839856"/>
              <a:ext cx="993960" cy="61777"/>
            </a:xfrm>
            <a:custGeom>
              <a:avLst/>
              <a:gdLst/>
              <a:ahLst/>
              <a:cxnLst/>
              <a:rect l="l" t="t" r="r" b="b"/>
              <a:pathLst>
                <a:path w="994600" h="61817" extrusionOk="0">
                  <a:moveTo>
                    <a:pt x="-414" y="-182"/>
                  </a:moveTo>
                  <a:lnTo>
                    <a:pt x="994186" y="-182"/>
                  </a:lnTo>
                  <a:lnTo>
                    <a:pt x="994186" y="61635"/>
                  </a:lnTo>
                  <a:lnTo>
                    <a:pt x="-414" y="61635"/>
                  </a:lnTo>
                  <a:close/>
                </a:path>
              </a:pathLst>
            </a:custGeom>
            <a:solidFill>
              <a:srgbClr val="FFFFFF">
                <a:alpha val="4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2" name="Google Shape;1332;p4"/>
            <p:cNvSpPr/>
            <p:nvPr/>
          </p:nvSpPr>
          <p:spPr>
            <a:xfrm rot="1952229">
              <a:off x="5993525" y="2954047"/>
              <a:ext cx="993960" cy="61777"/>
            </a:xfrm>
            <a:custGeom>
              <a:avLst/>
              <a:gdLst/>
              <a:ahLst/>
              <a:cxnLst/>
              <a:rect l="l" t="t" r="r" b="b"/>
              <a:pathLst>
                <a:path w="994600" h="61817" extrusionOk="0">
                  <a:moveTo>
                    <a:pt x="-414" y="-182"/>
                  </a:moveTo>
                  <a:lnTo>
                    <a:pt x="994186" y="-182"/>
                  </a:lnTo>
                  <a:lnTo>
                    <a:pt x="994186" y="61635"/>
                  </a:lnTo>
                  <a:lnTo>
                    <a:pt x="-414" y="61635"/>
                  </a:lnTo>
                  <a:close/>
                </a:path>
              </a:pathLst>
            </a:custGeom>
            <a:solidFill>
              <a:srgbClr val="FFFFFF">
                <a:alpha val="4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3" name="Google Shape;1333;p4"/>
            <p:cNvSpPr/>
            <p:nvPr/>
          </p:nvSpPr>
          <p:spPr>
            <a:xfrm rot="1952229">
              <a:off x="5922555" y="3065061"/>
              <a:ext cx="993960" cy="61777"/>
            </a:xfrm>
            <a:custGeom>
              <a:avLst/>
              <a:gdLst/>
              <a:ahLst/>
              <a:cxnLst/>
              <a:rect l="l" t="t" r="r" b="b"/>
              <a:pathLst>
                <a:path w="994600" h="61817" extrusionOk="0">
                  <a:moveTo>
                    <a:pt x="-414" y="-182"/>
                  </a:moveTo>
                  <a:lnTo>
                    <a:pt x="994186" y="-182"/>
                  </a:lnTo>
                  <a:lnTo>
                    <a:pt x="994186" y="61635"/>
                  </a:lnTo>
                  <a:lnTo>
                    <a:pt x="-414" y="61635"/>
                  </a:lnTo>
                  <a:close/>
                </a:path>
              </a:pathLst>
            </a:custGeom>
            <a:solidFill>
              <a:srgbClr val="FFFFFF">
                <a:alpha val="4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4" name="Google Shape;1334;p4"/>
            <p:cNvSpPr/>
            <p:nvPr/>
          </p:nvSpPr>
          <p:spPr>
            <a:xfrm rot="1952229">
              <a:off x="5881909" y="4171354"/>
              <a:ext cx="466614" cy="61777"/>
            </a:xfrm>
            <a:custGeom>
              <a:avLst/>
              <a:gdLst/>
              <a:ahLst/>
              <a:cxnLst/>
              <a:rect l="l" t="t" r="r" b="b"/>
              <a:pathLst>
                <a:path w="466915" h="61817" extrusionOk="0">
                  <a:moveTo>
                    <a:pt x="-414" y="-182"/>
                  </a:moveTo>
                  <a:lnTo>
                    <a:pt x="466502" y="-182"/>
                  </a:lnTo>
                  <a:lnTo>
                    <a:pt x="466502" y="61635"/>
                  </a:lnTo>
                  <a:lnTo>
                    <a:pt x="-414" y="61635"/>
                  </a:lnTo>
                  <a:close/>
                </a:path>
              </a:pathLst>
            </a:custGeom>
            <a:solidFill>
              <a:srgbClr val="FFFFFF">
                <a:alpha val="4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5" name="Google Shape;1335;p4"/>
            <p:cNvSpPr/>
            <p:nvPr/>
          </p:nvSpPr>
          <p:spPr>
            <a:xfrm rot="1952229">
              <a:off x="5810983" y="4282449"/>
              <a:ext cx="466614" cy="61777"/>
            </a:xfrm>
            <a:custGeom>
              <a:avLst/>
              <a:gdLst/>
              <a:ahLst/>
              <a:cxnLst/>
              <a:rect l="l" t="t" r="r" b="b"/>
              <a:pathLst>
                <a:path w="466915" h="61817" extrusionOk="0">
                  <a:moveTo>
                    <a:pt x="-414" y="-182"/>
                  </a:moveTo>
                  <a:lnTo>
                    <a:pt x="466501" y="-182"/>
                  </a:lnTo>
                  <a:lnTo>
                    <a:pt x="466501" y="61635"/>
                  </a:lnTo>
                  <a:lnTo>
                    <a:pt x="-414" y="61635"/>
                  </a:lnTo>
                  <a:close/>
                </a:path>
              </a:pathLst>
            </a:custGeom>
            <a:solidFill>
              <a:srgbClr val="FFFFFF">
                <a:alpha val="4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336" name="Google Shape;1336;p4"/>
          <p:cNvGrpSpPr/>
          <p:nvPr/>
        </p:nvGrpSpPr>
        <p:grpSpPr>
          <a:xfrm>
            <a:off x="798647" y="5124920"/>
            <a:ext cx="448897" cy="496965"/>
            <a:chOff x="5567361" y="2843527"/>
            <a:chExt cx="1057970" cy="1171259"/>
          </a:xfrm>
        </p:grpSpPr>
        <p:sp>
          <p:nvSpPr>
            <p:cNvPr id="1337" name="Google Shape;1337;p4"/>
            <p:cNvSpPr/>
            <p:nvPr/>
          </p:nvSpPr>
          <p:spPr>
            <a:xfrm>
              <a:off x="5567361" y="2886455"/>
              <a:ext cx="1057846" cy="1128331"/>
            </a:xfrm>
            <a:custGeom>
              <a:avLst/>
              <a:gdLst/>
              <a:ahLst/>
              <a:cxnLst/>
              <a:rect l="l" t="t" r="r" b="b"/>
              <a:pathLst>
                <a:path w="1057846" h="1128331" extrusionOk="0">
                  <a:moveTo>
                    <a:pt x="1057469" y="182705"/>
                  </a:moveTo>
                  <a:lnTo>
                    <a:pt x="987746" y="504079"/>
                  </a:lnTo>
                  <a:lnTo>
                    <a:pt x="852395" y="1127966"/>
                  </a:lnTo>
                  <a:cubicBezTo>
                    <a:pt x="686899" y="1019477"/>
                    <a:pt x="493255" y="961831"/>
                    <a:pt x="295374" y="962136"/>
                  </a:cubicBezTo>
                  <a:lnTo>
                    <a:pt x="213077" y="962136"/>
                  </a:lnTo>
                  <a:cubicBezTo>
                    <a:pt x="156652" y="962117"/>
                    <a:pt x="100330" y="966765"/>
                    <a:pt x="44676" y="976043"/>
                  </a:cubicBezTo>
                  <a:cubicBezTo>
                    <a:pt x="29626" y="978519"/>
                    <a:pt x="14577" y="981377"/>
                    <a:pt x="-378" y="984520"/>
                  </a:cubicBezTo>
                  <a:lnTo>
                    <a:pt x="143545" y="321008"/>
                  </a:lnTo>
                  <a:lnTo>
                    <a:pt x="213268" y="-365"/>
                  </a:lnTo>
                  <a:lnTo>
                    <a:pt x="254607" y="8588"/>
                  </a:lnTo>
                  <a:lnTo>
                    <a:pt x="318424" y="22399"/>
                  </a:lnTo>
                  <a:lnTo>
                    <a:pt x="338522" y="26781"/>
                  </a:lnTo>
                  <a:lnTo>
                    <a:pt x="369859" y="33544"/>
                  </a:lnTo>
                  <a:lnTo>
                    <a:pt x="389861" y="37925"/>
                  </a:lnTo>
                  <a:lnTo>
                    <a:pt x="447583" y="50498"/>
                  </a:lnTo>
                  <a:lnTo>
                    <a:pt x="467681" y="54785"/>
                  </a:lnTo>
                  <a:lnTo>
                    <a:pt x="499018" y="61547"/>
                  </a:lnTo>
                  <a:lnTo>
                    <a:pt x="519116" y="65929"/>
                  </a:lnTo>
                  <a:lnTo>
                    <a:pt x="576837" y="78502"/>
                  </a:lnTo>
                  <a:lnTo>
                    <a:pt x="596840" y="82788"/>
                  </a:lnTo>
                  <a:lnTo>
                    <a:pt x="596840" y="82788"/>
                  </a:lnTo>
                  <a:lnTo>
                    <a:pt x="628177" y="89646"/>
                  </a:lnTo>
                  <a:lnTo>
                    <a:pt x="648275" y="94028"/>
                  </a:lnTo>
                  <a:lnTo>
                    <a:pt x="705996" y="106505"/>
                  </a:lnTo>
                  <a:lnTo>
                    <a:pt x="725999" y="110791"/>
                  </a:lnTo>
                  <a:lnTo>
                    <a:pt x="757431" y="117649"/>
                  </a:lnTo>
                  <a:lnTo>
                    <a:pt x="777434" y="122031"/>
                  </a:lnTo>
                  <a:lnTo>
                    <a:pt x="835155" y="134509"/>
                  </a:lnTo>
                  <a:lnTo>
                    <a:pt x="855158" y="138795"/>
                  </a:lnTo>
                  <a:lnTo>
                    <a:pt x="886590" y="145653"/>
                  </a:lnTo>
                  <a:lnTo>
                    <a:pt x="906593" y="150035"/>
                  </a:lnTo>
                  <a:lnTo>
                    <a:pt x="964314" y="162512"/>
                  </a:lnTo>
                  <a:lnTo>
                    <a:pt x="984317" y="166894"/>
                  </a:lnTo>
                  <a:lnTo>
                    <a:pt x="1015749" y="173657"/>
                  </a:lnTo>
                  <a:lnTo>
                    <a:pt x="1035752" y="1780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8" name="Google Shape;1338;p4"/>
            <p:cNvSpPr/>
            <p:nvPr/>
          </p:nvSpPr>
          <p:spPr>
            <a:xfrm rot="735886">
              <a:off x="5736138" y="2974525"/>
              <a:ext cx="864108" cy="329007"/>
            </a:xfrm>
            <a:custGeom>
              <a:avLst/>
              <a:gdLst/>
              <a:ahLst/>
              <a:cxnLst/>
              <a:rect l="l" t="t" r="r" b="b"/>
              <a:pathLst>
                <a:path w="863822" h="328898" extrusionOk="0">
                  <a:moveTo>
                    <a:pt x="-378" y="-365"/>
                  </a:moveTo>
                  <a:lnTo>
                    <a:pt x="863444" y="-365"/>
                  </a:lnTo>
                  <a:lnTo>
                    <a:pt x="863444" y="328533"/>
                  </a:lnTo>
                  <a:lnTo>
                    <a:pt x="-378" y="328533"/>
                  </a:lnTo>
                  <a:close/>
                </a:path>
              </a:pathLst>
            </a:custGeom>
            <a:solidFill>
              <a:srgbClr val="92E4EA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9" name="Google Shape;1339;p4"/>
            <p:cNvSpPr/>
            <p:nvPr/>
          </p:nvSpPr>
          <p:spPr>
            <a:xfrm>
              <a:off x="5567361" y="2886455"/>
              <a:ext cx="254984" cy="984884"/>
            </a:xfrm>
            <a:custGeom>
              <a:avLst/>
              <a:gdLst/>
              <a:ahLst/>
              <a:cxnLst/>
              <a:rect l="l" t="t" r="r" b="b"/>
              <a:pathLst>
                <a:path w="254984" h="984884" extrusionOk="0">
                  <a:moveTo>
                    <a:pt x="254607" y="8588"/>
                  </a:moveTo>
                  <a:lnTo>
                    <a:pt x="254607" y="8588"/>
                  </a:lnTo>
                  <a:lnTo>
                    <a:pt x="184884" y="329962"/>
                  </a:lnTo>
                  <a:lnTo>
                    <a:pt x="44676" y="976043"/>
                  </a:lnTo>
                  <a:cubicBezTo>
                    <a:pt x="29626" y="978519"/>
                    <a:pt x="14577" y="981377"/>
                    <a:pt x="-378" y="984520"/>
                  </a:cubicBezTo>
                  <a:lnTo>
                    <a:pt x="143545" y="321008"/>
                  </a:lnTo>
                  <a:lnTo>
                    <a:pt x="213268" y="-365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40" name="Google Shape;1340;p4"/>
            <p:cNvSpPr/>
            <p:nvPr/>
          </p:nvSpPr>
          <p:spPr>
            <a:xfrm>
              <a:off x="5854159" y="2938843"/>
              <a:ext cx="79057" cy="79057"/>
            </a:xfrm>
            <a:custGeom>
              <a:avLst/>
              <a:gdLst/>
              <a:ahLst/>
              <a:cxnLst/>
              <a:rect l="l" t="t" r="r" b="b"/>
              <a:pathLst>
                <a:path w="79057" h="79057" extrusionOk="0">
                  <a:moveTo>
                    <a:pt x="79058" y="39529"/>
                  </a:moveTo>
                  <a:cubicBezTo>
                    <a:pt x="79058" y="61360"/>
                    <a:pt x="61360" y="79058"/>
                    <a:pt x="39529" y="79058"/>
                  </a:cubicBezTo>
                  <a:cubicBezTo>
                    <a:pt x="17698" y="79058"/>
                    <a:pt x="0" y="61360"/>
                    <a:pt x="0" y="39529"/>
                  </a:cubicBezTo>
                  <a:cubicBezTo>
                    <a:pt x="0" y="17698"/>
                    <a:pt x="17698" y="0"/>
                    <a:pt x="39529" y="0"/>
                  </a:cubicBezTo>
                  <a:cubicBezTo>
                    <a:pt x="61360" y="0"/>
                    <a:pt x="79058" y="17698"/>
                    <a:pt x="79058" y="39529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41" name="Google Shape;1341;p4"/>
            <p:cNvSpPr/>
            <p:nvPr/>
          </p:nvSpPr>
          <p:spPr>
            <a:xfrm>
              <a:off x="5983033" y="2966751"/>
              <a:ext cx="79057" cy="79057"/>
            </a:xfrm>
            <a:custGeom>
              <a:avLst/>
              <a:gdLst/>
              <a:ahLst/>
              <a:cxnLst/>
              <a:rect l="l" t="t" r="r" b="b"/>
              <a:pathLst>
                <a:path w="79057" h="79057" extrusionOk="0">
                  <a:moveTo>
                    <a:pt x="79057" y="39529"/>
                  </a:moveTo>
                  <a:cubicBezTo>
                    <a:pt x="79057" y="61360"/>
                    <a:pt x="61360" y="79058"/>
                    <a:pt x="39529" y="79058"/>
                  </a:cubicBezTo>
                  <a:cubicBezTo>
                    <a:pt x="17698" y="79058"/>
                    <a:pt x="0" y="61360"/>
                    <a:pt x="0" y="39529"/>
                  </a:cubicBezTo>
                  <a:cubicBezTo>
                    <a:pt x="0" y="17698"/>
                    <a:pt x="17698" y="0"/>
                    <a:pt x="39529" y="0"/>
                  </a:cubicBezTo>
                  <a:cubicBezTo>
                    <a:pt x="61360" y="0"/>
                    <a:pt x="79057" y="17698"/>
                    <a:pt x="79057" y="39529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42" name="Google Shape;1342;p4"/>
            <p:cNvSpPr/>
            <p:nvPr/>
          </p:nvSpPr>
          <p:spPr>
            <a:xfrm>
              <a:off x="6111906" y="2994754"/>
              <a:ext cx="79057" cy="79057"/>
            </a:xfrm>
            <a:custGeom>
              <a:avLst/>
              <a:gdLst/>
              <a:ahLst/>
              <a:cxnLst/>
              <a:rect l="l" t="t" r="r" b="b"/>
              <a:pathLst>
                <a:path w="79057" h="79057" extrusionOk="0">
                  <a:moveTo>
                    <a:pt x="79058" y="39529"/>
                  </a:moveTo>
                  <a:cubicBezTo>
                    <a:pt x="79058" y="61360"/>
                    <a:pt x="61360" y="79057"/>
                    <a:pt x="39529" y="79057"/>
                  </a:cubicBezTo>
                  <a:cubicBezTo>
                    <a:pt x="17698" y="79057"/>
                    <a:pt x="0" y="61360"/>
                    <a:pt x="0" y="39529"/>
                  </a:cubicBezTo>
                  <a:cubicBezTo>
                    <a:pt x="0" y="17698"/>
                    <a:pt x="17698" y="0"/>
                    <a:pt x="39529" y="0"/>
                  </a:cubicBezTo>
                  <a:cubicBezTo>
                    <a:pt x="61360" y="0"/>
                    <a:pt x="79058" y="17698"/>
                    <a:pt x="79058" y="39529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43" name="Google Shape;1343;p4"/>
            <p:cNvSpPr/>
            <p:nvPr/>
          </p:nvSpPr>
          <p:spPr>
            <a:xfrm>
              <a:off x="6240779" y="3022663"/>
              <a:ext cx="79057" cy="79057"/>
            </a:xfrm>
            <a:custGeom>
              <a:avLst/>
              <a:gdLst/>
              <a:ahLst/>
              <a:cxnLst/>
              <a:rect l="l" t="t" r="r" b="b"/>
              <a:pathLst>
                <a:path w="79057" h="79057" extrusionOk="0">
                  <a:moveTo>
                    <a:pt x="79058" y="39529"/>
                  </a:moveTo>
                  <a:cubicBezTo>
                    <a:pt x="79058" y="61360"/>
                    <a:pt x="61360" y="79057"/>
                    <a:pt x="39529" y="79057"/>
                  </a:cubicBezTo>
                  <a:cubicBezTo>
                    <a:pt x="17698" y="79057"/>
                    <a:pt x="0" y="61360"/>
                    <a:pt x="0" y="39529"/>
                  </a:cubicBezTo>
                  <a:cubicBezTo>
                    <a:pt x="0" y="17698"/>
                    <a:pt x="17698" y="0"/>
                    <a:pt x="39529" y="0"/>
                  </a:cubicBezTo>
                  <a:cubicBezTo>
                    <a:pt x="61360" y="0"/>
                    <a:pt x="79058" y="17698"/>
                    <a:pt x="79058" y="39529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44" name="Google Shape;1344;p4"/>
            <p:cNvSpPr/>
            <p:nvPr/>
          </p:nvSpPr>
          <p:spPr>
            <a:xfrm>
              <a:off x="6369652" y="3050666"/>
              <a:ext cx="79057" cy="79057"/>
            </a:xfrm>
            <a:custGeom>
              <a:avLst/>
              <a:gdLst/>
              <a:ahLst/>
              <a:cxnLst/>
              <a:rect l="l" t="t" r="r" b="b"/>
              <a:pathLst>
                <a:path w="79057" h="79057" extrusionOk="0">
                  <a:moveTo>
                    <a:pt x="79057" y="39529"/>
                  </a:moveTo>
                  <a:cubicBezTo>
                    <a:pt x="79057" y="61360"/>
                    <a:pt x="61360" y="79058"/>
                    <a:pt x="39529" y="79058"/>
                  </a:cubicBezTo>
                  <a:cubicBezTo>
                    <a:pt x="17698" y="79058"/>
                    <a:pt x="0" y="61360"/>
                    <a:pt x="0" y="39529"/>
                  </a:cubicBezTo>
                  <a:cubicBezTo>
                    <a:pt x="0" y="17698"/>
                    <a:pt x="17698" y="0"/>
                    <a:pt x="39529" y="0"/>
                  </a:cubicBezTo>
                  <a:cubicBezTo>
                    <a:pt x="61360" y="0"/>
                    <a:pt x="79057" y="17698"/>
                    <a:pt x="79057" y="39529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45" name="Google Shape;1345;p4"/>
            <p:cNvSpPr/>
            <p:nvPr/>
          </p:nvSpPr>
          <p:spPr>
            <a:xfrm>
              <a:off x="6498526" y="3078574"/>
              <a:ext cx="79057" cy="79057"/>
            </a:xfrm>
            <a:custGeom>
              <a:avLst/>
              <a:gdLst/>
              <a:ahLst/>
              <a:cxnLst/>
              <a:rect l="l" t="t" r="r" b="b"/>
              <a:pathLst>
                <a:path w="79057" h="79057" extrusionOk="0">
                  <a:moveTo>
                    <a:pt x="79057" y="39529"/>
                  </a:moveTo>
                  <a:cubicBezTo>
                    <a:pt x="79057" y="61360"/>
                    <a:pt x="61360" y="79058"/>
                    <a:pt x="39529" y="79058"/>
                  </a:cubicBezTo>
                  <a:cubicBezTo>
                    <a:pt x="17698" y="79058"/>
                    <a:pt x="0" y="61360"/>
                    <a:pt x="0" y="39529"/>
                  </a:cubicBezTo>
                  <a:cubicBezTo>
                    <a:pt x="0" y="17698"/>
                    <a:pt x="17698" y="0"/>
                    <a:pt x="39529" y="0"/>
                  </a:cubicBezTo>
                  <a:cubicBezTo>
                    <a:pt x="61360" y="0"/>
                    <a:pt x="79057" y="17698"/>
                    <a:pt x="79057" y="39529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46" name="Google Shape;1346;p4"/>
            <p:cNvSpPr/>
            <p:nvPr/>
          </p:nvSpPr>
          <p:spPr>
            <a:xfrm>
              <a:off x="6517700" y="2984021"/>
              <a:ext cx="94981" cy="173272"/>
            </a:xfrm>
            <a:custGeom>
              <a:avLst/>
              <a:gdLst/>
              <a:ahLst/>
              <a:cxnLst/>
              <a:rect l="l" t="t" r="r" b="b"/>
              <a:pathLst>
                <a:path w="94981" h="173272" extrusionOk="0">
                  <a:moveTo>
                    <a:pt x="65315" y="76758"/>
                  </a:moveTo>
                  <a:lnTo>
                    <a:pt x="72173" y="45325"/>
                  </a:lnTo>
                  <a:cubicBezTo>
                    <a:pt x="73059" y="41163"/>
                    <a:pt x="72278" y="36819"/>
                    <a:pt x="69982" y="33228"/>
                  </a:cubicBezTo>
                  <a:cubicBezTo>
                    <a:pt x="67639" y="29695"/>
                    <a:pt x="64020" y="27199"/>
                    <a:pt x="59886" y="26275"/>
                  </a:cubicBezTo>
                  <a:cubicBezTo>
                    <a:pt x="51247" y="24399"/>
                    <a:pt x="42722" y="29876"/>
                    <a:pt x="40845" y="38505"/>
                  </a:cubicBezTo>
                  <a:cubicBezTo>
                    <a:pt x="40845" y="38524"/>
                    <a:pt x="40836" y="38543"/>
                    <a:pt x="40836" y="38562"/>
                  </a:cubicBezTo>
                  <a:lnTo>
                    <a:pt x="21786" y="127431"/>
                  </a:lnTo>
                  <a:cubicBezTo>
                    <a:pt x="20014" y="136070"/>
                    <a:pt x="25472" y="144538"/>
                    <a:pt x="34073" y="146481"/>
                  </a:cubicBezTo>
                  <a:cubicBezTo>
                    <a:pt x="42712" y="148357"/>
                    <a:pt x="51237" y="142880"/>
                    <a:pt x="53113" y="134251"/>
                  </a:cubicBezTo>
                  <a:cubicBezTo>
                    <a:pt x="53113" y="134232"/>
                    <a:pt x="53123" y="134213"/>
                    <a:pt x="53123" y="134193"/>
                  </a:cubicBezTo>
                  <a:lnTo>
                    <a:pt x="56647" y="118001"/>
                  </a:lnTo>
                  <a:cubicBezTo>
                    <a:pt x="60362" y="125764"/>
                    <a:pt x="61334" y="134565"/>
                    <a:pt x="59410" y="142957"/>
                  </a:cubicBezTo>
                  <a:cubicBezTo>
                    <a:pt x="56638" y="156092"/>
                    <a:pt x="47322" y="166874"/>
                    <a:pt x="34740" y="171532"/>
                  </a:cubicBezTo>
                  <a:cubicBezTo>
                    <a:pt x="33320" y="172103"/>
                    <a:pt x="31854" y="172551"/>
                    <a:pt x="30358" y="172865"/>
                  </a:cubicBezTo>
                  <a:cubicBezTo>
                    <a:pt x="29720" y="172922"/>
                    <a:pt x="29091" y="172922"/>
                    <a:pt x="28453" y="172865"/>
                  </a:cubicBezTo>
                  <a:cubicBezTo>
                    <a:pt x="8727" y="168540"/>
                    <a:pt x="-3799" y="149081"/>
                    <a:pt x="450" y="129336"/>
                  </a:cubicBezTo>
                  <a:lnTo>
                    <a:pt x="22262" y="28466"/>
                  </a:lnTo>
                  <a:cubicBezTo>
                    <a:pt x="26586" y="8740"/>
                    <a:pt x="46046" y="-3786"/>
                    <a:pt x="65791" y="462"/>
                  </a:cubicBezTo>
                  <a:cubicBezTo>
                    <a:pt x="85489" y="4834"/>
                    <a:pt x="97986" y="24256"/>
                    <a:pt x="93795" y="43992"/>
                  </a:cubicBezTo>
                  <a:lnTo>
                    <a:pt x="85698" y="81425"/>
                  </a:lnTo>
                  <a:close/>
                </a:path>
              </a:pathLst>
            </a:custGeom>
            <a:solidFill>
              <a:srgbClr val="B1B5B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47" name="Google Shape;1347;p4"/>
            <p:cNvSpPr/>
            <p:nvPr/>
          </p:nvSpPr>
          <p:spPr>
            <a:xfrm>
              <a:off x="6388483" y="2955446"/>
              <a:ext cx="95096" cy="173230"/>
            </a:xfrm>
            <a:custGeom>
              <a:avLst/>
              <a:gdLst/>
              <a:ahLst/>
              <a:cxnLst/>
              <a:rect l="l" t="t" r="r" b="b"/>
              <a:pathLst>
                <a:path w="95096" h="173230" extrusionOk="0">
                  <a:moveTo>
                    <a:pt x="65374" y="76758"/>
                  </a:moveTo>
                  <a:lnTo>
                    <a:pt x="72232" y="45325"/>
                  </a:lnTo>
                  <a:cubicBezTo>
                    <a:pt x="73089" y="41153"/>
                    <a:pt x="72270" y="36800"/>
                    <a:pt x="69946" y="33228"/>
                  </a:cubicBezTo>
                  <a:cubicBezTo>
                    <a:pt x="67698" y="29647"/>
                    <a:pt x="64088" y="27133"/>
                    <a:pt x="59945" y="26275"/>
                  </a:cubicBezTo>
                  <a:cubicBezTo>
                    <a:pt x="51315" y="24389"/>
                    <a:pt x="42790" y="29847"/>
                    <a:pt x="40895" y="38467"/>
                  </a:cubicBezTo>
                  <a:lnTo>
                    <a:pt x="21845" y="127431"/>
                  </a:lnTo>
                  <a:cubicBezTo>
                    <a:pt x="19978" y="136089"/>
                    <a:pt x="25474" y="144614"/>
                    <a:pt x="34132" y="146481"/>
                  </a:cubicBezTo>
                  <a:cubicBezTo>
                    <a:pt x="42790" y="148348"/>
                    <a:pt x="51315" y="142852"/>
                    <a:pt x="53182" y="134193"/>
                  </a:cubicBezTo>
                  <a:lnTo>
                    <a:pt x="56706" y="118001"/>
                  </a:lnTo>
                  <a:cubicBezTo>
                    <a:pt x="65869" y="137699"/>
                    <a:pt x="57316" y="161102"/>
                    <a:pt x="37618" y="170255"/>
                  </a:cubicBezTo>
                  <a:cubicBezTo>
                    <a:pt x="36694" y="170684"/>
                    <a:pt x="35751" y="171084"/>
                    <a:pt x="34799" y="171436"/>
                  </a:cubicBezTo>
                  <a:cubicBezTo>
                    <a:pt x="33379" y="172036"/>
                    <a:pt x="31913" y="172522"/>
                    <a:pt x="30417" y="172865"/>
                  </a:cubicBezTo>
                  <a:lnTo>
                    <a:pt x="28417" y="172865"/>
                  </a:lnTo>
                  <a:cubicBezTo>
                    <a:pt x="8748" y="168455"/>
                    <a:pt x="-3720" y="149062"/>
                    <a:pt x="413" y="129336"/>
                  </a:cubicBezTo>
                  <a:lnTo>
                    <a:pt x="22321" y="28466"/>
                  </a:lnTo>
                  <a:cubicBezTo>
                    <a:pt x="26645" y="8740"/>
                    <a:pt x="46105" y="-3786"/>
                    <a:pt x="65850" y="462"/>
                  </a:cubicBezTo>
                  <a:cubicBezTo>
                    <a:pt x="75337" y="2510"/>
                    <a:pt x="83605" y="8273"/>
                    <a:pt x="88805" y="16465"/>
                  </a:cubicBezTo>
                  <a:cubicBezTo>
                    <a:pt x="94149" y="24580"/>
                    <a:pt x="95978" y="34514"/>
                    <a:pt x="93854" y="43992"/>
                  </a:cubicBezTo>
                  <a:lnTo>
                    <a:pt x="85757" y="81425"/>
                  </a:lnTo>
                  <a:close/>
                </a:path>
              </a:pathLst>
            </a:custGeom>
            <a:solidFill>
              <a:srgbClr val="B1B5B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48" name="Google Shape;1348;p4"/>
            <p:cNvSpPr/>
            <p:nvPr/>
          </p:nvSpPr>
          <p:spPr>
            <a:xfrm>
              <a:off x="6259020" y="2927334"/>
              <a:ext cx="95089" cy="173337"/>
            </a:xfrm>
            <a:custGeom>
              <a:avLst/>
              <a:gdLst/>
              <a:ahLst/>
              <a:cxnLst/>
              <a:rect l="l" t="t" r="r" b="b"/>
              <a:pathLst>
                <a:path w="95089" h="173337" extrusionOk="0">
                  <a:moveTo>
                    <a:pt x="65678" y="77056"/>
                  </a:moveTo>
                  <a:lnTo>
                    <a:pt x="72440" y="45623"/>
                  </a:lnTo>
                  <a:cubicBezTo>
                    <a:pt x="73393" y="41461"/>
                    <a:pt x="72602" y="37089"/>
                    <a:pt x="70250" y="33527"/>
                  </a:cubicBezTo>
                  <a:cubicBezTo>
                    <a:pt x="65506" y="26069"/>
                    <a:pt x="55610" y="23878"/>
                    <a:pt x="48161" y="28621"/>
                  </a:cubicBezTo>
                  <a:cubicBezTo>
                    <a:pt x="44542" y="30917"/>
                    <a:pt x="41999" y="34574"/>
                    <a:pt x="41103" y="38765"/>
                  </a:cubicBezTo>
                  <a:lnTo>
                    <a:pt x="22053" y="127634"/>
                  </a:lnTo>
                  <a:cubicBezTo>
                    <a:pt x="20158" y="136292"/>
                    <a:pt x="25635" y="144836"/>
                    <a:pt x="34293" y="146731"/>
                  </a:cubicBezTo>
                  <a:cubicBezTo>
                    <a:pt x="42951" y="148627"/>
                    <a:pt x="51495" y="143150"/>
                    <a:pt x="53390" y="134492"/>
                  </a:cubicBezTo>
                  <a:lnTo>
                    <a:pt x="56915" y="118299"/>
                  </a:lnTo>
                  <a:cubicBezTo>
                    <a:pt x="65935" y="138063"/>
                    <a:pt x="57220" y="161400"/>
                    <a:pt x="37455" y="170420"/>
                  </a:cubicBezTo>
                  <a:cubicBezTo>
                    <a:pt x="36560" y="170830"/>
                    <a:pt x="35645" y="171201"/>
                    <a:pt x="34722" y="171544"/>
                  </a:cubicBezTo>
                  <a:cubicBezTo>
                    <a:pt x="33331" y="172115"/>
                    <a:pt x="31893" y="172601"/>
                    <a:pt x="30435" y="172973"/>
                  </a:cubicBezTo>
                  <a:lnTo>
                    <a:pt x="28435" y="172973"/>
                  </a:lnTo>
                  <a:cubicBezTo>
                    <a:pt x="8737" y="168601"/>
                    <a:pt x="-3760" y="149179"/>
                    <a:pt x="431" y="129443"/>
                  </a:cubicBezTo>
                  <a:lnTo>
                    <a:pt x="22339" y="28479"/>
                  </a:lnTo>
                  <a:cubicBezTo>
                    <a:pt x="26625" y="8724"/>
                    <a:pt x="46113" y="-3811"/>
                    <a:pt x="65868" y="475"/>
                  </a:cubicBezTo>
                  <a:cubicBezTo>
                    <a:pt x="85623" y="4761"/>
                    <a:pt x="98158" y="24250"/>
                    <a:pt x="93872" y="44004"/>
                  </a:cubicBezTo>
                  <a:lnTo>
                    <a:pt x="85775" y="81533"/>
                  </a:lnTo>
                  <a:close/>
                </a:path>
              </a:pathLst>
            </a:custGeom>
            <a:solidFill>
              <a:srgbClr val="B1B5B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49" name="Google Shape;1349;p4"/>
            <p:cNvSpPr/>
            <p:nvPr/>
          </p:nvSpPr>
          <p:spPr>
            <a:xfrm>
              <a:off x="6130033" y="2899712"/>
              <a:ext cx="95107" cy="173242"/>
            </a:xfrm>
            <a:custGeom>
              <a:avLst/>
              <a:gdLst/>
              <a:ahLst/>
              <a:cxnLst/>
              <a:rect l="l" t="t" r="r" b="b"/>
              <a:pathLst>
                <a:path w="95107" h="173242" extrusionOk="0">
                  <a:moveTo>
                    <a:pt x="65506" y="76675"/>
                  </a:moveTo>
                  <a:lnTo>
                    <a:pt x="72268" y="45242"/>
                  </a:lnTo>
                  <a:cubicBezTo>
                    <a:pt x="74145" y="36603"/>
                    <a:pt x="68668" y="28078"/>
                    <a:pt x="60038" y="26202"/>
                  </a:cubicBezTo>
                  <a:cubicBezTo>
                    <a:pt x="60019" y="26202"/>
                    <a:pt x="60000" y="26192"/>
                    <a:pt x="59981" y="26192"/>
                  </a:cubicBezTo>
                  <a:cubicBezTo>
                    <a:pt x="51332" y="24364"/>
                    <a:pt x="42836" y="29850"/>
                    <a:pt x="40931" y="38480"/>
                  </a:cubicBezTo>
                  <a:lnTo>
                    <a:pt x="21881" y="127348"/>
                  </a:lnTo>
                  <a:cubicBezTo>
                    <a:pt x="19985" y="135997"/>
                    <a:pt x="25462" y="144550"/>
                    <a:pt x="34121" y="146446"/>
                  </a:cubicBezTo>
                  <a:cubicBezTo>
                    <a:pt x="42779" y="148341"/>
                    <a:pt x="51323" y="142864"/>
                    <a:pt x="53218" y="134206"/>
                  </a:cubicBezTo>
                  <a:lnTo>
                    <a:pt x="56742" y="118014"/>
                  </a:lnTo>
                  <a:cubicBezTo>
                    <a:pt x="65886" y="137721"/>
                    <a:pt x="57324" y="161114"/>
                    <a:pt x="37607" y="170248"/>
                  </a:cubicBezTo>
                  <a:cubicBezTo>
                    <a:pt x="36673" y="170687"/>
                    <a:pt x="35711" y="171087"/>
                    <a:pt x="34740" y="171449"/>
                  </a:cubicBezTo>
                  <a:cubicBezTo>
                    <a:pt x="33311" y="172020"/>
                    <a:pt x="31854" y="172506"/>
                    <a:pt x="30358" y="172877"/>
                  </a:cubicBezTo>
                  <a:lnTo>
                    <a:pt x="28453" y="172877"/>
                  </a:lnTo>
                  <a:cubicBezTo>
                    <a:pt x="8727" y="168553"/>
                    <a:pt x="-3798" y="149094"/>
                    <a:pt x="450" y="129348"/>
                  </a:cubicBezTo>
                  <a:lnTo>
                    <a:pt x="22357" y="28478"/>
                  </a:lnTo>
                  <a:cubicBezTo>
                    <a:pt x="26643" y="8724"/>
                    <a:pt x="46132" y="-3811"/>
                    <a:pt x="65886" y="475"/>
                  </a:cubicBezTo>
                  <a:cubicBezTo>
                    <a:pt x="85641" y="4761"/>
                    <a:pt x="98176" y="24249"/>
                    <a:pt x="93890" y="44004"/>
                  </a:cubicBezTo>
                  <a:lnTo>
                    <a:pt x="85794" y="81533"/>
                  </a:lnTo>
                  <a:close/>
                </a:path>
              </a:pathLst>
            </a:custGeom>
            <a:solidFill>
              <a:srgbClr val="B1B5B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50" name="Google Shape;1350;p4"/>
            <p:cNvSpPr/>
            <p:nvPr/>
          </p:nvSpPr>
          <p:spPr>
            <a:xfrm>
              <a:off x="6000951" y="2871613"/>
              <a:ext cx="95126" cy="173242"/>
            </a:xfrm>
            <a:custGeom>
              <a:avLst/>
              <a:gdLst/>
              <a:ahLst/>
              <a:cxnLst/>
              <a:rect l="l" t="t" r="r" b="b"/>
              <a:pathLst>
                <a:path w="95126" h="173242" extrusionOk="0">
                  <a:moveTo>
                    <a:pt x="65333" y="76770"/>
                  </a:moveTo>
                  <a:lnTo>
                    <a:pt x="72191" y="45243"/>
                  </a:lnTo>
                  <a:cubicBezTo>
                    <a:pt x="74058" y="36594"/>
                    <a:pt x="68562" y="28059"/>
                    <a:pt x="59904" y="26193"/>
                  </a:cubicBezTo>
                  <a:cubicBezTo>
                    <a:pt x="51246" y="24326"/>
                    <a:pt x="42721" y="29831"/>
                    <a:pt x="40854" y="38480"/>
                  </a:cubicBezTo>
                  <a:lnTo>
                    <a:pt x="21804" y="127348"/>
                  </a:lnTo>
                  <a:cubicBezTo>
                    <a:pt x="20385" y="136121"/>
                    <a:pt x="26348" y="144388"/>
                    <a:pt x="35120" y="145808"/>
                  </a:cubicBezTo>
                  <a:cubicBezTo>
                    <a:pt x="43264" y="147132"/>
                    <a:pt x="51084" y="142074"/>
                    <a:pt x="53237" y="134111"/>
                  </a:cubicBezTo>
                  <a:lnTo>
                    <a:pt x="56666" y="118014"/>
                  </a:lnTo>
                  <a:cubicBezTo>
                    <a:pt x="60390" y="125738"/>
                    <a:pt x="61400" y="134501"/>
                    <a:pt x="59523" y="142874"/>
                  </a:cubicBezTo>
                  <a:cubicBezTo>
                    <a:pt x="56723" y="156018"/>
                    <a:pt x="47369" y="166810"/>
                    <a:pt x="34758" y="171449"/>
                  </a:cubicBezTo>
                  <a:cubicBezTo>
                    <a:pt x="33329" y="172020"/>
                    <a:pt x="31872" y="172506"/>
                    <a:pt x="30377" y="172878"/>
                  </a:cubicBezTo>
                  <a:lnTo>
                    <a:pt x="28472" y="172878"/>
                  </a:lnTo>
                  <a:cubicBezTo>
                    <a:pt x="8726" y="168601"/>
                    <a:pt x="-3818" y="149141"/>
                    <a:pt x="459" y="129396"/>
                  </a:cubicBezTo>
                  <a:cubicBezTo>
                    <a:pt x="459" y="129377"/>
                    <a:pt x="468" y="129367"/>
                    <a:pt x="468" y="129348"/>
                  </a:cubicBezTo>
                  <a:lnTo>
                    <a:pt x="22376" y="28479"/>
                  </a:lnTo>
                  <a:cubicBezTo>
                    <a:pt x="26662" y="8724"/>
                    <a:pt x="46150" y="-3811"/>
                    <a:pt x="65905" y="475"/>
                  </a:cubicBezTo>
                  <a:cubicBezTo>
                    <a:pt x="85660" y="4761"/>
                    <a:pt x="98195" y="24250"/>
                    <a:pt x="93908" y="44004"/>
                  </a:cubicBezTo>
                  <a:lnTo>
                    <a:pt x="85717" y="81438"/>
                  </a:lnTo>
                  <a:close/>
                </a:path>
              </a:pathLst>
            </a:custGeom>
            <a:solidFill>
              <a:srgbClr val="B1B5B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51" name="Google Shape;1351;p4"/>
            <p:cNvSpPr/>
            <p:nvPr/>
          </p:nvSpPr>
          <p:spPr>
            <a:xfrm>
              <a:off x="5871810" y="2843527"/>
              <a:ext cx="94981" cy="173301"/>
            </a:xfrm>
            <a:custGeom>
              <a:avLst/>
              <a:gdLst/>
              <a:ahLst/>
              <a:cxnLst/>
              <a:rect l="l" t="t" r="r" b="b"/>
              <a:pathLst>
                <a:path w="94981" h="173301" extrusionOk="0">
                  <a:moveTo>
                    <a:pt x="65315" y="76853"/>
                  </a:moveTo>
                  <a:lnTo>
                    <a:pt x="72173" y="45325"/>
                  </a:lnTo>
                  <a:cubicBezTo>
                    <a:pt x="73059" y="41163"/>
                    <a:pt x="72278" y="36819"/>
                    <a:pt x="69982" y="33228"/>
                  </a:cubicBezTo>
                  <a:cubicBezTo>
                    <a:pt x="67639" y="29695"/>
                    <a:pt x="64019" y="27199"/>
                    <a:pt x="59886" y="26275"/>
                  </a:cubicBezTo>
                  <a:cubicBezTo>
                    <a:pt x="51247" y="24399"/>
                    <a:pt x="42722" y="29876"/>
                    <a:pt x="40845" y="38505"/>
                  </a:cubicBezTo>
                  <a:cubicBezTo>
                    <a:pt x="40845" y="38524"/>
                    <a:pt x="40836" y="38543"/>
                    <a:pt x="40836" y="38562"/>
                  </a:cubicBezTo>
                  <a:lnTo>
                    <a:pt x="21786" y="127431"/>
                  </a:lnTo>
                  <a:cubicBezTo>
                    <a:pt x="20014" y="136070"/>
                    <a:pt x="25472" y="144538"/>
                    <a:pt x="34073" y="146481"/>
                  </a:cubicBezTo>
                  <a:cubicBezTo>
                    <a:pt x="42712" y="148357"/>
                    <a:pt x="51237" y="142880"/>
                    <a:pt x="53113" y="134251"/>
                  </a:cubicBezTo>
                  <a:cubicBezTo>
                    <a:pt x="53113" y="134232"/>
                    <a:pt x="53123" y="134213"/>
                    <a:pt x="53123" y="134193"/>
                  </a:cubicBezTo>
                  <a:lnTo>
                    <a:pt x="56647" y="118096"/>
                  </a:lnTo>
                  <a:cubicBezTo>
                    <a:pt x="60343" y="125840"/>
                    <a:pt x="61314" y="134593"/>
                    <a:pt x="59410" y="142957"/>
                  </a:cubicBezTo>
                  <a:cubicBezTo>
                    <a:pt x="56638" y="156092"/>
                    <a:pt x="47322" y="166874"/>
                    <a:pt x="34740" y="171532"/>
                  </a:cubicBezTo>
                  <a:cubicBezTo>
                    <a:pt x="33320" y="172103"/>
                    <a:pt x="31854" y="172551"/>
                    <a:pt x="30358" y="172865"/>
                  </a:cubicBezTo>
                  <a:cubicBezTo>
                    <a:pt x="29730" y="172960"/>
                    <a:pt x="29082" y="172960"/>
                    <a:pt x="28453" y="172865"/>
                  </a:cubicBezTo>
                  <a:cubicBezTo>
                    <a:pt x="8727" y="168540"/>
                    <a:pt x="-3799" y="149081"/>
                    <a:pt x="450" y="129336"/>
                  </a:cubicBezTo>
                  <a:lnTo>
                    <a:pt x="22262" y="28466"/>
                  </a:lnTo>
                  <a:cubicBezTo>
                    <a:pt x="26586" y="8740"/>
                    <a:pt x="46046" y="-3786"/>
                    <a:pt x="65791" y="462"/>
                  </a:cubicBezTo>
                  <a:cubicBezTo>
                    <a:pt x="85489" y="4834"/>
                    <a:pt x="97986" y="24256"/>
                    <a:pt x="93795" y="43992"/>
                  </a:cubicBezTo>
                  <a:lnTo>
                    <a:pt x="85698" y="81425"/>
                  </a:lnTo>
                  <a:close/>
                </a:path>
              </a:pathLst>
            </a:custGeom>
            <a:solidFill>
              <a:srgbClr val="B1B5B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352" name="Google Shape;1352;p4"/>
          <p:cNvGrpSpPr/>
          <p:nvPr/>
        </p:nvGrpSpPr>
        <p:grpSpPr>
          <a:xfrm>
            <a:off x="1166724" y="5249283"/>
            <a:ext cx="413118" cy="437043"/>
            <a:chOff x="5609939" y="2914650"/>
            <a:chExt cx="973645" cy="1030033"/>
          </a:xfrm>
        </p:grpSpPr>
        <p:sp>
          <p:nvSpPr>
            <p:cNvPr id="1353" name="Google Shape;1353;p4"/>
            <p:cNvSpPr/>
            <p:nvPr/>
          </p:nvSpPr>
          <p:spPr>
            <a:xfrm rot="2487314">
              <a:off x="5912482" y="3535846"/>
              <a:ext cx="85975" cy="82068"/>
            </a:xfrm>
            <a:custGeom>
              <a:avLst/>
              <a:gdLst/>
              <a:ahLst/>
              <a:cxnLst/>
              <a:rect l="l" t="t" r="r" b="b"/>
              <a:pathLst>
                <a:path w="85915" h="82010" extrusionOk="0">
                  <a:moveTo>
                    <a:pt x="-470" y="-395"/>
                  </a:moveTo>
                  <a:lnTo>
                    <a:pt x="85446" y="-395"/>
                  </a:lnTo>
                  <a:lnTo>
                    <a:pt x="85446" y="81615"/>
                  </a:lnTo>
                  <a:lnTo>
                    <a:pt x="-470" y="816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54" name="Google Shape;1354;p4"/>
            <p:cNvSpPr/>
            <p:nvPr/>
          </p:nvSpPr>
          <p:spPr>
            <a:xfrm>
              <a:off x="5840444" y="2914650"/>
              <a:ext cx="743140" cy="743140"/>
            </a:xfrm>
            <a:custGeom>
              <a:avLst/>
              <a:gdLst/>
              <a:ahLst/>
              <a:cxnLst/>
              <a:rect l="l" t="t" r="r" b="b"/>
              <a:pathLst>
                <a:path w="743140" h="743140" extrusionOk="0">
                  <a:moveTo>
                    <a:pt x="743141" y="371570"/>
                  </a:moveTo>
                  <a:cubicBezTo>
                    <a:pt x="743141" y="576783"/>
                    <a:pt x="576783" y="743140"/>
                    <a:pt x="371570" y="743140"/>
                  </a:cubicBezTo>
                  <a:cubicBezTo>
                    <a:pt x="166358" y="743140"/>
                    <a:pt x="0" y="576783"/>
                    <a:pt x="0" y="371570"/>
                  </a:cubicBezTo>
                  <a:cubicBezTo>
                    <a:pt x="0" y="166358"/>
                    <a:pt x="166358" y="0"/>
                    <a:pt x="371570" y="0"/>
                  </a:cubicBezTo>
                  <a:cubicBezTo>
                    <a:pt x="576783" y="0"/>
                    <a:pt x="743141" y="166358"/>
                    <a:pt x="743141" y="371570"/>
                  </a:cubicBez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55" name="Google Shape;1355;p4"/>
            <p:cNvSpPr/>
            <p:nvPr/>
          </p:nvSpPr>
          <p:spPr>
            <a:xfrm>
              <a:off x="5893308" y="2967513"/>
              <a:ext cx="637413" cy="637413"/>
            </a:xfrm>
            <a:custGeom>
              <a:avLst/>
              <a:gdLst/>
              <a:ahLst/>
              <a:cxnLst/>
              <a:rect l="l" t="t" r="r" b="b"/>
              <a:pathLst>
                <a:path w="637413" h="637413" extrusionOk="0">
                  <a:moveTo>
                    <a:pt x="637413" y="318706"/>
                  </a:moveTo>
                  <a:cubicBezTo>
                    <a:pt x="637413" y="494723"/>
                    <a:pt x="494723" y="637413"/>
                    <a:pt x="318707" y="637413"/>
                  </a:cubicBezTo>
                  <a:cubicBezTo>
                    <a:pt x="142690" y="637413"/>
                    <a:pt x="0" y="494723"/>
                    <a:pt x="0" y="318707"/>
                  </a:cubicBezTo>
                  <a:cubicBezTo>
                    <a:pt x="0" y="142690"/>
                    <a:pt x="142690" y="0"/>
                    <a:pt x="318707" y="0"/>
                  </a:cubicBezTo>
                  <a:cubicBezTo>
                    <a:pt x="494723" y="0"/>
                    <a:pt x="637413" y="142690"/>
                    <a:pt x="637413" y="318706"/>
                  </a:cubicBezTo>
                  <a:close/>
                </a:path>
              </a:pathLst>
            </a:custGeom>
            <a:solidFill>
              <a:srgbClr val="6BCFD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56" name="Google Shape;1356;p4"/>
            <p:cNvSpPr/>
            <p:nvPr/>
          </p:nvSpPr>
          <p:spPr>
            <a:xfrm rot="-543719">
              <a:off x="6172659" y="3111950"/>
              <a:ext cx="291459" cy="328796"/>
            </a:xfrm>
            <a:custGeom>
              <a:avLst/>
              <a:gdLst/>
              <a:ahLst/>
              <a:cxnLst/>
              <a:rect l="l" t="t" r="r" b="b"/>
              <a:pathLst>
                <a:path w="291464" h="328802" extrusionOk="0">
                  <a:moveTo>
                    <a:pt x="290995" y="164007"/>
                  </a:moveTo>
                  <a:cubicBezTo>
                    <a:pt x="290995" y="254803"/>
                    <a:pt x="225749" y="328408"/>
                    <a:pt x="145263" y="328408"/>
                  </a:cubicBezTo>
                  <a:cubicBezTo>
                    <a:pt x="64777" y="328408"/>
                    <a:pt x="-469" y="254803"/>
                    <a:pt x="-469" y="164007"/>
                  </a:cubicBezTo>
                  <a:cubicBezTo>
                    <a:pt x="-469" y="73210"/>
                    <a:pt x="64777" y="-395"/>
                    <a:pt x="145263" y="-395"/>
                  </a:cubicBezTo>
                  <a:cubicBezTo>
                    <a:pt x="225749" y="-395"/>
                    <a:pt x="290995" y="73210"/>
                    <a:pt x="290995" y="164007"/>
                  </a:cubicBezTo>
                  <a:close/>
                </a:path>
              </a:pathLst>
            </a:custGeom>
            <a:solidFill>
              <a:srgbClr val="FFFFFF">
                <a:alpha val="4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57" name="Google Shape;1357;p4"/>
            <p:cNvSpPr/>
            <p:nvPr/>
          </p:nvSpPr>
          <p:spPr>
            <a:xfrm>
              <a:off x="5893410" y="2967501"/>
              <a:ext cx="400518" cy="637493"/>
            </a:xfrm>
            <a:custGeom>
              <a:avLst/>
              <a:gdLst/>
              <a:ahLst/>
              <a:cxnLst/>
              <a:rect l="l" t="t" r="r" b="b"/>
              <a:pathLst>
                <a:path w="400518" h="637493" extrusionOk="0">
                  <a:moveTo>
                    <a:pt x="400049" y="626362"/>
                  </a:moveTo>
                  <a:cubicBezTo>
                    <a:pt x="229923" y="671501"/>
                    <a:pt x="55406" y="570174"/>
                    <a:pt x="10267" y="400048"/>
                  </a:cubicBezTo>
                  <a:cubicBezTo>
                    <a:pt x="-34872" y="229913"/>
                    <a:pt x="66455" y="55405"/>
                    <a:pt x="236581" y="10266"/>
                  </a:cubicBezTo>
                  <a:cubicBezTo>
                    <a:pt x="288025" y="-3383"/>
                    <a:pt x="342061" y="-3936"/>
                    <a:pt x="393763" y="8666"/>
                  </a:cubicBezTo>
                  <a:cubicBezTo>
                    <a:pt x="223636" y="54015"/>
                    <a:pt x="122481" y="228703"/>
                    <a:pt x="167839" y="398829"/>
                  </a:cubicBezTo>
                  <a:cubicBezTo>
                    <a:pt x="197843" y="511405"/>
                    <a:pt x="286883" y="598644"/>
                    <a:pt x="400049" y="626362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58" name="Google Shape;1358;p4"/>
            <p:cNvSpPr/>
            <p:nvPr/>
          </p:nvSpPr>
          <p:spPr>
            <a:xfrm>
              <a:off x="5717095" y="3622738"/>
              <a:ext cx="269366" cy="321945"/>
            </a:xfrm>
            <a:custGeom>
              <a:avLst/>
              <a:gdLst/>
              <a:ahLst/>
              <a:cxnLst/>
              <a:rect l="l" t="t" r="r" b="b"/>
              <a:pathLst>
                <a:path w="269366" h="321945" extrusionOk="0">
                  <a:moveTo>
                    <a:pt x="268897" y="36372"/>
                  </a:moveTo>
                  <a:lnTo>
                    <a:pt x="39631" y="321551"/>
                  </a:lnTo>
                  <a:cubicBezTo>
                    <a:pt x="26677" y="308692"/>
                    <a:pt x="13246" y="296119"/>
                    <a:pt x="-470" y="283451"/>
                  </a:cubicBezTo>
                  <a:lnTo>
                    <a:pt x="228130" y="-395"/>
                  </a:lnTo>
                  <a:lnTo>
                    <a:pt x="242704" y="12464"/>
                  </a:lnTo>
                  <a:close/>
                </a:path>
              </a:pathLst>
            </a:custGeom>
            <a:solidFill>
              <a:srgbClr val="752C1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59" name="Google Shape;1359;p4"/>
            <p:cNvSpPr/>
            <p:nvPr/>
          </p:nvSpPr>
          <p:spPr>
            <a:xfrm>
              <a:off x="5609939" y="3556730"/>
              <a:ext cx="335470" cy="349948"/>
            </a:xfrm>
            <a:custGeom>
              <a:avLst/>
              <a:gdLst/>
              <a:ahLst/>
              <a:cxnLst/>
              <a:rect l="l" t="t" r="r" b="b"/>
              <a:pathLst>
                <a:path w="335470" h="349948" extrusionOk="0">
                  <a:moveTo>
                    <a:pt x="335001" y="65709"/>
                  </a:moveTo>
                  <a:lnTo>
                    <a:pt x="106401" y="349554"/>
                  </a:lnTo>
                  <a:cubicBezTo>
                    <a:pt x="97447" y="341553"/>
                    <a:pt x="88303" y="333743"/>
                    <a:pt x="78969" y="326027"/>
                  </a:cubicBezTo>
                  <a:cubicBezTo>
                    <a:pt x="64967" y="314406"/>
                    <a:pt x="50394" y="303072"/>
                    <a:pt x="35916" y="292213"/>
                  </a:cubicBezTo>
                  <a:cubicBezTo>
                    <a:pt x="24038" y="283326"/>
                    <a:pt x="11913" y="274687"/>
                    <a:pt x="-470" y="266305"/>
                  </a:cubicBezTo>
                  <a:lnTo>
                    <a:pt x="260230" y="-395"/>
                  </a:lnTo>
                  <a:lnTo>
                    <a:pt x="284900" y="21322"/>
                  </a:lnTo>
                  <a:close/>
                </a:path>
              </a:pathLst>
            </a:custGeom>
            <a:solidFill>
              <a:srgbClr val="A1401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0" name="Google Shape;1360;p4"/>
            <p:cNvSpPr/>
            <p:nvPr/>
          </p:nvSpPr>
          <p:spPr>
            <a:xfrm>
              <a:off x="5646610" y="3618404"/>
              <a:ext cx="249176" cy="265128"/>
            </a:xfrm>
            <a:custGeom>
              <a:avLst/>
              <a:gdLst/>
              <a:ahLst/>
              <a:cxnLst/>
              <a:rect l="l" t="t" r="r" b="b"/>
              <a:pathLst>
                <a:path w="249176" h="265128" extrusionOk="0">
                  <a:moveTo>
                    <a:pt x="248704" y="28133"/>
                  </a:moveTo>
                  <a:cubicBezTo>
                    <a:pt x="248790" y="33191"/>
                    <a:pt x="246952" y="38096"/>
                    <a:pt x="243561" y="41849"/>
                  </a:cubicBezTo>
                  <a:lnTo>
                    <a:pt x="42583" y="264734"/>
                  </a:lnTo>
                  <a:cubicBezTo>
                    <a:pt x="28581" y="253113"/>
                    <a:pt x="14008" y="241778"/>
                    <a:pt x="-470" y="230920"/>
                  </a:cubicBezTo>
                  <a:lnTo>
                    <a:pt x="201651" y="6701"/>
                  </a:lnTo>
                  <a:cubicBezTo>
                    <a:pt x="211538" y="-2500"/>
                    <a:pt x="226759" y="-2785"/>
                    <a:pt x="236988" y="6035"/>
                  </a:cubicBezTo>
                  <a:cubicBezTo>
                    <a:pt x="244085" y="11207"/>
                    <a:pt x="248399" y="19360"/>
                    <a:pt x="248704" y="28133"/>
                  </a:cubicBezTo>
                  <a:close/>
                </a:path>
              </a:pathLst>
            </a:custGeom>
            <a:solidFill>
              <a:srgbClr val="C15D4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361" name="Google Shape;1361;p4"/>
          <p:cNvGrpSpPr/>
          <p:nvPr/>
        </p:nvGrpSpPr>
        <p:grpSpPr>
          <a:xfrm>
            <a:off x="938321" y="4938230"/>
            <a:ext cx="169546" cy="622706"/>
            <a:chOff x="5900737" y="2691768"/>
            <a:chExt cx="399590" cy="1467608"/>
          </a:xfrm>
        </p:grpSpPr>
        <p:sp>
          <p:nvSpPr>
            <p:cNvPr id="1362" name="Google Shape;1362;p4"/>
            <p:cNvSpPr/>
            <p:nvPr/>
          </p:nvSpPr>
          <p:spPr>
            <a:xfrm rot="735886">
              <a:off x="6201518" y="2700805"/>
              <a:ext cx="92518" cy="69174"/>
            </a:xfrm>
            <a:custGeom>
              <a:avLst/>
              <a:gdLst/>
              <a:ahLst/>
              <a:cxnLst/>
              <a:rect l="l" t="t" r="r" b="b"/>
              <a:pathLst>
                <a:path w="92487" h="69151" extrusionOk="0">
                  <a:moveTo>
                    <a:pt x="45121" y="-319"/>
                  </a:moveTo>
                  <a:lnTo>
                    <a:pt x="46549" y="-319"/>
                  </a:lnTo>
                  <a:cubicBezTo>
                    <a:pt x="71696" y="-319"/>
                    <a:pt x="92079" y="20065"/>
                    <a:pt x="92079" y="45211"/>
                  </a:cubicBezTo>
                  <a:lnTo>
                    <a:pt x="92079" y="68833"/>
                  </a:lnTo>
                  <a:lnTo>
                    <a:pt x="92079" y="68833"/>
                  </a:lnTo>
                  <a:lnTo>
                    <a:pt x="-409" y="68833"/>
                  </a:lnTo>
                  <a:lnTo>
                    <a:pt x="-409" y="68833"/>
                  </a:lnTo>
                  <a:lnTo>
                    <a:pt x="-409" y="45211"/>
                  </a:lnTo>
                  <a:cubicBezTo>
                    <a:pt x="-409" y="20065"/>
                    <a:pt x="19975" y="-319"/>
                    <a:pt x="45121" y="-319"/>
                  </a:cubicBez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3" name="Google Shape;1363;p4"/>
            <p:cNvSpPr/>
            <p:nvPr/>
          </p:nvSpPr>
          <p:spPr>
            <a:xfrm>
              <a:off x="6255257" y="2701575"/>
              <a:ext cx="40663" cy="77628"/>
            </a:xfrm>
            <a:custGeom>
              <a:avLst/>
              <a:gdLst/>
              <a:ahLst/>
              <a:cxnLst/>
              <a:rect l="l" t="t" r="r" b="b"/>
              <a:pathLst>
                <a:path w="40663" h="77628" extrusionOk="0">
                  <a:moveTo>
                    <a:pt x="39310" y="42353"/>
                  </a:moveTo>
                  <a:lnTo>
                    <a:pt x="31690" y="77310"/>
                  </a:lnTo>
                  <a:lnTo>
                    <a:pt x="11021" y="72833"/>
                  </a:lnTo>
                  <a:lnTo>
                    <a:pt x="18641" y="37781"/>
                  </a:lnTo>
                  <a:cubicBezTo>
                    <a:pt x="22547" y="19874"/>
                    <a:pt x="13974" y="2729"/>
                    <a:pt x="-409" y="-319"/>
                  </a:cubicBezTo>
                  <a:lnTo>
                    <a:pt x="20260" y="4158"/>
                  </a:lnTo>
                  <a:cubicBezTo>
                    <a:pt x="34643" y="7206"/>
                    <a:pt x="43216" y="24351"/>
                    <a:pt x="39310" y="42353"/>
                  </a:cubicBezTo>
                  <a:close/>
                </a:path>
              </a:pathLst>
            </a:custGeom>
            <a:solidFill>
              <a:srgbClr val="D92E0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4" name="Google Shape;1364;p4"/>
            <p:cNvSpPr/>
            <p:nvPr/>
          </p:nvSpPr>
          <p:spPr>
            <a:xfrm rot="735886">
              <a:off x="6209281" y="2707090"/>
              <a:ext cx="31061" cy="52891"/>
            </a:xfrm>
            <a:custGeom>
              <a:avLst/>
              <a:gdLst/>
              <a:ahLst/>
              <a:cxnLst/>
              <a:rect l="l" t="t" r="r" b="b"/>
              <a:pathLst>
                <a:path w="31051" h="52873" extrusionOk="0">
                  <a:moveTo>
                    <a:pt x="15403" y="-309"/>
                  </a:moveTo>
                  <a:lnTo>
                    <a:pt x="15403" y="-309"/>
                  </a:lnTo>
                  <a:cubicBezTo>
                    <a:pt x="23823" y="-309"/>
                    <a:pt x="30643" y="6511"/>
                    <a:pt x="30643" y="14931"/>
                  </a:cubicBezTo>
                  <a:lnTo>
                    <a:pt x="30643" y="52554"/>
                  </a:lnTo>
                  <a:lnTo>
                    <a:pt x="30643" y="52554"/>
                  </a:lnTo>
                  <a:lnTo>
                    <a:pt x="-409" y="52554"/>
                  </a:lnTo>
                  <a:lnTo>
                    <a:pt x="-409" y="52554"/>
                  </a:lnTo>
                  <a:lnTo>
                    <a:pt x="-409" y="14931"/>
                  </a:lnTo>
                  <a:cubicBezTo>
                    <a:pt x="-418" y="6511"/>
                    <a:pt x="6402" y="-309"/>
                    <a:pt x="14822" y="-319"/>
                  </a:cubicBezTo>
                  <a:cubicBezTo>
                    <a:pt x="15012" y="-319"/>
                    <a:pt x="15212" y="-319"/>
                    <a:pt x="15403" y="-309"/>
                  </a:cubicBezTo>
                  <a:close/>
                </a:path>
              </a:pathLst>
            </a:custGeom>
            <a:solidFill>
              <a:srgbClr val="FF795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5" name="Google Shape;1365;p4"/>
            <p:cNvSpPr/>
            <p:nvPr/>
          </p:nvSpPr>
          <p:spPr>
            <a:xfrm rot="735886">
              <a:off x="6186654" y="2763498"/>
              <a:ext cx="95472" cy="69841"/>
            </a:xfrm>
            <a:custGeom>
              <a:avLst/>
              <a:gdLst/>
              <a:ahLst/>
              <a:cxnLst/>
              <a:rect l="l" t="t" r="r" b="b"/>
              <a:pathLst>
                <a:path w="95440" h="69818" extrusionOk="0">
                  <a:moveTo>
                    <a:pt x="-409" y="-319"/>
                  </a:moveTo>
                  <a:lnTo>
                    <a:pt x="95032" y="-319"/>
                  </a:lnTo>
                  <a:lnTo>
                    <a:pt x="95032" y="69499"/>
                  </a:lnTo>
                  <a:lnTo>
                    <a:pt x="-409" y="69499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6" name="Google Shape;1366;p4"/>
            <p:cNvSpPr/>
            <p:nvPr/>
          </p:nvSpPr>
          <p:spPr>
            <a:xfrm rot="735886">
              <a:off x="6187492" y="2756688"/>
              <a:ext cx="31061" cy="69841"/>
            </a:xfrm>
            <a:custGeom>
              <a:avLst/>
              <a:gdLst/>
              <a:ahLst/>
              <a:cxnLst/>
              <a:rect l="l" t="t" r="r" b="b"/>
              <a:pathLst>
                <a:path w="31051" h="69818" extrusionOk="0">
                  <a:moveTo>
                    <a:pt x="-409" y="-319"/>
                  </a:moveTo>
                  <a:lnTo>
                    <a:pt x="30643" y="-319"/>
                  </a:lnTo>
                  <a:lnTo>
                    <a:pt x="30643" y="69499"/>
                  </a:lnTo>
                  <a:lnTo>
                    <a:pt x="-409" y="69499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7" name="Google Shape;1367;p4"/>
            <p:cNvSpPr/>
            <p:nvPr/>
          </p:nvSpPr>
          <p:spPr>
            <a:xfrm rot="735886">
              <a:off x="6250492" y="2770411"/>
              <a:ext cx="31061" cy="69841"/>
            </a:xfrm>
            <a:custGeom>
              <a:avLst/>
              <a:gdLst/>
              <a:ahLst/>
              <a:cxnLst/>
              <a:rect l="l" t="t" r="r" b="b"/>
              <a:pathLst>
                <a:path w="31051" h="69818" extrusionOk="0">
                  <a:moveTo>
                    <a:pt x="-409" y="-319"/>
                  </a:moveTo>
                  <a:lnTo>
                    <a:pt x="30643" y="-319"/>
                  </a:lnTo>
                  <a:lnTo>
                    <a:pt x="30643" y="69499"/>
                  </a:lnTo>
                  <a:lnTo>
                    <a:pt x="-409" y="69499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8" name="Google Shape;1368;p4"/>
            <p:cNvSpPr/>
            <p:nvPr/>
          </p:nvSpPr>
          <p:spPr>
            <a:xfrm>
              <a:off x="6189820" y="2779394"/>
              <a:ext cx="74294" cy="16097"/>
            </a:xfrm>
            <a:custGeom>
              <a:avLst/>
              <a:gdLst/>
              <a:ahLst/>
              <a:cxnLst/>
              <a:rect l="l" t="t" r="r" b="b"/>
              <a:pathLst>
                <a:path w="74294" h="16097" extrusionOk="0">
                  <a:moveTo>
                    <a:pt x="0" y="0"/>
                  </a:moveTo>
                  <a:lnTo>
                    <a:pt x="74295" y="16097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9" name="Google Shape;1369;p4"/>
            <p:cNvSpPr/>
            <p:nvPr/>
          </p:nvSpPr>
          <p:spPr>
            <a:xfrm>
              <a:off x="6184486" y="2804064"/>
              <a:ext cx="74295" cy="16097"/>
            </a:xfrm>
            <a:custGeom>
              <a:avLst/>
              <a:gdLst/>
              <a:ahLst/>
              <a:cxnLst/>
              <a:rect l="l" t="t" r="r" b="b"/>
              <a:pathLst>
                <a:path w="74295" h="16097" extrusionOk="0">
                  <a:moveTo>
                    <a:pt x="0" y="0"/>
                  </a:moveTo>
                  <a:lnTo>
                    <a:pt x="74295" y="16097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70" name="Google Shape;1370;p4"/>
            <p:cNvSpPr/>
            <p:nvPr/>
          </p:nvSpPr>
          <p:spPr>
            <a:xfrm>
              <a:off x="5900737" y="2818637"/>
              <a:ext cx="374141" cy="1340739"/>
            </a:xfrm>
            <a:custGeom>
              <a:avLst/>
              <a:gdLst/>
              <a:ahLst/>
              <a:cxnLst/>
              <a:rect l="l" t="t" r="r" b="b"/>
              <a:pathLst>
                <a:path w="374141" h="1340739" extrusionOk="0">
                  <a:moveTo>
                    <a:pt x="373733" y="18731"/>
                  </a:moveTo>
                  <a:lnTo>
                    <a:pt x="372686" y="23589"/>
                  </a:lnTo>
                  <a:lnTo>
                    <a:pt x="95127" y="1340420"/>
                  </a:lnTo>
                  <a:lnTo>
                    <a:pt x="94651" y="1340420"/>
                  </a:lnTo>
                  <a:cubicBezTo>
                    <a:pt x="85126" y="1339182"/>
                    <a:pt x="74648" y="1338229"/>
                    <a:pt x="64647" y="1337277"/>
                  </a:cubicBezTo>
                  <a:cubicBezTo>
                    <a:pt x="54646" y="1336325"/>
                    <a:pt x="42835" y="1335467"/>
                    <a:pt x="31881" y="1334801"/>
                  </a:cubicBezTo>
                  <a:cubicBezTo>
                    <a:pt x="20927" y="1334134"/>
                    <a:pt x="10355" y="1333753"/>
                    <a:pt x="-409" y="1333467"/>
                  </a:cubicBezTo>
                  <a:lnTo>
                    <a:pt x="279722" y="3491"/>
                  </a:lnTo>
                  <a:lnTo>
                    <a:pt x="280483" y="-319"/>
                  </a:lnTo>
                  <a:lnTo>
                    <a:pt x="310582" y="5777"/>
                  </a:lnTo>
                  <a:lnTo>
                    <a:pt x="311821" y="5777"/>
                  </a:lnTo>
                  <a:lnTo>
                    <a:pt x="343349" y="12254"/>
                  </a:ln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71" name="Google Shape;1371;p4"/>
            <p:cNvSpPr/>
            <p:nvPr/>
          </p:nvSpPr>
          <p:spPr>
            <a:xfrm>
              <a:off x="5965792" y="2832353"/>
              <a:ext cx="308324" cy="1327023"/>
            </a:xfrm>
            <a:custGeom>
              <a:avLst/>
              <a:gdLst/>
              <a:ahLst/>
              <a:cxnLst/>
              <a:rect l="l" t="t" r="r" b="b"/>
              <a:pathLst>
                <a:path w="308324" h="1327023" extrusionOk="0">
                  <a:moveTo>
                    <a:pt x="307916" y="5587"/>
                  </a:moveTo>
                  <a:lnTo>
                    <a:pt x="306963" y="9778"/>
                  </a:lnTo>
                  <a:lnTo>
                    <a:pt x="29595" y="1326704"/>
                  </a:lnTo>
                  <a:cubicBezTo>
                    <a:pt x="20070" y="1325466"/>
                    <a:pt x="9593" y="1324513"/>
                    <a:pt x="-409" y="1323561"/>
                  </a:cubicBezTo>
                  <a:lnTo>
                    <a:pt x="277626" y="3491"/>
                  </a:lnTo>
                  <a:lnTo>
                    <a:pt x="277626" y="3491"/>
                  </a:lnTo>
                  <a:lnTo>
                    <a:pt x="278388" y="-319"/>
                  </a:ln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72" name="Google Shape;1372;p4"/>
            <p:cNvSpPr/>
            <p:nvPr/>
          </p:nvSpPr>
          <p:spPr>
            <a:xfrm>
              <a:off x="5900737" y="2818637"/>
              <a:ext cx="312229" cy="1335119"/>
            </a:xfrm>
            <a:custGeom>
              <a:avLst/>
              <a:gdLst/>
              <a:ahLst/>
              <a:cxnLst/>
              <a:rect l="l" t="t" r="r" b="b"/>
              <a:pathLst>
                <a:path w="312229" h="1335119" extrusionOk="0">
                  <a:moveTo>
                    <a:pt x="311821" y="6063"/>
                  </a:moveTo>
                  <a:lnTo>
                    <a:pt x="310868" y="10159"/>
                  </a:lnTo>
                  <a:lnTo>
                    <a:pt x="31881" y="1334801"/>
                  </a:lnTo>
                  <a:cubicBezTo>
                    <a:pt x="21118" y="1334229"/>
                    <a:pt x="10355" y="1333753"/>
                    <a:pt x="-409" y="1333467"/>
                  </a:cubicBezTo>
                  <a:lnTo>
                    <a:pt x="279722" y="3491"/>
                  </a:lnTo>
                  <a:lnTo>
                    <a:pt x="280483" y="-319"/>
                  </a:lnTo>
                  <a:lnTo>
                    <a:pt x="310582" y="5777"/>
                  </a:ln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373" name="Google Shape;1373;p4"/>
          <p:cNvGrpSpPr/>
          <p:nvPr/>
        </p:nvGrpSpPr>
        <p:grpSpPr>
          <a:xfrm rot="-466765">
            <a:off x="745120" y="4742852"/>
            <a:ext cx="146729" cy="817472"/>
            <a:chOff x="1159675" y="1837925"/>
            <a:chExt cx="324000" cy="1805100"/>
          </a:xfrm>
        </p:grpSpPr>
        <p:grpSp>
          <p:nvGrpSpPr>
            <p:cNvPr id="1374" name="Google Shape;1374;p4"/>
            <p:cNvGrpSpPr/>
            <p:nvPr/>
          </p:nvGrpSpPr>
          <p:grpSpPr>
            <a:xfrm>
              <a:off x="1159675" y="1837925"/>
              <a:ext cx="324000" cy="1805100"/>
              <a:chOff x="2605100" y="1971675"/>
              <a:chExt cx="324000" cy="1805100"/>
            </a:xfrm>
          </p:grpSpPr>
          <p:sp>
            <p:nvSpPr>
              <p:cNvPr id="1375" name="Google Shape;1375;p4"/>
              <p:cNvSpPr/>
              <p:nvPr/>
            </p:nvSpPr>
            <p:spPr>
              <a:xfrm>
                <a:off x="2605100" y="1971675"/>
                <a:ext cx="324000" cy="18051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6" name="Google Shape;1376;p4"/>
              <p:cNvSpPr/>
              <p:nvPr/>
            </p:nvSpPr>
            <p:spPr>
              <a:xfrm>
                <a:off x="2857400" y="1971675"/>
                <a:ext cx="71700" cy="1805100"/>
              </a:xfrm>
              <a:prstGeom prst="rect">
                <a:avLst/>
              </a:prstGeom>
              <a:solidFill>
                <a:srgbClr val="000000">
                  <a:alpha val="98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77" name="Google Shape;1377;p4"/>
            <p:cNvSpPr/>
            <p:nvPr/>
          </p:nvSpPr>
          <p:spPr>
            <a:xfrm rot="-28588" flipH="1">
              <a:off x="1171132" y="3291682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78" name="Google Shape;1378;p4"/>
            <p:cNvSpPr/>
            <p:nvPr/>
          </p:nvSpPr>
          <p:spPr>
            <a:xfrm rot="-28588" flipH="1">
              <a:off x="1170331" y="3215469"/>
              <a:ext cx="83615" cy="3665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79" name="Google Shape;1379;p4"/>
            <p:cNvSpPr/>
            <p:nvPr/>
          </p:nvSpPr>
          <p:spPr>
            <a:xfrm rot="-28588" flipH="1">
              <a:off x="1170821" y="3277336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0" name="Google Shape;1380;p4"/>
            <p:cNvSpPr/>
            <p:nvPr/>
          </p:nvSpPr>
          <p:spPr>
            <a:xfrm rot="-28588" flipH="1">
              <a:off x="1170791" y="3262848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1" name="Google Shape;1381;p4"/>
            <p:cNvSpPr/>
            <p:nvPr/>
          </p:nvSpPr>
          <p:spPr>
            <a:xfrm rot="-28588" flipH="1">
              <a:off x="1170588" y="3248261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2" name="Google Shape;1382;p4"/>
            <p:cNvSpPr/>
            <p:nvPr/>
          </p:nvSpPr>
          <p:spPr>
            <a:xfrm rot="-28588" flipH="1">
              <a:off x="1170486" y="3230047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3" name="Google Shape;1383;p4"/>
            <p:cNvSpPr/>
            <p:nvPr/>
          </p:nvSpPr>
          <p:spPr>
            <a:xfrm rot="-28588" flipH="1">
              <a:off x="1169775" y="3153585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4" name="Google Shape;1384;p4"/>
            <p:cNvSpPr/>
            <p:nvPr/>
          </p:nvSpPr>
          <p:spPr>
            <a:xfrm rot="-28588" flipH="1">
              <a:off x="1169964" y="3168229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5" name="Google Shape;1385;p4"/>
            <p:cNvSpPr/>
            <p:nvPr/>
          </p:nvSpPr>
          <p:spPr>
            <a:xfrm rot="-28588" flipH="1">
              <a:off x="1170180" y="3186327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6" name="Google Shape;1386;p4"/>
            <p:cNvSpPr/>
            <p:nvPr/>
          </p:nvSpPr>
          <p:spPr>
            <a:xfrm rot="-28588" flipH="1">
              <a:off x="1170269" y="3201029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7" name="Google Shape;1387;p4"/>
            <p:cNvSpPr/>
            <p:nvPr/>
          </p:nvSpPr>
          <p:spPr>
            <a:xfrm rot="-28588" flipH="1">
              <a:off x="1169882" y="3131619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10"/>
                  </a:moveTo>
                  <a:lnTo>
                    <a:pt x="96452" y="-10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8" name="Google Shape;1388;p4"/>
            <p:cNvSpPr/>
            <p:nvPr/>
          </p:nvSpPr>
          <p:spPr>
            <a:xfrm rot="-28588" flipH="1">
              <a:off x="1169081" y="3055290"/>
              <a:ext cx="83615" cy="3665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9" name="Google Shape;1389;p4"/>
            <p:cNvSpPr/>
            <p:nvPr/>
          </p:nvSpPr>
          <p:spPr>
            <a:xfrm rot="-28588" flipH="1">
              <a:off x="1169458" y="311727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0" name="Google Shape;1390;p4"/>
            <p:cNvSpPr/>
            <p:nvPr/>
          </p:nvSpPr>
          <p:spPr>
            <a:xfrm rot="-28588" flipH="1">
              <a:off x="1169427" y="3102785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1" name="Google Shape;1391;p4"/>
            <p:cNvSpPr/>
            <p:nvPr/>
          </p:nvSpPr>
          <p:spPr>
            <a:xfrm rot="-28588" flipH="1">
              <a:off x="1169338" y="3088084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2" name="Google Shape;1392;p4"/>
            <p:cNvSpPr/>
            <p:nvPr/>
          </p:nvSpPr>
          <p:spPr>
            <a:xfrm rot="-28588" flipH="1">
              <a:off x="1169151" y="307355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3" name="Google Shape;1393;p4"/>
            <p:cNvSpPr/>
            <p:nvPr/>
          </p:nvSpPr>
          <p:spPr>
            <a:xfrm rot="-28588" flipH="1">
              <a:off x="1168526" y="2993521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4" name="Google Shape;1394;p4"/>
            <p:cNvSpPr/>
            <p:nvPr/>
          </p:nvSpPr>
          <p:spPr>
            <a:xfrm rot="-28588" flipH="1">
              <a:off x="1168713" y="3008051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5" name="Google Shape;1395;p4"/>
            <p:cNvSpPr/>
            <p:nvPr/>
          </p:nvSpPr>
          <p:spPr>
            <a:xfrm rot="-28588" flipH="1">
              <a:off x="1168817" y="3026265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6" name="Google Shape;1396;p4"/>
            <p:cNvSpPr/>
            <p:nvPr/>
          </p:nvSpPr>
          <p:spPr>
            <a:xfrm rot="-28588" flipH="1">
              <a:off x="1169019" y="304085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7" name="Google Shape;1397;p4"/>
            <p:cNvSpPr/>
            <p:nvPr/>
          </p:nvSpPr>
          <p:spPr>
            <a:xfrm rot="-28588" flipH="1">
              <a:off x="1168632" y="2971439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8" name="Google Shape;1398;p4"/>
            <p:cNvSpPr/>
            <p:nvPr/>
          </p:nvSpPr>
          <p:spPr>
            <a:xfrm rot="-28588" flipH="1">
              <a:off x="1167845" y="2898738"/>
              <a:ext cx="83615" cy="3665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9" name="Google Shape;1399;p4"/>
            <p:cNvSpPr/>
            <p:nvPr/>
          </p:nvSpPr>
          <p:spPr>
            <a:xfrm rot="-28588" flipH="1">
              <a:off x="1168280" y="296082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0" name="Google Shape;1400;p4"/>
            <p:cNvSpPr/>
            <p:nvPr/>
          </p:nvSpPr>
          <p:spPr>
            <a:xfrm rot="-28588" flipH="1">
              <a:off x="1168177" y="2942606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1" name="Google Shape;1401;p4"/>
            <p:cNvSpPr/>
            <p:nvPr/>
          </p:nvSpPr>
          <p:spPr>
            <a:xfrm rot="-28588" flipH="1">
              <a:off x="1168089" y="2928019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2" name="Google Shape;1402;p4"/>
            <p:cNvSpPr/>
            <p:nvPr/>
          </p:nvSpPr>
          <p:spPr>
            <a:xfrm rot="-28588" flipH="1">
              <a:off x="1167902" y="2913375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3" name="Google Shape;1403;p4"/>
            <p:cNvSpPr/>
            <p:nvPr/>
          </p:nvSpPr>
          <p:spPr>
            <a:xfrm rot="-28588" flipH="1">
              <a:off x="1167277" y="283334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4" name="Google Shape;1404;p4"/>
            <p:cNvSpPr/>
            <p:nvPr/>
          </p:nvSpPr>
          <p:spPr>
            <a:xfrm rot="-28588" flipH="1">
              <a:off x="1167379" y="2851557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5" name="Google Shape;1405;p4"/>
            <p:cNvSpPr/>
            <p:nvPr/>
          </p:nvSpPr>
          <p:spPr>
            <a:xfrm rot="-28588" flipH="1">
              <a:off x="1167566" y="2866086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6" name="Google Shape;1406;p4"/>
            <p:cNvSpPr/>
            <p:nvPr/>
          </p:nvSpPr>
          <p:spPr>
            <a:xfrm rot="-28588" flipH="1">
              <a:off x="1167654" y="288067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7" name="Google Shape;1407;p4"/>
            <p:cNvSpPr/>
            <p:nvPr/>
          </p:nvSpPr>
          <p:spPr>
            <a:xfrm rot="-28588" flipH="1">
              <a:off x="1167397" y="2814887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8" name="Google Shape;1408;p4"/>
            <p:cNvSpPr/>
            <p:nvPr/>
          </p:nvSpPr>
          <p:spPr>
            <a:xfrm rot="-28588" flipH="1">
              <a:off x="1166596" y="2738674"/>
              <a:ext cx="83615" cy="3665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9" name="Google Shape;1409;p4"/>
            <p:cNvSpPr/>
            <p:nvPr/>
          </p:nvSpPr>
          <p:spPr>
            <a:xfrm rot="-28588" flipH="1">
              <a:off x="1167030" y="2800642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0" name="Google Shape;1410;p4"/>
            <p:cNvSpPr/>
            <p:nvPr/>
          </p:nvSpPr>
          <p:spPr>
            <a:xfrm rot="-28588" flipH="1">
              <a:off x="1166941" y="2786054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1" name="Google Shape;1411;p4"/>
            <p:cNvSpPr/>
            <p:nvPr/>
          </p:nvSpPr>
          <p:spPr>
            <a:xfrm rot="-28588" flipH="1">
              <a:off x="1166839" y="2767841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2" name="Google Shape;1412;p4"/>
            <p:cNvSpPr/>
            <p:nvPr/>
          </p:nvSpPr>
          <p:spPr>
            <a:xfrm rot="-28588" flipH="1">
              <a:off x="1166538" y="2753312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3" name="Google Shape;1413;p4"/>
            <p:cNvSpPr/>
            <p:nvPr/>
          </p:nvSpPr>
          <p:spPr>
            <a:xfrm rot="-28588" flipH="1">
              <a:off x="1166099" y="267689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4" name="Google Shape;1414;p4"/>
            <p:cNvSpPr/>
            <p:nvPr/>
          </p:nvSpPr>
          <p:spPr>
            <a:xfrm rot="-28588" flipH="1">
              <a:off x="1166129" y="2691378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5" name="Google Shape;1415;p4"/>
            <p:cNvSpPr/>
            <p:nvPr/>
          </p:nvSpPr>
          <p:spPr>
            <a:xfrm rot="-28588" flipH="1">
              <a:off x="1166317" y="2706022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6" name="Google Shape;1416;p4"/>
            <p:cNvSpPr/>
            <p:nvPr/>
          </p:nvSpPr>
          <p:spPr>
            <a:xfrm rot="-28588" flipH="1">
              <a:off x="1166405" y="272061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7" name="Google Shape;1417;p4"/>
            <p:cNvSpPr/>
            <p:nvPr/>
          </p:nvSpPr>
          <p:spPr>
            <a:xfrm rot="-28588" flipH="1">
              <a:off x="1166120" y="2658492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8" name="Google Shape;1418;p4"/>
            <p:cNvSpPr/>
            <p:nvPr/>
          </p:nvSpPr>
          <p:spPr>
            <a:xfrm rot="-28588" flipH="1">
              <a:off x="1165359" y="2582007"/>
              <a:ext cx="83615" cy="3665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9" name="Google Shape;1419;p4"/>
            <p:cNvSpPr/>
            <p:nvPr/>
          </p:nvSpPr>
          <p:spPr>
            <a:xfrm rot="-28588" flipH="1">
              <a:off x="1165794" y="2644089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0" name="Google Shape;1420;p4"/>
            <p:cNvSpPr/>
            <p:nvPr/>
          </p:nvSpPr>
          <p:spPr>
            <a:xfrm rot="-28588" flipH="1">
              <a:off x="1165607" y="262956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1" name="Google Shape;1421;p4"/>
            <p:cNvSpPr/>
            <p:nvPr/>
          </p:nvSpPr>
          <p:spPr>
            <a:xfrm rot="-28588" flipH="1">
              <a:off x="1165389" y="2611347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2" name="Google Shape;1422;p4"/>
            <p:cNvSpPr/>
            <p:nvPr/>
          </p:nvSpPr>
          <p:spPr>
            <a:xfrm rot="-28588" flipH="1">
              <a:off x="1165360" y="259686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3" name="Google Shape;1423;p4"/>
            <p:cNvSpPr/>
            <p:nvPr/>
          </p:nvSpPr>
          <p:spPr>
            <a:xfrm rot="-28588" flipH="1">
              <a:off x="1164748" y="2520338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4" name="Google Shape;1424;p4"/>
            <p:cNvSpPr/>
            <p:nvPr/>
          </p:nvSpPr>
          <p:spPr>
            <a:xfrm rot="-28588" flipH="1">
              <a:off x="1164951" y="2534925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5" name="Google Shape;1425;p4"/>
            <p:cNvSpPr/>
            <p:nvPr/>
          </p:nvSpPr>
          <p:spPr>
            <a:xfrm rot="-28588" flipH="1">
              <a:off x="1164981" y="254941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6" name="Google Shape;1426;p4"/>
            <p:cNvSpPr/>
            <p:nvPr/>
          </p:nvSpPr>
          <p:spPr>
            <a:xfrm rot="-28588" flipH="1">
              <a:off x="1165084" y="2567626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7" name="Google Shape;1427;p4"/>
            <p:cNvSpPr/>
            <p:nvPr/>
          </p:nvSpPr>
          <p:spPr>
            <a:xfrm rot="-28588" flipH="1">
              <a:off x="1164755" y="2498314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8" name="Google Shape;1428;p4"/>
            <p:cNvSpPr/>
            <p:nvPr/>
          </p:nvSpPr>
          <p:spPr>
            <a:xfrm rot="-28588" flipH="1">
              <a:off x="1163997" y="2421944"/>
              <a:ext cx="83615" cy="3665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9" name="Google Shape;1429;p4"/>
            <p:cNvSpPr/>
            <p:nvPr/>
          </p:nvSpPr>
          <p:spPr>
            <a:xfrm rot="-28588" flipH="1">
              <a:off x="1164460" y="2487594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0" name="Google Shape;1430;p4"/>
            <p:cNvSpPr/>
            <p:nvPr/>
          </p:nvSpPr>
          <p:spPr>
            <a:xfrm rot="-28588" flipH="1">
              <a:off x="1164357" y="2469381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1" name="Google Shape;1431;p4"/>
            <p:cNvSpPr/>
            <p:nvPr/>
          </p:nvSpPr>
          <p:spPr>
            <a:xfrm rot="-28588" flipH="1">
              <a:off x="1164212" y="2454894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2" name="Google Shape;1432;p4"/>
            <p:cNvSpPr/>
            <p:nvPr/>
          </p:nvSpPr>
          <p:spPr>
            <a:xfrm rot="-28588" flipH="1">
              <a:off x="1164123" y="2440306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3" name="Google Shape;1433;p4"/>
            <p:cNvSpPr/>
            <p:nvPr/>
          </p:nvSpPr>
          <p:spPr>
            <a:xfrm rot="-28588" flipH="1">
              <a:off x="1163499" y="236016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4" name="Google Shape;1434;p4"/>
            <p:cNvSpPr/>
            <p:nvPr/>
          </p:nvSpPr>
          <p:spPr>
            <a:xfrm rot="-28588" flipH="1">
              <a:off x="1163716" y="237837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5" name="Google Shape;1435;p4"/>
            <p:cNvSpPr/>
            <p:nvPr/>
          </p:nvSpPr>
          <p:spPr>
            <a:xfrm rot="-28588" flipH="1">
              <a:off x="1163804" y="239296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6" name="Google Shape;1436;p4"/>
            <p:cNvSpPr/>
            <p:nvPr/>
          </p:nvSpPr>
          <p:spPr>
            <a:xfrm rot="-28588" flipH="1">
              <a:off x="1163835" y="240756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7" name="Google Shape;1437;p4"/>
            <p:cNvSpPr/>
            <p:nvPr/>
          </p:nvSpPr>
          <p:spPr>
            <a:xfrm rot="-28588" flipH="1">
              <a:off x="1163520" y="2341762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8" name="Google Shape;1438;p4"/>
            <p:cNvSpPr/>
            <p:nvPr/>
          </p:nvSpPr>
          <p:spPr>
            <a:xfrm rot="-28588" flipH="1">
              <a:off x="1162718" y="2265549"/>
              <a:ext cx="83615" cy="3665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9" name="Google Shape;1439;p4"/>
            <p:cNvSpPr/>
            <p:nvPr/>
          </p:nvSpPr>
          <p:spPr>
            <a:xfrm rot="-28588" flipH="1">
              <a:off x="1163210" y="2327417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0" name="Google Shape;1440;p4"/>
            <p:cNvSpPr/>
            <p:nvPr/>
          </p:nvSpPr>
          <p:spPr>
            <a:xfrm rot="-28588" flipH="1">
              <a:off x="1163179" y="2312928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1" name="Google Shape;1441;p4"/>
            <p:cNvSpPr/>
            <p:nvPr/>
          </p:nvSpPr>
          <p:spPr>
            <a:xfrm rot="-28588" flipH="1">
              <a:off x="1162977" y="2298342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2" name="Google Shape;1442;p4"/>
            <p:cNvSpPr/>
            <p:nvPr/>
          </p:nvSpPr>
          <p:spPr>
            <a:xfrm rot="-28588" flipH="1">
              <a:off x="1162875" y="2280128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3" name="Google Shape;1443;p4"/>
            <p:cNvSpPr/>
            <p:nvPr/>
          </p:nvSpPr>
          <p:spPr>
            <a:xfrm rot="-28588" flipH="1">
              <a:off x="1162164" y="2203666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4" name="Google Shape;1444;p4"/>
            <p:cNvSpPr/>
            <p:nvPr/>
          </p:nvSpPr>
          <p:spPr>
            <a:xfrm rot="-28588" flipH="1">
              <a:off x="1162351" y="2218195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5" name="Google Shape;1445;p4"/>
            <p:cNvSpPr/>
            <p:nvPr/>
          </p:nvSpPr>
          <p:spPr>
            <a:xfrm rot="-28588" flipH="1">
              <a:off x="1162440" y="2232897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6" name="Google Shape;1446;p4"/>
            <p:cNvSpPr/>
            <p:nvPr/>
          </p:nvSpPr>
          <p:spPr>
            <a:xfrm rot="-28588" flipH="1">
              <a:off x="1162656" y="225111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7" name="Google Shape;1447;p4"/>
            <p:cNvSpPr/>
            <p:nvPr/>
          </p:nvSpPr>
          <p:spPr>
            <a:xfrm rot="-28588" flipH="1">
              <a:off x="1162284" y="2185210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8" name="Google Shape;1448;p4"/>
            <p:cNvSpPr/>
            <p:nvPr/>
          </p:nvSpPr>
          <p:spPr>
            <a:xfrm rot="-28588" flipH="1">
              <a:off x="1161483" y="2108997"/>
              <a:ext cx="83615" cy="3665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9" name="Google Shape;1449;p4"/>
            <p:cNvSpPr/>
            <p:nvPr/>
          </p:nvSpPr>
          <p:spPr>
            <a:xfrm rot="-28588" flipH="1">
              <a:off x="1162032" y="2170964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0" name="Google Shape;1450;p4"/>
            <p:cNvSpPr/>
            <p:nvPr/>
          </p:nvSpPr>
          <p:spPr>
            <a:xfrm rot="-28588" flipH="1">
              <a:off x="1161829" y="2156377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1" name="Google Shape;1451;p4"/>
            <p:cNvSpPr/>
            <p:nvPr/>
          </p:nvSpPr>
          <p:spPr>
            <a:xfrm rot="-28588" flipH="1">
              <a:off x="1161700" y="2141946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2" name="Google Shape;1452;p4"/>
            <p:cNvSpPr/>
            <p:nvPr/>
          </p:nvSpPr>
          <p:spPr>
            <a:xfrm rot="-28588" flipH="1">
              <a:off x="1161539" y="2123634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3" name="Google Shape;1453;p4"/>
            <p:cNvSpPr/>
            <p:nvPr/>
          </p:nvSpPr>
          <p:spPr>
            <a:xfrm rot="-28588" flipH="1">
              <a:off x="1160986" y="204721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4" name="Google Shape;1454;p4"/>
            <p:cNvSpPr/>
            <p:nvPr/>
          </p:nvSpPr>
          <p:spPr>
            <a:xfrm rot="-28588" flipH="1">
              <a:off x="1161074" y="206180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5" name="Google Shape;1455;p4"/>
            <p:cNvSpPr/>
            <p:nvPr/>
          </p:nvSpPr>
          <p:spPr>
            <a:xfrm rot="-28588" flipH="1">
              <a:off x="1161291" y="208001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6" name="Google Shape;1456;p4"/>
            <p:cNvSpPr/>
            <p:nvPr/>
          </p:nvSpPr>
          <p:spPr>
            <a:xfrm rot="-28588" flipH="1">
              <a:off x="1161421" y="209444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7" name="Google Shape;1457;p4"/>
            <p:cNvSpPr/>
            <p:nvPr/>
          </p:nvSpPr>
          <p:spPr>
            <a:xfrm rot="-28588" flipH="1">
              <a:off x="1164732" y="2028742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8" name="Google Shape;1458;p4"/>
            <p:cNvSpPr/>
            <p:nvPr/>
          </p:nvSpPr>
          <p:spPr>
            <a:xfrm rot="-28588" flipH="1">
              <a:off x="1159757" y="1868636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9" name="Google Shape;1459;p4"/>
            <p:cNvSpPr/>
            <p:nvPr/>
          </p:nvSpPr>
          <p:spPr>
            <a:xfrm rot="-28588" flipH="1">
              <a:off x="1163932" y="1952415"/>
              <a:ext cx="83615" cy="3665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0" name="Google Shape;1460;p4"/>
            <p:cNvSpPr/>
            <p:nvPr/>
          </p:nvSpPr>
          <p:spPr>
            <a:xfrm rot="-28588" flipH="1">
              <a:off x="1164365" y="2014497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1" name="Google Shape;1461;p4"/>
            <p:cNvSpPr/>
            <p:nvPr/>
          </p:nvSpPr>
          <p:spPr>
            <a:xfrm rot="-28588" flipH="1">
              <a:off x="1164277" y="1999909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2" name="Google Shape;1462;p4"/>
            <p:cNvSpPr/>
            <p:nvPr/>
          </p:nvSpPr>
          <p:spPr>
            <a:xfrm rot="-28588" flipH="1">
              <a:off x="1164175" y="1981695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3" name="Google Shape;1463;p4"/>
            <p:cNvSpPr/>
            <p:nvPr/>
          </p:nvSpPr>
          <p:spPr>
            <a:xfrm rot="-28588" flipH="1">
              <a:off x="1163972" y="196711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4" name="Google Shape;1464;p4"/>
            <p:cNvSpPr/>
            <p:nvPr/>
          </p:nvSpPr>
          <p:spPr>
            <a:xfrm rot="-28588" flipH="1">
              <a:off x="1163434" y="1890745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5" name="Google Shape;1465;p4"/>
            <p:cNvSpPr/>
            <p:nvPr/>
          </p:nvSpPr>
          <p:spPr>
            <a:xfrm rot="-28588" flipH="1">
              <a:off x="1163464" y="190523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6" name="Google Shape;1466;p4"/>
            <p:cNvSpPr/>
            <p:nvPr/>
          </p:nvSpPr>
          <p:spPr>
            <a:xfrm rot="-28588" flipH="1">
              <a:off x="1163652" y="191976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7" name="Google Shape;1467;p4"/>
            <p:cNvSpPr/>
            <p:nvPr/>
          </p:nvSpPr>
          <p:spPr>
            <a:xfrm rot="-28588" flipH="1">
              <a:off x="1163739" y="1934351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8" name="Google Shape;1468;p4"/>
            <p:cNvSpPr/>
            <p:nvPr/>
          </p:nvSpPr>
          <p:spPr>
            <a:xfrm rot="-28588" flipH="1">
              <a:off x="1171157" y="3607707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9" name="Google Shape;1469;p4"/>
            <p:cNvSpPr/>
            <p:nvPr/>
          </p:nvSpPr>
          <p:spPr>
            <a:xfrm rot="-28588" flipH="1">
              <a:off x="1170356" y="3531494"/>
              <a:ext cx="83615" cy="3665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0" name="Google Shape;1470;p4"/>
            <p:cNvSpPr/>
            <p:nvPr/>
          </p:nvSpPr>
          <p:spPr>
            <a:xfrm rot="-28588" flipH="1">
              <a:off x="1170846" y="3593361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1" name="Google Shape;1471;p4"/>
            <p:cNvSpPr/>
            <p:nvPr/>
          </p:nvSpPr>
          <p:spPr>
            <a:xfrm rot="-28588" flipH="1">
              <a:off x="1170816" y="3578873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2" name="Google Shape;1472;p4"/>
            <p:cNvSpPr/>
            <p:nvPr/>
          </p:nvSpPr>
          <p:spPr>
            <a:xfrm rot="-28588" flipH="1">
              <a:off x="1170613" y="3564286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3" name="Google Shape;1473;p4"/>
            <p:cNvSpPr/>
            <p:nvPr/>
          </p:nvSpPr>
          <p:spPr>
            <a:xfrm rot="-28588" flipH="1">
              <a:off x="1170511" y="3546072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4" name="Google Shape;1474;p4"/>
            <p:cNvSpPr/>
            <p:nvPr/>
          </p:nvSpPr>
          <p:spPr>
            <a:xfrm rot="-28588" flipH="1">
              <a:off x="1169800" y="346961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5" name="Google Shape;1475;p4"/>
            <p:cNvSpPr/>
            <p:nvPr/>
          </p:nvSpPr>
          <p:spPr>
            <a:xfrm rot="-28588" flipH="1">
              <a:off x="1169989" y="3484254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6" name="Google Shape;1476;p4"/>
            <p:cNvSpPr/>
            <p:nvPr/>
          </p:nvSpPr>
          <p:spPr>
            <a:xfrm rot="-28588" flipH="1">
              <a:off x="1170205" y="3502352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7" name="Google Shape;1477;p4"/>
            <p:cNvSpPr/>
            <p:nvPr/>
          </p:nvSpPr>
          <p:spPr>
            <a:xfrm rot="-28588" flipH="1">
              <a:off x="1170294" y="3517054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8" name="Google Shape;1478;p4"/>
            <p:cNvSpPr/>
            <p:nvPr/>
          </p:nvSpPr>
          <p:spPr>
            <a:xfrm rot="-28588" flipH="1">
              <a:off x="1169907" y="3447644"/>
              <a:ext cx="116259" cy="7215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10"/>
                  </a:moveTo>
                  <a:lnTo>
                    <a:pt x="96452" y="-10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9" name="Google Shape;1479;p4"/>
            <p:cNvSpPr/>
            <p:nvPr/>
          </p:nvSpPr>
          <p:spPr>
            <a:xfrm rot="-28588" flipH="1">
              <a:off x="1169106" y="3371315"/>
              <a:ext cx="83615" cy="3665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0" name="Google Shape;1480;p4"/>
            <p:cNvSpPr/>
            <p:nvPr/>
          </p:nvSpPr>
          <p:spPr>
            <a:xfrm rot="-28588" flipH="1">
              <a:off x="1169483" y="3433298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1" name="Google Shape;1481;p4"/>
            <p:cNvSpPr/>
            <p:nvPr/>
          </p:nvSpPr>
          <p:spPr>
            <a:xfrm rot="-28588" flipH="1">
              <a:off x="1169452" y="341881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2" name="Google Shape;1482;p4"/>
            <p:cNvSpPr/>
            <p:nvPr/>
          </p:nvSpPr>
          <p:spPr>
            <a:xfrm rot="-28588" flipH="1">
              <a:off x="1169363" y="3404109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3" name="Google Shape;1483;p4"/>
            <p:cNvSpPr/>
            <p:nvPr/>
          </p:nvSpPr>
          <p:spPr>
            <a:xfrm rot="-28588" flipH="1">
              <a:off x="1169176" y="3389578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4" name="Google Shape;1484;p4"/>
            <p:cNvSpPr/>
            <p:nvPr/>
          </p:nvSpPr>
          <p:spPr>
            <a:xfrm rot="-28588" flipH="1">
              <a:off x="1168551" y="3309546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5" name="Google Shape;1485;p4"/>
            <p:cNvSpPr/>
            <p:nvPr/>
          </p:nvSpPr>
          <p:spPr>
            <a:xfrm rot="-28588" flipH="1">
              <a:off x="1168738" y="3324076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6" name="Google Shape;1486;p4"/>
            <p:cNvSpPr/>
            <p:nvPr/>
          </p:nvSpPr>
          <p:spPr>
            <a:xfrm rot="-28588" flipH="1">
              <a:off x="1168842" y="3342290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7" name="Google Shape;1487;p4"/>
            <p:cNvSpPr/>
            <p:nvPr/>
          </p:nvSpPr>
          <p:spPr>
            <a:xfrm rot="-28588" flipH="1">
              <a:off x="1169044" y="3356875"/>
              <a:ext cx="58187" cy="3665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488" name="Google Shape;1488;p4"/>
          <p:cNvGrpSpPr/>
          <p:nvPr/>
        </p:nvGrpSpPr>
        <p:grpSpPr>
          <a:xfrm>
            <a:off x="491279" y="5226431"/>
            <a:ext cx="457578" cy="456613"/>
            <a:chOff x="5558303" y="2891005"/>
            <a:chExt cx="1078430" cy="1076156"/>
          </a:xfrm>
        </p:grpSpPr>
        <p:sp>
          <p:nvSpPr>
            <p:cNvPr id="1489" name="Google Shape;1489;p4"/>
            <p:cNvSpPr/>
            <p:nvPr/>
          </p:nvSpPr>
          <p:spPr>
            <a:xfrm>
              <a:off x="5558303" y="2891005"/>
              <a:ext cx="1078430" cy="1076156"/>
            </a:xfrm>
            <a:custGeom>
              <a:avLst/>
              <a:gdLst/>
              <a:ahLst/>
              <a:cxnLst/>
              <a:rect l="l" t="t" r="r" b="b"/>
              <a:pathLst>
                <a:path w="1078430" h="1076156" extrusionOk="0">
                  <a:moveTo>
                    <a:pt x="786670" y="36493"/>
                  </a:moveTo>
                  <a:cubicBezTo>
                    <a:pt x="774506" y="6575"/>
                    <a:pt x="740578" y="-8055"/>
                    <a:pt x="710470" y="3632"/>
                  </a:cubicBezTo>
                  <a:lnTo>
                    <a:pt x="36671" y="272618"/>
                  </a:lnTo>
                  <a:cubicBezTo>
                    <a:pt x="6715" y="284743"/>
                    <a:pt x="-7963" y="318681"/>
                    <a:pt x="3714" y="348818"/>
                  </a:cubicBezTo>
                  <a:lnTo>
                    <a:pt x="294037" y="1075766"/>
                  </a:lnTo>
                  <a:cubicBezTo>
                    <a:pt x="309943" y="1059193"/>
                    <a:pt x="326612" y="1043190"/>
                    <a:pt x="343662" y="1028141"/>
                  </a:cubicBezTo>
                  <a:lnTo>
                    <a:pt x="350139" y="1022426"/>
                  </a:lnTo>
                  <a:lnTo>
                    <a:pt x="434340" y="955275"/>
                  </a:lnTo>
                  <a:cubicBezTo>
                    <a:pt x="436530" y="953656"/>
                    <a:pt x="438626" y="952132"/>
                    <a:pt x="440912" y="950607"/>
                  </a:cubicBezTo>
                  <a:cubicBezTo>
                    <a:pt x="448722" y="945083"/>
                    <a:pt x="456533" y="939749"/>
                    <a:pt x="464439" y="934510"/>
                  </a:cubicBezTo>
                  <a:lnTo>
                    <a:pt x="471106" y="930129"/>
                  </a:lnTo>
                  <a:cubicBezTo>
                    <a:pt x="500224" y="911155"/>
                    <a:pt x="530295" y="893705"/>
                    <a:pt x="561213" y="877837"/>
                  </a:cubicBezTo>
                  <a:lnTo>
                    <a:pt x="568547" y="874122"/>
                  </a:lnTo>
                  <a:cubicBezTo>
                    <a:pt x="576929" y="869931"/>
                    <a:pt x="585216" y="865835"/>
                    <a:pt x="593788" y="861835"/>
                  </a:cubicBezTo>
                  <a:lnTo>
                    <a:pt x="600456" y="858787"/>
                  </a:lnTo>
                  <a:cubicBezTo>
                    <a:pt x="631679" y="844442"/>
                    <a:pt x="663635" y="831716"/>
                    <a:pt x="696182" y="820687"/>
                  </a:cubicBezTo>
                  <a:lnTo>
                    <a:pt x="704278" y="817924"/>
                  </a:lnTo>
                  <a:cubicBezTo>
                    <a:pt x="713137" y="814972"/>
                    <a:pt x="721995" y="812209"/>
                    <a:pt x="730948" y="809542"/>
                  </a:cubicBezTo>
                  <a:lnTo>
                    <a:pt x="737711" y="807447"/>
                  </a:lnTo>
                  <a:cubicBezTo>
                    <a:pt x="771030" y="797608"/>
                    <a:pt x="804824" y="789473"/>
                    <a:pt x="838962" y="783063"/>
                  </a:cubicBezTo>
                  <a:lnTo>
                    <a:pt x="838962" y="783063"/>
                  </a:lnTo>
                  <a:lnTo>
                    <a:pt x="847820" y="781444"/>
                  </a:lnTo>
                  <a:lnTo>
                    <a:pt x="876395" y="776872"/>
                  </a:lnTo>
                  <a:lnTo>
                    <a:pt x="883253" y="775919"/>
                  </a:lnTo>
                  <a:lnTo>
                    <a:pt x="990505" y="766394"/>
                  </a:lnTo>
                  <a:lnTo>
                    <a:pt x="1000030" y="766394"/>
                  </a:lnTo>
                  <a:cubicBezTo>
                    <a:pt x="1008412" y="766394"/>
                    <a:pt x="1016889" y="766394"/>
                    <a:pt x="1025366" y="766394"/>
                  </a:cubicBezTo>
                  <a:lnTo>
                    <a:pt x="1078134" y="766394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0" name="Google Shape;1490;p4"/>
            <p:cNvSpPr/>
            <p:nvPr/>
          </p:nvSpPr>
          <p:spPr>
            <a:xfrm rot="-1304888">
              <a:off x="5625583" y="3074194"/>
              <a:ext cx="705654" cy="171206"/>
            </a:xfrm>
            <a:custGeom>
              <a:avLst/>
              <a:gdLst/>
              <a:ahLst/>
              <a:cxnLst/>
              <a:rect l="l" t="t" r="r" b="b"/>
              <a:pathLst>
                <a:path w="706659" h="171450" extrusionOk="0">
                  <a:moveTo>
                    <a:pt x="-296" y="-391"/>
                  </a:moveTo>
                  <a:lnTo>
                    <a:pt x="706364" y="-391"/>
                  </a:lnTo>
                  <a:lnTo>
                    <a:pt x="706364" y="171060"/>
                  </a:lnTo>
                  <a:lnTo>
                    <a:pt x="-296" y="171060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1" name="Google Shape;1491;p4"/>
            <p:cNvSpPr/>
            <p:nvPr/>
          </p:nvSpPr>
          <p:spPr>
            <a:xfrm rot="-1304888">
              <a:off x="5634988" y="3085943"/>
              <a:ext cx="686726" cy="148093"/>
            </a:xfrm>
            <a:custGeom>
              <a:avLst/>
              <a:gdLst/>
              <a:ahLst/>
              <a:cxnLst/>
              <a:rect l="l" t="t" r="r" b="b"/>
              <a:pathLst>
                <a:path w="687705" h="148304" extrusionOk="0">
                  <a:moveTo>
                    <a:pt x="-296" y="-390"/>
                  </a:moveTo>
                  <a:lnTo>
                    <a:pt x="687410" y="-390"/>
                  </a:lnTo>
                  <a:lnTo>
                    <a:pt x="687410" y="147914"/>
                  </a:lnTo>
                  <a:lnTo>
                    <a:pt x="-296" y="147914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2" name="Google Shape;1492;p4"/>
            <p:cNvSpPr/>
            <p:nvPr/>
          </p:nvSpPr>
          <p:spPr>
            <a:xfrm rot="-1304888">
              <a:off x="5719793" y="3392597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0"/>
                  </a:moveTo>
                  <a:lnTo>
                    <a:pt x="118767" y="-390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3" name="Google Shape;1493;p4"/>
            <p:cNvSpPr/>
            <p:nvPr/>
          </p:nvSpPr>
          <p:spPr>
            <a:xfrm rot="-1304888">
              <a:off x="5856183" y="3338104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0"/>
                  </a:moveTo>
                  <a:lnTo>
                    <a:pt x="118767" y="-390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4" name="Google Shape;1494;p4"/>
            <p:cNvSpPr/>
            <p:nvPr/>
          </p:nvSpPr>
          <p:spPr>
            <a:xfrm rot="-1304888">
              <a:off x="5992661" y="3283670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0"/>
                  </a:moveTo>
                  <a:lnTo>
                    <a:pt x="118767" y="-390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5" name="Google Shape;1495;p4"/>
            <p:cNvSpPr/>
            <p:nvPr/>
          </p:nvSpPr>
          <p:spPr>
            <a:xfrm rot="-1304888">
              <a:off x="6129050" y="3229175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0"/>
                  </a:moveTo>
                  <a:lnTo>
                    <a:pt x="118767" y="-390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6" name="Google Shape;1496;p4"/>
            <p:cNvSpPr/>
            <p:nvPr/>
          </p:nvSpPr>
          <p:spPr>
            <a:xfrm rot="-1304888">
              <a:off x="6265528" y="3174647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0"/>
                  </a:moveTo>
                  <a:lnTo>
                    <a:pt x="118767" y="-390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7" name="Google Shape;1497;p4"/>
            <p:cNvSpPr/>
            <p:nvPr/>
          </p:nvSpPr>
          <p:spPr>
            <a:xfrm rot="-1304888">
              <a:off x="5777346" y="3536825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1"/>
                  </a:moveTo>
                  <a:lnTo>
                    <a:pt x="118767" y="-391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8" name="Google Shape;1498;p4"/>
            <p:cNvSpPr/>
            <p:nvPr/>
          </p:nvSpPr>
          <p:spPr>
            <a:xfrm rot="-1304888">
              <a:off x="5913824" y="3482297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1"/>
                  </a:moveTo>
                  <a:lnTo>
                    <a:pt x="118767" y="-391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9" name="Google Shape;1499;p4"/>
            <p:cNvSpPr/>
            <p:nvPr/>
          </p:nvSpPr>
          <p:spPr>
            <a:xfrm rot="-1304888">
              <a:off x="6050249" y="3427986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0"/>
                  </a:moveTo>
                  <a:lnTo>
                    <a:pt x="118767" y="-390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0" name="Google Shape;1500;p4"/>
            <p:cNvSpPr/>
            <p:nvPr/>
          </p:nvSpPr>
          <p:spPr>
            <a:xfrm rot="-1304888">
              <a:off x="6186727" y="3373457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1"/>
                  </a:moveTo>
                  <a:lnTo>
                    <a:pt x="118767" y="-391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1" name="Google Shape;1501;p4"/>
            <p:cNvSpPr/>
            <p:nvPr/>
          </p:nvSpPr>
          <p:spPr>
            <a:xfrm rot="-1304888">
              <a:off x="6323117" y="3318963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1"/>
                  </a:moveTo>
                  <a:lnTo>
                    <a:pt x="118767" y="-391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2" name="Google Shape;1502;p4"/>
            <p:cNvSpPr/>
            <p:nvPr/>
          </p:nvSpPr>
          <p:spPr>
            <a:xfrm rot="-1304888">
              <a:off x="5834928" y="3681106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0"/>
                  </a:moveTo>
                  <a:lnTo>
                    <a:pt x="118767" y="-390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3" name="Google Shape;1503;p4"/>
            <p:cNvSpPr/>
            <p:nvPr/>
          </p:nvSpPr>
          <p:spPr>
            <a:xfrm rot="-1304888">
              <a:off x="5971317" y="3626613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0"/>
                  </a:moveTo>
                  <a:lnTo>
                    <a:pt x="118767" y="-390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4" name="Google Shape;1504;p4"/>
            <p:cNvSpPr/>
            <p:nvPr/>
          </p:nvSpPr>
          <p:spPr>
            <a:xfrm rot="-1304888">
              <a:off x="6107795" y="3572179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0"/>
                  </a:moveTo>
                  <a:lnTo>
                    <a:pt x="118767" y="-390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5" name="Google Shape;1505;p4"/>
            <p:cNvSpPr/>
            <p:nvPr/>
          </p:nvSpPr>
          <p:spPr>
            <a:xfrm rot="-1304888">
              <a:off x="6244185" y="3517686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0"/>
                  </a:moveTo>
                  <a:lnTo>
                    <a:pt x="118767" y="-390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6" name="Google Shape;1506;p4"/>
            <p:cNvSpPr/>
            <p:nvPr/>
          </p:nvSpPr>
          <p:spPr>
            <a:xfrm rot="-1304888">
              <a:off x="6380758" y="3463156"/>
              <a:ext cx="118893" cy="118893"/>
            </a:xfrm>
            <a:custGeom>
              <a:avLst/>
              <a:gdLst/>
              <a:ahLst/>
              <a:cxnLst/>
              <a:rect l="l" t="t" r="r" b="b"/>
              <a:pathLst>
                <a:path w="119062" h="119062" extrusionOk="0">
                  <a:moveTo>
                    <a:pt x="-296" y="-390"/>
                  </a:moveTo>
                  <a:lnTo>
                    <a:pt x="118767" y="-390"/>
                  </a:lnTo>
                  <a:lnTo>
                    <a:pt x="118767" y="118672"/>
                  </a:lnTo>
                  <a:lnTo>
                    <a:pt x="-296" y="11867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7" name="Google Shape;1507;p4"/>
            <p:cNvSpPr/>
            <p:nvPr/>
          </p:nvSpPr>
          <p:spPr>
            <a:xfrm>
              <a:off x="5874733" y="3807332"/>
              <a:ext cx="124396" cy="112204"/>
            </a:xfrm>
            <a:custGeom>
              <a:avLst/>
              <a:gdLst/>
              <a:ahLst/>
              <a:cxnLst/>
              <a:rect l="l" t="t" r="r" b="b"/>
              <a:pathLst>
                <a:path w="124396" h="112204" extrusionOk="0">
                  <a:moveTo>
                    <a:pt x="124101" y="34280"/>
                  </a:moveTo>
                  <a:cubicBezTo>
                    <a:pt x="121815" y="35804"/>
                    <a:pt x="119719" y="37328"/>
                    <a:pt x="117529" y="38948"/>
                  </a:cubicBezTo>
                  <a:lnTo>
                    <a:pt x="33328" y="106099"/>
                  </a:lnTo>
                  <a:lnTo>
                    <a:pt x="26850" y="111814"/>
                  </a:lnTo>
                  <a:lnTo>
                    <a:pt x="-296" y="43710"/>
                  </a:lnTo>
                  <a:lnTo>
                    <a:pt x="7229" y="40662"/>
                  </a:lnTo>
                  <a:lnTo>
                    <a:pt x="110194" y="-390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8" name="Google Shape;1508;p4"/>
            <p:cNvSpPr/>
            <p:nvPr/>
          </p:nvSpPr>
          <p:spPr>
            <a:xfrm>
              <a:off x="6010750" y="3753135"/>
              <a:ext cx="115633" cy="72580"/>
            </a:xfrm>
            <a:custGeom>
              <a:avLst/>
              <a:gdLst/>
              <a:ahLst/>
              <a:cxnLst/>
              <a:rect l="l" t="t" r="r" b="b"/>
              <a:pathLst>
                <a:path w="115633" h="72580" extrusionOk="0">
                  <a:moveTo>
                    <a:pt x="110289" y="-390"/>
                  </a:moveTo>
                  <a:lnTo>
                    <a:pt x="102669" y="2658"/>
                  </a:lnTo>
                  <a:lnTo>
                    <a:pt x="6943" y="40758"/>
                  </a:lnTo>
                  <a:lnTo>
                    <a:pt x="-296" y="43615"/>
                  </a:lnTo>
                  <a:lnTo>
                    <a:pt x="11229" y="72190"/>
                  </a:lnTo>
                  <a:lnTo>
                    <a:pt x="17897" y="67809"/>
                  </a:lnTo>
                  <a:cubicBezTo>
                    <a:pt x="47015" y="48835"/>
                    <a:pt x="77085" y="31385"/>
                    <a:pt x="108003" y="15516"/>
                  </a:cubicBezTo>
                  <a:lnTo>
                    <a:pt x="115338" y="11802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9" name="Google Shape;1509;p4"/>
            <p:cNvSpPr/>
            <p:nvPr/>
          </p:nvSpPr>
          <p:spPr>
            <a:xfrm>
              <a:off x="6147625" y="3698366"/>
              <a:ext cx="114871" cy="54673"/>
            </a:xfrm>
            <a:custGeom>
              <a:avLst/>
              <a:gdLst/>
              <a:ahLst/>
              <a:cxnLst/>
              <a:rect l="l" t="t" r="r" b="b"/>
              <a:pathLst>
                <a:path w="114871" h="54673" extrusionOk="0">
                  <a:moveTo>
                    <a:pt x="110289" y="-390"/>
                  </a:moveTo>
                  <a:lnTo>
                    <a:pt x="102384" y="2753"/>
                  </a:lnTo>
                  <a:lnTo>
                    <a:pt x="6562" y="40853"/>
                  </a:lnTo>
                  <a:lnTo>
                    <a:pt x="-296" y="43615"/>
                  </a:lnTo>
                  <a:lnTo>
                    <a:pt x="4086" y="54283"/>
                  </a:lnTo>
                  <a:lnTo>
                    <a:pt x="10753" y="51235"/>
                  </a:lnTo>
                  <a:cubicBezTo>
                    <a:pt x="41976" y="36890"/>
                    <a:pt x="73932" y="24165"/>
                    <a:pt x="106479" y="13135"/>
                  </a:cubicBezTo>
                  <a:lnTo>
                    <a:pt x="114576" y="10373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0" name="Google Shape;1510;p4"/>
            <p:cNvSpPr/>
            <p:nvPr/>
          </p:nvSpPr>
          <p:spPr>
            <a:xfrm>
              <a:off x="6284118" y="3643883"/>
              <a:ext cx="122300" cy="56768"/>
            </a:xfrm>
            <a:custGeom>
              <a:avLst/>
              <a:gdLst/>
              <a:ahLst/>
              <a:cxnLst/>
              <a:rect l="l" t="t" r="r" b="b"/>
              <a:pathLst>
                <a:path w="122300" h="56768" extrusionOk="0">
                  <a:moveTo>
                    <a:pt x="110194" y="-390"/>
                  </a:moveTo>
                  <a:lnTo>
                    <a:pt x="102003" y="2943"/>
                  </a:lnTo>
                  <a:lnTo>
                    <a:pt x="6276" y="41043"/>
                  </a:lnTo>
                  <a:lnTo>
                    <a:pt x="-296" y="43710"/>
                  </a:lnTo>
                  <a:lnTo>
                    <a:pt x="4752" y="56378"/>
                  </a:lnTo>
                  <a:lnTo>
                    <a:pt x="11515" y="54283"/>
                  </a:lnTo>
                  <a:cubicBezTo>
                    <a:pt x="44958" y="44529"/>
                    <a:pt x="78886" y="36490"/>
                    <a:pt x="113147" y="30185"/>
                  </a:cubicBezTo>
                  <a:lnTo>
                    <a:pt x="113147" y="30185"/>
                  </a:lnTo>
                  <a:lnTo>
                    <a:pt x="122005" y="28566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1" name="Google Shape;1511;p4"/>
            <p:cNvSpPr/>
            <p:nvPr/>
          </p:nvSpPr>
          <p:spPr>
            <a:xfrm>
              <a:off x="6420802" y="3589590"/>
              <a:ext cx="137541" cy="78771"/>
            </a:xfrm>
            <a:custGeom>
              <a:avLst/>
              <a:gdLst/>
              <a:ahLst/>
              <a:cxnLst/>
              <a:rect l="l" t="t" r="r" b="b"/>
              <a:pathLst>
                <a:path w="137541" h="78771" extrusionOk="0">
                  <a:moveTo>
                    <a:pt x="137245" y="67904"/>
                  </a:moveTo>
                  <a:lnTo>
                    <a:pt x="127720" y="67904"/>
                  </a:lnTo>
                  <a:lnTo>
                    <a:pt x="20469" y="77429"/>
                  </a:lnTo>
                  <a:lnTo>
                    <a:pt x="13611" y="78381"/>
                  </a:lnTo>
                  <a:lnTo>
                    <a:pt x="-296" y="43710"/>
                  </a:lnTo>
                  <a:lnTo>
                    <a:pt x="5991" y="41139"/>
                  </a:lnTo>
                  <a:lnTo>
                    <a:pt x="101717" y="3039"/>
                  </a:lnTo>
                  <a:lnTo>
                    <a:pt x="110289" y="-390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2" name="Google Shape;1512;p4"/>
            <p:cNvSpPr/>
            <p:nvPr/>
          </p:nvSpPr>
          <p:spPr>
            <a:xfrm rot="-1301707">
              <a:off x="5726680" y="3400118"/>
              <a:ext cx="103246" cy="103246"/>
            </a:xfrm>
            <a:custGeom>
              <a:avLst/>
              <a:gdLst/>
              <a:ahLst/>
              <a:cxnLst/>
              <a:rect l="l" t="t" r="r" b="b"/>
              <a:pathLst>
                <a:path w="103153" h="103153" extrusionOk="0">
                  <a:moveTo>
                    <a:pt x="-296" y="-390"/>
                  </a:moveTo>
                  <a:lnTo>
                    <a:pt x="102858" y="-390"/>
                  </a:lnTo>
                  <a:lnTo>
                    <a:pt x="102858" y="102764"/>
                  </a:lnTo>
                  <a:lnTo>
                    <a:pt x="-296" y="102764"/>
                  </a:ln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3" name="Google Shape;1513;p4"/>
            <p:cNvSpPr/>
            <p:nvPr/>
          </p:nvSpPr>
          <p:spPr>
            <a:xfrm rot="-1304888">
              <a:off x="5862197" y="3338346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1"/>
                  </a:moveTo>
                  <a:lnTo>
                    <a:pt x="102765" y="-391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4" name="Google Shape;1514;p4"/>
            <p:cNvSpPr/>
            <p:nvPr/>
          </p:nvSpPr>
          <p:spPr>
            <a:xfrm rot="-1304888">
              <a:off x="5998296" y="3284040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0"/>
                  </a:moveTo>
                  <a:lnTo>
                    <a:pt x="102765" y="-390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5" name="Google Shape;1515;p4"/>
            <p:cNvSpPr/>
            <p:nvPr/>
          </p:nvSpPr>
          <p:spPr>
            <a:xfrm rot="-1304888">
              <a:off x="6134456" y="3229645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1"/>
                  </a:moveTo>
                  <a:lnTo>
                    <a:pt x="102765" y="-391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6" name="Google Shape;1516;p4"/>
            <p:cNvSpPr/>
            <p:nvPr/>
          </p:nvSpPr>
          <p:spPr>
            <a:xfrm rot="-1304888">
              <a:off x="6270520" y="3175251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0"/>
                  </a:moveTo>
                  <a:lnTo>
                    <a:pt x="102765" y="-390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7" name="Google Shape;1517;p4"/>
            <p:cNvSpPr/>
            <p:nvPr/>
          </p:nvSpPr>
          <p:spPr>
            <a:xfrm rot="-1304888">
              <a:off x="5783590" y="3536874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0"/>
                  </a:moveTo>
                  <a:lnTo>
                    <a:pt x="102765" y="-390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8" name="Google Shape;1518;p4"/>
            <p:cNvSpPr/>
            <p:nvPr/>
          </p:nvSpPr>
          <p:spPr>
            <a:xfrm rot="-1304888">
              <a:off x="5919655" y="3482574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0"/>
                  </a:moveTo>
                  <a:lnTo>
                    <a:pt x="102765" y="-390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9" name="Google Shape;1519;p4"/>
            <p:cNvSpPr/>
            <p:nvPr/>
          </p:nvSpPr>
          <p:spPr>
            <a:xfrm rot="-1304888">
              <a:off x="6055849" y="3428268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0"/>
                  </a:moveTo>
                  <a:lnTo>
                    <a:pt x="102765" y="-390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0" name="Google Shape;1520;p4"/>
            <p:cNvSpPr/>
            <p:nvPr/>
          </p:nvSpPr>
          <p:spPr>
            <a:xfrm rot="-1301707">
              <a:off x="6193332" y="3381587"/>
              <a:ext cx="103246" cy="103246"/>
            </a:xfrm>
            <a:custGeom>
              <a:avLst/>
              <a:gdLst/>
              <a:ahLst/>
              <a:cxnLst/>
              <a:rect l="l" t="t" r="r" b="b"/>
              <a:pathLst>
                <a:path w="103153" h="103153" extrusionOk="0">
                  <a:moveTo>
                    <a:pt x="-296" y="-390"/>
                  </a:moveTo>
                  <a:lnTo>
                    <a:pt x="102858" y="-390"/>
                  </a:lnTo>
                  <a:lnTo>
                    <a:pt x="102858" y="102764"/>
                  </a:lnTo>
                  <a:lnTo>
                    <a:pt x="-296" y="102764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1" name="Google Shape;1521;p4"/>
            <p:cNvSpPr/>
            <p:nvPr/>
          </p:nvSpPr>
          <p:spPr>
            <a:xfrm rot="-1304888">
              <a:off x="6328197" y="3319532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1"/>
                  </a:moveTo>
                  <a:lnTo>
                    <a:pt x="102765" y="-391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2" name="Google Shape;1522;p4"/>
            <p:cNvSpPr/>
            <p:nvPr/>
          </p:nvSpPr>
          <p:spPr>
            <a:xfrm rot="-1304888">
              <a:off x="5839973" y="3681587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0"/>
                  </a:moveTo>
                  <a:lnTo>
                    <a:pt x="102765" y="-390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3" name="Google Shape;1523;p4"/>
            <p:cNvSpPr/>
            <p:nvPr/>
          </p:nvSpPr>
          <p:spPr>
            <a:xfrm rot="-1304888">
              <a:off x="5976161" y="3627341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1"/>
                  </a:moveTo>
                  <a:lnTo>
                    <a:pt x="102765" y="-391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4" name="Google Shape;1524;p4"/>
            <p:cNvSpPr/>
            <p:nvPr/>
          </p:nvSpPr>
          <p:spPr>
            <a:xfrm rot="-1304888">
              <a:off x="6112320" y="3572946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0"/>
                  </a:moveTo>
                  <a:lnTo>
                    <a:pt x="102765" y="-390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5" name="Google Shape;1525;p4"/>
            <p:cNvSpPr/>
            <p:nvPr/>
          </p:nvSpPr>
          <p:spPr>
            <a:xfrm rot="-1301707">
              <a:off x="6249681" y="3526522"/>
              <a:ext cx="103246" cy="103246"/>
            </a:xfrm>
            <a:custGeom>
              <a:avLst/>
              <a:gdLst/>
              <a:ahLst/>
              <a:cxnLst/>
              <a:rect l="l" t="t" r="r" b="b"/>
              <a:pathLst>
                <a:path w="103153" h="103153" extrusionOk="0">
                  <a:moveTo>
                    <a:pt x="-296" y="-390"/>
                  </a:moveTo>
                  <a:lnTo>
                    <a:pt x="102858" y="-390"/>
                  </a:lnTo>
                  <a:lnTo>
                    <a:pt x="102858" y="102764"/>
                  </a:lnTo>
                  <a:lnTo>
                    <a:pt x="-296" y="102764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6" name="Google Shape;1526;p4"/>
            <p:cNvSpPr/>
            <p:nvPr/>
          </p:nvSpPr>
          <p:spPr>
            <a:xfrm rot="-1304888">
              <a:off x="6384668" y="3464210"/>
              <a:ext cx="102913" cy="102913"/>
            </a:xfrm>
            <a:custGeom>
              <a:avLst/>
              <a:gdLst/>
              <a:ahLst/>
              <a:cxnLst/>
              <a:rect l="l" t="t" r="r" b="b"/>
              <a:pathLst>
                <a:path w="103060" h="103060" extrusionOk="0">
                  <a:moveTo>
                    <a:pt x="-296" y="-391"/>
                  </a:moveTo>
                  <a:lnTo>
                    <a:pt x="102765" y="-391"/>
                  </a:lnTo>
                  <a:lnTo>
                    <a:pt x="102765" y="102670"/>
                  </a:lnTo>
                  <a:lnTo>
                    <a:pt x="-296" y="10267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7" name="Google Shape;1527;p4"/>
            <p:cNvSpPr/>
            <p:nvPr/>
          </p:nvSpPr>
          <p:spPr>
            <a:xfrm>
              <a:off x="5882258" y="3810285"/>
              <a:ext cx="110299" cy="103536"/>
            </a:xfrm>
            <a:custGeom>
              <a:avLst/>
              <a:gdLst/>
              <a:ahLst/>
              <a:cxnLst/>
              <a:rect l="l" t="t" r="r" b="b"/>
              <a:pathLst>
                <a:path w="110299" h="103536" extrusionOk="0">
                  <a:moveTo>
                    <a:pt x="110299" y="36385"/>
                  </a:moveTo>
                  <a:lnTo>
                    <a:pt x="26098" y="103537"/>
                  </a:lnTo>
                  <a:lnTo>
                    <a:pt x="0" y="38100"/>
                  </a:lnTo>
                  <a:lnTo>
                    <a:pt x="95821" y="0"/>
                  </a:lnTo>
                  <a:lnTo>
                    <a:pt x="110299" y="36385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8" name="Google Shape;1528;p4"/>
            <p:cNvSpPr/>
            <p:nvPr/>
          </p:nvSpPr>
          <p:spPr>
            <a:xfrm>
              <a:off x="6018370" y="3755992"/>
              <a:ext cx="101060" cy="65532"/>
            </a:xfrm>
            <a:custGeom>
              <a:avLst/>
              <a:gdLst/>
              <a:ahLst/>
              <a:cxnLst/>
              <a:rect l="l" t="t" r="r" b="b"/>
              <a:pathLst>
                <a:path w="101060" h="65532" extrusionOk="0">
                  <a:moveTo>
                    <a:pt x="100764" y="12849"/>
                  </a:moveTo>
                  <a:cubicBezTo>
                    <a:pt x="69846" y="28718"/>
                    <a:pt x="39776" y="46168"/>
                    <a:pt x="10658" y="65142"/>
                  </a:cubicBezTo>
                  <a:lnTo>
                    <a:pt x="-296" y="37710"/>
                  </a:lnTo>
                  <a:lnTo>
                    <a:pt x="95430" y="-39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9" name="Google Shape;1529;p4"/>
            <p:cNvSpPr/>
            <p:nvPr/>
          </p:nvSpPr>
          <p:spPr>
            <a:xfrm>
              <a:off x="6154768" y="3701509"/>
              <a:ext cx="99917" cy="48482"/>
            </a:xfrm>
            <a:custGeom>
              <a:avLst/>
              <a:gdLst/>
              <a:ahLst/>
              <a:cxnLst/>
              <a:rect l="l" t="t" r="r" b="b"/>
              <a:pathLst>
                <a:path w="99917" h="48482" extrusionOk="0">
                  <a:moveTo>
                    <a:pt x="99621" y="9992"/>
                  </a:moveTo>
                  <a:cubicBezTo>
                    <a:pt x="67074" y="21022"/>
                    <a:pt x="35118" y="33747"/>
                    <a:pt x="3895" y="48092"/>
                  </a:cubicBezTo>
                  <a:lnTo>
                    <a:pt x="-296" y="37710"/>
                  </a:lnTo>
                  <a:lnTo>
                    <a:pt x="95526" y="-39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0" name="Google Shape;1530;p4"/>
            <p:cNvSpPr/>
            <p:nvPr/>
          </p:nvSpPr>
          <p:spPr>
            <a:xfrm>
              <a:off x="6290976" y="3647312"/>
              <a:ext cx="106584" cy="51339"/>
            </a:xfrm>
            <a:custGeom>
              <a:avLst/>
              <a:gdLst/>
              <a:ahLst/>
              <a:cxnLst/>
              <a:rect l="l" t="t" r="r" b="b"/>
              <a:pathLst>
                <a:path w="106584" h="51339" extrusionOk="0">
                  <a:moveTo>
                    <a:pt x="106289" y="26756"/>
                  </a:moveTo>
                  <a:cubicBezTo>
                    <a:pt x="72123" y="33099"/>
                    <a:pt x="38290" y="41176"/>
                    <a:pt x="4943" y="50949"/>
                  </a:cubicBezTo>
                  <a:lnTo>
                    <a:pt x="-296" y="37710"/>
                  </a:lnTo>
                  <a:lnTo>
                    <a:pt x="95430" y="-390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1" name="Google Shape;1531;p4"/>
            <p:cNvSpPr/>
            <p:nvPr/>
          </p:nvSpPr>
          <p:spPr>
            <a:xfrm>
              <a:off x="6426802" y="3592829"/>
              <a:ext cx="121824" cy="74485"/>
            </a:xfrm>
            <a:custGeom>
              <a:avLst/>
              <a:gdLst/>
              <a:ahLst/>
              <a:cxnLst/>
              <a:rect l="l" t="t" r="r" b="b"/>
              <a:pathLst>
                <a:path w="121824" h="74485" extrusionOk="0">
                  <a:moveTo>
                    <a:pt x="121825" y="65151"/>
                  </a:moveTo>
                  <a:lnTo>
                    <a:pt x="14478" y="74486"/>
                  </a:lnTo>
                  <a:lnTo>
                    <a:pt x="0" y="38195"/>
                  </a:lnTo>
                  <a:lnTo>
                    <a:pt x="95726" y="0"/>
                  </a:lnTo>
                  <a:lnTo>
                    <a:pt x="121825" y="65151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2" name="Google Shape;1532;p4"/>
            <p:cNvSpPr/>
            <p:nvPr/>
          </p:nvSpPr>
          <p:spPr>
            <a:xfrm>
              <a:off x="6019894" y="2963131"/>
              <a:ext cx="306228" cy="259937"/>
            </a:xfrm>
            <a:custGeom>
              <a:avLst/>
              <a:gdLst/>
              <a:ahLst/>
              <a:cxnLst/>
              <a:rect l="l" t="t" r="r" b="b"/>
              <a:pathLst>
                <a:path w="306228" h="259937" extrusionOk="0">
                  <a:moveTo>
                    <a:pt x="46482" y="81725"/>
                  </a:moveTo>
                  <a:lnTo>
                    <a:pt x="251270" y="0"/>
                  </a:lnTo>
                  <a:lnTo>
                    <a:pt x="306229" y="137731"/>
                  </a:lnTo>
                  <a:lnTo>
                    <a:pt x="0" y="259937"/>
                  </a:lnTo>
                  <a:lnTo>
                    <a:pt x="46482" y="8172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533" name="Google Shape;1533;p4"/>
          <p:cNvGrpSpPr/>
          <p:nvPr/>
        </p:nvGrpSpPr>
        <p:grpSpPr>
          <a:xfrm>
            <a:off x="467272" y="5550439"/>
            <a:ext cx="895829" cy="1206173"/>
            <a:chOff x="9306019" y="3257883"/>
            <a:chExt cx="2111311" cy="2842736"/>
          </a:xfrm>
        </p:grpSpPr>
        <p:sp>
          <p:nvSpPr>
            <p:cNvPr id="1534" name="Google Shape;1534;p4"/>
            <p:cNvSpPr/>
            <p:nvPr/>
          </p:nvSpPr>
          <p:spPr>
            <a:xfrm>
              <a:off x="9308115" y="3476672"/>
              <a:ext cx="2106929" cy="2623946"/>
            </a:xfrm>
            <a:custGeom>
              <a:avLst/>
              <a:gdLst/>
              <a:ahLst/>
              <a:cxnLst/>
              <a:rect l="l" t="t" r="r" b="b"/>
              <a:pathLst>
                <a:path w="2106929" h="2623946" extrusionOk="0">
                  <a:moveTo>
                    <a:pt x="1053465" y="0"/>
                  </a:moveTo>
                  <a:lnTo>
                    <a:pt x="1053465" y="0"/>
                  </a:lnTo>
                  <a:cubicBezTo>
                    <a:pt x="1635281" y="0"/>
                    <a:pt x="2106930" y="471652"/>
                    <a:pt x="2106930" y="1053465"/>
                  </a:cubicBezTo>
                  <a:lnTo>
                    <a:pt x="2106930" y="2486501"/>
                  </a:lnTo>
                  <a:cubicBezTo>
                    <a:pt x="2106930" y="2562406"/>
                    <a:pt x="2045389" y="2623947"/>
                    <a:pt x="1969484" y="2623947"/>
                  </a:cubicBezTo>
                  <a:lnTo>
                    <a:pt x="137446" y="2623947"/>
                  </a:lnTo>
                  <a:cubicBezTo>
                    <a:pt x="61536" y="2623947"/>
                    <a:pt x="0" y="2562406"/>
                    <a:pt x="0" y="2486501"/>
                  </a:cubicBezTo>
                  <a:lnTo>
                    <a:pt x="0" y="1053560"/>
                  </a:lnTo>
                  <a:cubicBezTo>
                    <a:pt x="-52" y="471748"/>
                    <a:pt x="471554" y="52"/>
                    <a:pt x="1053370" y="0"/>
                  </a:cubicBezTo>
                  <a:cubicBezTo>
                    <a:pt x="1053398" y="0"/>
                    <a:pt x="1053436" y="0"/>
                    <a:pt x="1053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5" name="Google Shape;1535;p4"/>
            <p:cNvSpPr/>
            <p:nvPr/>
          </p:nvSpPr>
          <p:spPr>
            <a:xfrm>
              <a:off x="9306019" y="3476672"/>
              <a:ext cx="1114520" cy="2623947"/>
            </a:xfrm>
            <a:custGeom>
              <a:avLst/>
              <a:gdLst/>
              <a:ahLst/>
              <a:cxnLst/>
              <a:rect l="l" t="t" r="r" b="b"/>
              <a:pathLst>
                <a:path w="1114520" h="2623947" extrusionOk="0">
                  <a:moveTo>
                    <a:pt x="121772" y="1053115"/>
                  </a:moveTo>
                  <a:lnTo>
                    <a:pt x="121772" y="2486056"/>
                  </a:lnTo>
                  <a:cubicBezTo>
                    <a:pt x="121772" y="2561932"/>
                    <a:pt x="183247" y="2623454"/>
                    <a:pt x="259123" y="2623501"/>
                  </a:cubicBezTo>
                  <a:lnTo>
                    <a:pt x="137203" y="2623501"/>
                  </a:lnTo>
                  <a:cubicBezTo>
                    <a:pt x="61346" y="2623558"/>
                    <a:pt x="-186" y="2562103"/>
                    <a:pt x="-243" y="2486246"/>
                  </a:cubicBezTo>
                  <a:cubicBezTo>
                    <a:pt x="-243" y="2486179"/>
                    <a:pt x="-243" y="2486122"/>
                    <a:pt x="-243" y="2486056"/>
                  </a:cubicBezTo>
                  <a:lnTo>
                    <a:pt x="-243" y="1053115"/>
                  </a:lnTo>
                  <a:cubicBezTo>
                    <a:pt x="-243" y="473613"/>
                    <a:pt x="473817" y="-446"/>
                    <a:pt x="1053222" y="-446"/>
                  </a:cubicBezTo>
                  <a:cubicBezTo>
                    <a:pt x="1073701" y="-446"/>
                    <a:pt x="1093989" y="126"/>
                    <a:pt x="1114278" y="1364"/>
                  </a:cubicBezTo>
                  <a:cubicBezTo>
                    <a:pt x="562970" y="33177"/>
                    <a:pt x="121772" y="494092"/>
                    <a:pt x="121772" y="1053115"/>
                  </a:cubicBezTo>
                  <a:close/>
                </a:path>
              </a:pathLst>
            </a:custGeom>
            <a:solidFill>
              <a:srgbClr val="FFFFFF">
                <a:alpha val="16079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6" name="Google Shape;1536;p4"/>
            <p:cNvSpPr/>
            <p:nvPr/>
          </p:nvSpPr>
          <p:spPr>
            <a:xfrm>
              <a:off x="10302810" y="3476672"/>
              <a:ext cx="1114520" cy="2623947"/>
            </a:xfrm>
            <a:custGeom>
              <a:avLst/>
              <a:gdLst/>
              <a:ahLst/>
              <a:cxnLst/>
              <a:rect l="l" t="t" r="r" b="b"/>
              <a:pathLst>
                <a:path w="1114520" h="2623947" extrusionOk="0">
                  <a:moveTo>
                    <a:pt x="1114278" y="1053115"/>
                  </a:moveTo>
                  <a:lnTo>
                    <a:pt x="1114278" y="2486056"/>
                  </a:lnTo>
                  <a:cubicBezTo>
                    <a:pt x="1114278" y="2561960"/>
                    <a:pt x="1052737" y="2623501"/>
                    <a:pt x="976832" y="2623501"/>
                  </a:cubicBezTo>
                  <a:lnTo>
                    <a:pt x="854817" y="2623501"/>
                  </a:lnTo>
                  <a:cubicBezTo>
                    <a:pt x="930693" y="2623454"/>
                    <a:pt x="992167" y="2561932"/>
                    <a:pt x="992167" y="2486056"/>
                  </a:cubicBezTo>
                  <a:lnTo>
                    <a:pt x="992167" y="1053115"/>
                  </a:lnTo>
                  <a:cubicBezTo>
                    <a:pt x="992167" y="494188"/>
                    <a:pt x="551064" y="33273"/>
                    <a:pt x="-243" y="1364"/>
                  </a:cubicBezTo>
                  <a:cubicBezTo>
                    <a:pt x="19855" y="126"/>
                    <a:pt x="40238" y="-446"/>
                    <a:pt x="60717" y="-446"/>
                  </a:cubicBezTo>
                  <a:cubicBezTo>
                    <a:pt x="640123" y="-446"/>
                    <a:pt x="1114278" y="473613"/>
                    <a:pt x="1114278" y="1053115"/>
                  </a:cubicBezTo>
                  <a:close/>
                </a:path>
              </a:pathLst>
            </a:custGeom>
            <a:solidFill>
              <a:srgbClr val="0C0C0C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7" name="Google Shape;1537;p4"/>
            <p:cNvSpPr/>
            <p:nvPr/>
          </p:nvSpPr>
          <p:spPr>
            <a:xfrm>
              <a:off x="9580816" y="4611957"/>
              <a:ext cx="1518000" cy="1269300"/>
            </a:xfrm>
            <a:prstGeom prst="roundRect">
              <a:avLst>
                <a:gd name="adj" fmla="val 13029"/>
              </a:avLst>
            </a:pr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8" name="Google Shape;1538;p4"/>
            <p:cNvSpPr/>
            <p:nvPr/>
          </p:nvSpPr>
          <p:spPr>
            <a:xfrm>
              <a:off x="9600913" y="4622816"/>
              <a:ext cx="1504188" cy="1257871"/>
            </a:xfrm>
            <a:custGeom>
              <a:avLst/>
              <a:gdLst/>
              <a:ahLst/>
              <a:cxnLst/>
              <a:rect l="l" t="t" r="r" b="b"/>
              <a:pathLst>
                <a:path w="1504188" h="1257871" extrusionOk="0">
                  <a:moveTo>
                    <a:pt x="1503945" y="141572"/>
                  </a:moveTo>
                  <a:lnTo>
                    <a:pt x="1503945" y="1103597"/>
                  </a:lnTo>
                  <a:cubicBezTo>
                    <a:pt x="1503736" y="1188427"/>
                    <a:pt x="1435041" y="1257169"/>
                    <a:pt x="1350212" y="1257426"/>
                  </a:cubicBezTo>
                  <a:lnTo>
                    <a:pt x="139679" y="1257426"/>
                  </a:lnTo>
                  <a:cubicBezTo>
                    <a:pt x="79424" y="1257255"/>
                    <a:pt x="24789" y="1222031"/>
                    <a:pt x="-243" y="1167224"/>
                  </a:cubicBezTo>
                  <a:cubicBezTo>
                    <a:pt x="18359" y="1174939"/>
                    <a:pt x="38295" y="1178883"/>
                    <a:pt x="58431" y="1178844"/>
                  </a:cubicBezTo>
                  <a:lnTo>
                    <a:pt x="1268963" y="1178844"/>
                  </a:lnTo>
                  <a:cubicBezTo>
                    <a:pt x="1353784" y="1178635"/>
                    <a:pt x="1422487" y="1109931"/>
                    <a:pt x="1422697" y="1025111"/>
                  </a:cubicBezTo>
                  <a:lnTo>
                    <a:pt x="1422697" y="63086"/>
                  </a:lnTo>
                  <a:cubicBezTo>
                    <a:pt x="1422716" y="41160"/>
                    <a:pt x="1418001" y="19490"/>
                    <a:pt x="1408886" y="-446"/>
                  </a:cubicBezTo>
                  <a:cubicBezTo>
                    <a:pt x="1466303" y="23405"/>
                    <a:pt x="1503783" y="79402"/>
                    <a:pt x="1503945" y="141572"/>
                  </a:cubicBezTo>
                  <a:close/>
                </a:path>
              </a:pathLst>
            </a:custGeom>
            <a:solidFill>
              <a:srgbClr val="0C0C0C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9" name="Google Shape;1539;p4"/>
            <p:cNvSpPr/>
            <p:nvPr/>
          </p:nvSpPr>
          <p:spPr>
            <a:xfrm>
              <a:off x="9587674" y="4610338"/>
              <a:ext cx="1504378" cy="1257871"/>
            </a:xfrm>
            <a:custGeom>
              <a:avLst/>
              <a:gdLst/>
              <a:ahLst/>
              <a:cxnLst/>
              <a:rect l="l" t="t" r="r" b="b"/>
              <a:pathLst>
                <a:path w="1504378" h="1257871" extrusionOk="0">
                  <a:moveTo>
                    <a:pt x="1504136" y="89661"/>
                  </a:moveTo>
                  <a:cubicBezTo>
                    <a:pt x="1485543" y="81917"/>
                    <a:pt x="1465598" y="77935"/>
                    <a:pt x="1445462" y="77945"/>
                  </a:cubicBezTo>
                  <a:lnTo>
                    <a:pt x="234929" y="77945"/>
                  </a:lnTo>
                  <a:cubicBezTo>
                    <a:pt x="150100" y="78202"/>
                    <a:pt x="81405" y="146944"/>
                    <a:pt x="81196" y="231774"/>
                  </a:cubicBezTo>
                  <a:lnTo>
                    <a:pt x="81196" y="1193799"/>
                  </a:lnTo>
                  <a:cubicBezTo>
                    <a:pt x="81177" y="1215754"/>
                    <a:pt x="85892" y="1237452"/>
                    <a:pt x="95007" y="1257426"/>
                  </a:cubicBezTo>
                  <a:cubicBezTo>
                    <a:pt x="37514" y="1233585"/>
                    <a:pt x="-33" y="1177549"/>
                    <a:pt x="-243" y="1115313"/>
                  </a:cubicBezTo>
                  <a:lnTo>
                    <a:pt x="-243" y="153288"/>
                  </a:lnTo>
                  <a:cubicBezTo>
                    <a:pt x="-33" y="68468"/>
                    <a:pt x="68670" y="-236"/>
                    <a:pt x="153490" y="-446"/>
                  </a:cubicBezTo>
                  <a:lnTo>
                    <a:pt x="1364213" y="-446"/>
                  </a:lnTo>
                  <a:cubicBezTo>
                    <a:pt x="1424440" y="-293"/>
                    <a:pt x="1479075" y="34892"/>
                    <a:pt x="1504136" y="89661"/>
                  </a:cubicBezTo>
                  <a:close/>
                </a:path>
              </a:pathLst>
            </a:custGeom>
            <a:solidFill>
              <a:srgbClr val="FFFFFF">
                <a:alpha val="2682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0" name="Google Shape;1540;p4"/>
            <p:cNvSpPr/>
            <p:nvPr/>
          </p:nvSpPr>
          <p:spPr>
            <a:xfrm>
              <a:off x="9577577" y="4955524"/>
              <a:ext cx="1524666" cy="66294"/>
            </a:xfrm>
            <a:custGeom>
              <a:avLst/>
              <a:gdLst/>
              <a:ahLst/>
              <a:cxnLst/>
              <a:rect l="l" t="t" r="r" b="b"/>
              <a:pathLst>
                <a:path w="1524666" h="66294" extrusionOk="0">
                  <a:moveTo>
                    <a:pt x="0" y="0"/>
                  </a:moveTo>
                  <a:lnTo>
                    <a:pt x="1524667" y="0"/>
                  </a:lnTo>
                  <a:lnTo>
                    <a:pt x="1524667" y="66294"/>
                  </a:lnTo>
                  <a:lnTo>
                    <a:pt x="0" y="66294"/>
                  </a:lnTo>
                  <a:close/>
                </a:path>
              </a:pathLst>
            </a:custGeom>
            <a:solidFill>
              <a:srgbClr val="AE6A1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1" name="Google Shape;1541;p4"/>
            <p:cNvSpPr/>
            <p:nvPr/>
          </p:nvSpPr>
          <p:spPr>
            <a:xfrm>
              <a:off x="9577577" y="5021818"/>
              <a:ext cx="1524666" cy="66294"/>
            </a:xfrm>
            <a:custGeom>
              <a:avLst/>
              <a:gdLst/>
              <a:ahLst/>
              <a:cxnLst/>
              <a:rect l="l" t="t" r="r" b="b"/>
              <a:pathLst>
                <a:path w="1524666" h="66294" extrusionOk="0">
                  <a:moveTo>
                    <a:pt x="0" y="0"/>
                  </a:moveTo>
                  <a:lnTo>
                    <a:pt x="1524667" y="0"/>
                  </a:lnTo>
                  <a:lnTo>
                    <a:pt x="1524667" y="66294"/>
                  </a:lnTo>
                  <a:lnTo>
                    <a:pt x="0" y="66294"/>
                  </a:lnTo>
                  <a:close/>
                </a:path>
              </a:pathLst>
            </a:custGeom>
            <a:solidFill>
              <a:srgbClr val="A1401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2" name="Google Shape;1542;p4"/>
            <p:cNvSpPr/>
            <p:nvPr/>
          </p:nvSpPr>
          <p:spPr>
            <a:xfrm>
              <a:off x="9561766" y="5029724"/>
              <a:ext cx="48006" cy="105822"/>
            </a:xfrm>
            <a:custGeom>
              <a:avLst/>
              <a:gdLst/>
              <a:ahLst/>
              <a:cxnLst/>
              <a:rect l="l" t="t" r="r" b="b"/>
              <a:pathLst>
                <a:path w="48006" h="105822" extrusionOk="0">
                  <a:moveTo>
                    <a:pt x="24003" y="0"/>
                  </a:moveTo>
                  <a:cubicBezTo>
                    <a:pt x="37259" y="0"/>
                    <a:pt x="48006" y="0"/>
                    <a:pt x="48006" y="0"/>
                  </a:cubicBezTo>
                  <a:lnTo>
                    <a:pt x="48006" y="105823"/>
                  </a:lnTo>
                  <a:cubicBezTo>
                    <a:pt x="48006" y="105823"/>
                    <a:pt x="37259" y="105823"/>
                    <a:pt x="24003" y="105823"/>
                  </a:cubicBezTo>
                  <a:lnTo>
                    <a:pt x="24003" y="105823"/>
                  </a:lnTo>
                  <a:cubicBezTo>
                    <a:pt x="10747" y="105823"/>
                    <a:pt x="0" y="105823"/>
                    <a:pt x="0" y="105823"/>
                  </a:cubicBezTo>
                  <a:lnTo>
                    <a:pt x="0" y="0"/>
                  </a:lnTo>
                  <a:cubicBezTo>
                    <a:pt x="0" y="0"/>
                    <a:pt x="10747" y="0"/>
                    <a:pt x="24003" y="0"/>
                  </a:cubicBez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3" name="Google Shape;1543;p4"/>
            <p:cNvSpPr/>
            <p:nvPr/>
          </p:nvSpPr>
          <p:spPr>
            <a:xfrm>
              <a:off x="9554431" y="5023931"/>
              <a:ext cx="62769" cy="118854"/>
            </a:xfrm>
            <a:custGeom>
              <a:avLst/>
              <a:gdLst/>
              <a:ahLst/>
              <a:cxnLst/>
              <a:rect l="l" t="t" r="r" b="b"/>
              <a:pathLst>
                <a:path w="62769" h="118854" extrusionOk="0">
                  <a:moveTo>
                    <a:pt x="31094" y="118409"/>
                  </a:moveTo>
                  <a:cubicBezTo>
                    <a:pt x="13787" y="118409"/>
                    <a:pt x="-243" y="104378"/>
                    <a:pt x="-243" y="87072"/>
                  </a:cubicBezTo>
                  <a:lnTo>
                    <a:pt x="-243" y="29255"/>
                  </a:lnTo>
                  <a:cubicBezTo>
                    <a:pt x="709" y="11919"/>
                    <a:pt x="15540" y="-1358"/>
                    <a:pt x="32875" y="-397"/>
                  </a:cubicBezTo>
                  <a:cubicBezTo>
                    <a:pt x="48868" y="480"/>
                    <a:pt x="61641" y="13253"/>
                    <a:pt x="62527" y="29255"/>
                  </a:cubicBezTo>
                  <a:lnTo>
                    <a:pt x="62527" y="87072"/>
                  </a:lnTo>
                  <a:cubicBezTo>
                    <a:pt x="62527" y="104378"/>
                    <a:pt x="48496" y="118409"/>
                    <a:pt x="31189" y="118409"/>
                  </a:cubicBezTo>
                  <a:cubicBezTo>
                    <a:pt x="31161" y="118409"/>
                    <a:pt x="31123" y="118409"/>
                    <a:pt x="31094" y="118409"/>
                  </a:cubicBezTo>
                  <a:close/>
                  <a:moveTo>
                    <a:pt x="31094" y="12681"/>
                  </a:moveTo>
                  <a:cubicBezTo>
                    <a:pt x="21941" y="12681"/>
                    <a:pt x="14521" y="20101"/>
                    <a:pt x="14521" y="29255"/>
                  </a:cubicBezTo>
                  <a:lnTo>
                    <a:pt x="14521" y="87072"/>
                  </a:lnTo>
                  <a:cubicBezTo>
                    <a:pt x="13825" y="96254"/>
                    <a:pt x="20702" y="104254"/>
                    <a:pt x="29885" y="104950"/>
                  </a:cubicBezTo>
                  <a:cubicBezTo>
                    <a:pt x="39067" y="105645"/>
                    <a:pt x="47068" y="98768"/>
                    <a:pt x="47763" y="89586"/>
                  </a:cubicBezTo>
                  <a:cubicBezTo>
                    <a:pt x="47830" y="88748"/>
                    <a:pt x="47830" y="87909"/>
                    <a:pt x="47763" y="87072"/>
                  </a:cubicBezTo>
                  <a:lnTo>
                    <a:pt x="47763" y="29255"/>
                  </a:lnTo>
                  <a:cubicBezTo>
                    <a:pt x="47763" y="20101"/>
                    <a:pt x="40343" y="12681"/>
                    <a:pt x="31189" y="12681"/>
                  </a:cubicBezTo>
                  <a:cubicBezTo>
                    <a:pt x="31161" y="12681"/>
                    <a:pt x="31123" y="12681"/>
                    <a:pt x="31094" y="12681"/>
                  </a:cubicBez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4" name="Google Shape;1544;p4"/>
            <p:cNvSpPr/>
            <p:nvPr/>
          </p:nvSpPr>
          <p:spPr>
            <a:xfrm>
              <a:off x="9561766" y="5138785"/>
              <a:ext cx="48006" cy="213740"/>
            </a:xfrm>
            <a:custGeom>
              <a:avLst/>
              <a:gdLst/>
              <a:ahLst/>
              <a:cxnLst/>
              <a:rect l="l" t="t" r="r" b="b"/>
              <a:pathLst>
                <a:path w="48006" h="213740" extrusionOk="0">
                  <a:moveTo>
                    <a:pt x="24003" y="0"/>
                  </a:moveTo>
                  <a:cubicBezTo>
                    <a:pt x="37259" y="0"/>
                    <a:pt x="48006" y="0"/>
                    <a:pt x="48006" y="0"/>
                  </a:cubicBezTo>
                  <a:lnTo>
                    <a:pt x="48006" y="213741"/>
                  </a:lnTo>
                  <a:cubicBezTo>
                    <a:pt x="48006" y="213741"/>
                    <a:pt x="37259" y="213741"/>
                    <a:pt x="24003" y="213741"/>
                  </a:cubicBezTo>
                  <a:lnTo>
                    <a:pt x="24003" y="213741"/>
                  </a:lnTo>
                  <a:cubicBezTo>
                    <a:pt x="10747" y="213741"/>
                    <a:pt x="0" y="213741"/>
                    <a:pt x="0" y="213741"/>
                  </a:cubicBezTo>
                  <a:lnTo>
                    <a:pt x="0" y="0"/>
                  </a:lnTo>
                  <a:cubicBezTo>
                    <a:pt x="0" y="0"/>
                    <a:pt x="10747" y="0"/>
                    <a:pt x="24003" y="0"/>
                  </a:cubicBez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5" name="Google Shape;1545;p4"/>
            <p:cNvSpPr/>
            <p:nvPr/>
          </p:nvSpPr>
          <p:spPr>
            <a:xfrm>
              <a:off x="9554431" y="5132992"/>
              <a:ext cx="62769" cy="226867"/>
            </a:xfrm>
            <a:custGeom>
              <a:avLst/>
              <a:gdLst/>
              <a:ahLst/>
              <a:cxnLst/>
              <a:rect l="l" t="t" r="r" b="b"/>
              <a:pathLst>
                <a:path w="62769" h="226867" extrusionOk="0">
                  <a:moveTo>
                    <a:pt x="31094" y="226422"/>
                  </a:moveTo>
                  <a:cubicBezTo>
                    <a:pt x="13806" y="226365"/>
                    <a:pt x="-196" y="212373"/>
                    <a:pt x="-243" y="195085"/>
                  </a:cubicBezTo>
                  <a:lnTo>
                    <a:pt x="-243" y="29255"/>
                  </a:lnTo>
                  <a:cubicBezTo>
                    <a:pt x="709" y="11919"/>
                    <a:pt x="15540" y="-1359"/>
                    <a:pt x="32875" y="-397"/>
                  </a:cubicBezTo>
                  <a:cubicBezTo>
                    <a:pt x="48868" y="479"/>
                    <a:pt x="61641" y="13252"/>
                    <a:pt x="62527" y="29255"/>
                  </a:cubicBezTo>
                  <a:lnTo>
                    <a:pt x="62527" y="195085"/>
                  </a:lnTo>
                  <a:cubicBezTo>
                    <a:pt x="62470" y="212411"/>
                    <a:pt x="48420" y="226422"/>
                    <a:pt x="31094" y="226422"/>
                  </a:cubicBezTo>
                  <a:close/>
                  <a:moveTo>
                    <a:pt x="31094" y="12681"/>
                  </a:moveTo>
                  <a:cubicBezTo>
                    <a:pt x="21941" y="12681"/>
                    <a:pt x="14521" y="20101"/>
                    <a:pt x="14521" y="29255"/>
                  </a:cubicBezTo>
                  <a:lnTo>
                    <a:pt x="14521" y="195085"/>
                  </a:lnTo>
                  <a:cubicBezTo>
                    <a:pt x="15216" y="204267"/>
                    <a:pt x="23217" y="211144"/>
                    <a:pt x="32399" y="210449"/>
                  </a:cubicBezTo>
                  <a:cubicBezTo>
                    <a:pt x="40610" y="209820"/>
                    <a:pt x="47144" y="203295"/>
                    <a:pt x="47763" y="195085"/>
                  </a:cubicBezTo>
                  <a:lnTo>
                    <a:pt x="47763" y="29255"/>
                  </a:lnTo>
                  <a:cubicBezTo>
                    <a:pt x="47763" y="20101"/>
                    <a:pt x="40343" y="12681"/>
                    <a:pt x="31189" y="12681"/>
                  </a:cubicBezTo>
                  <a:cubicBezTo>
                    <a:pt x="31161" y="12681"/>
                    <a:pt x="31123" y="12681"/>
                    <a:pt x="31094" y="12681"/>
                  </a:cubicBez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6" name="Google Shape;1546;p4"/>
            <p:cNvSpPr/>
            <p:nvPr/>
          </p:nvSpPr>
          <p:spPr>
            <a:xfrm>
              <a:off x="10361675" y="5671995"/>
              <a:ext cx="8667" cy="9525"/>
            </a:xfrm>
            <a:custGeom>
              <a:avLst/>
              <a:gdLst/>
              <a:ahLst/>
              <a:cxnLst/>
              <a:rect l="l" t="t" r="r" b="b"/>
              <a:pathLst>
                <a:path w="8667" h="9525" extrusionOk="0">
                  <a:moveTo>
                    <a:pt x="-243" y="-446"/>
                  </a:moveTo>
                  <a:lnTo>
                    <a:pt x="8425" y="-446"/>
                  </a:lnTo>
                  <a:lnTo>
                    <a:pt x="8425" y="-446"/>
                  </a:ln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7" name="Google Shape;1547;p4"/>
            <p:cNvSpPr/>
            <p:nvPr/>
          </p:nvSpPr>
          <p:spPr>
            <a:xfrm>
              <a:off x="10353007" y="5671328"/>
              <a:ext cx="8667" cy="9525"/>
            </a:xfrm>
            <a:custGeom>
              <a:avLst/>
              <a:gdLst/>
              <a:ahLst/>
              <a:cxnLst/>
              <a:rect l="l" t="t" r="r" b="b"/>
              <a:pathLst>
                <a:path w="8667" h="9525" extrusionOk="0">
                  <a:moveTo>
                    <a:pt x="-243" y="-446"/>
                  </a:moveTo>
                  <a:lnTo>
                    <a:pt x="8425" y="-446"/>
                  </a:lnTo>
                  <a:lnTo>
                    <a:pt x="-243" y="-446"/>
                  </a:ln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8" name="Google Shape;1548;p4"/>
            <p:cNvSpPr/>
            <p:nvPr/>
          </p:nvSpPr>
          <p:spPr>
            <a:xfrm>
              <a:off x="9396611" y="3257883"/>
              <a:ext cx="1930679" cy="674465"/>
            </a:xfrm>
            <a:custGeom>
              <a:avLst/>
              <a:gdLst/>
              <a:ahLst/>
              <a:cxnLst/>
              <a:rect l="l" t="t" r="r" b="b"/>
              <a:pathLst>
                <a:path w="1930679" h="674465" extrusionOk="0">
                  <a:moveTo>
                    <a:pt x="1911606" y="657827"/>
                  </a:moveTo>
                  <a:cubicBezTo>
                    <a:pt x="1895718" y="665218"/>
                    <a:pt x="1876859" y="658332"/>
                    <a:pt x="1869467" y="642444"/>
                  </a:cubicBezTo>
                  <a:cubicBezTo>
                    <a:pt x="1869420" y="642339"/>
                    <a:pt x="1869363" y="642225"/>
                    <a:pt x="1869315" y="642111"/>
                  </a:cubicBezTo>
                  <a:cubicBezTo>
                    <a:pt x="1707295" y="289876"/>
                    <a:pt x="1355384" y="63886"/>
                    <a:pt x="967678" y="63086"/>
                  </a:cubicBezTo>
                  <a:lnTo>
                    <a:pt x="964821" y="63086"/>
                  </a:lnTo>
                  <a:cubicBezTo>
                    <a:pt x="797314" y="63600"/>
                    <a:pt x="632684" y="106663"/>
                    <a:pt x="486380" y="188244"/>
                  </a:cubicBezTo>
                  <a:lnTo>
                    <a:pt x="486380" y="188244"/>
                  </a:lnTo>
                  <a:cubicBezTo>
                    <a:pt x="297537" y="293400"/>
                    <a:pt x="148128" y="457249"/>
                    <a:pt x="60803" y="654969"/>
                  </a:cubicBezTo>
                  <a:cubicBezTo>
                    <a:pt x="55755" y="666562"/>
                    <a:pt x="44296" y="674048"/>
                    <a:pt x="31657" y="674019"/>
                  </a:cubicBezTo>
                  <a:cubicBezTo>
                    <a:pt x="14083" y="674067"/>
                    <a:pt x="-195" y="659866"/>
                    <a:pt x="-243" y="642292"/>
                  </a:cubicBezTo>
                  <a:cubicBezTo>
                    <a:pt x="-262" y="637805"/>
                    <a:pt x="681" y="633357"/>
                    <a:pt x="2510" y="629252"/>
                  </a:cubicBezTo>
                  <a:cubicBezTo>
                    <a:pt x="171131" y="247899"/>
                    <a:pt x="548140" y="1278"/>
                    <a:pt x="965107" y="-446"/>
                  </a:cubicBezTo>
                  <a:lnTo>
                    <a:pt x="968059" y="-446"/>
                  </a:lnTo>
                  <a:cubicBezTo>
                    <a:pt x="1380701" y="430"/>
                    <a:pt x="1755243" y="240946"/>
                    <a:pt x="1927703" y="615822"/>
                  </a:cubicBezTo>
                  <a:cubicBezTo>
                    <a:pt x="1934799" y="631871"/>
                    <a:pt x="1927608" y="650636"/>
                    <a:pt x="1911606" y="657827"/>
                  </a:cubicBezTo>
                  <a:close/>
                </a:path>
              </a:pathLst>
            </a:custGeom>
            <a:solidFill>
              <a:srgbClr val="A1401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9" name="Google Shape;1549;p4"/>
            <p:cNvSpPr/>
            <p:nvPr/>
          </p:nvSpPr>
          <p:spPr>
            <a:xfrm>
              <a:off x="10323289" y="3617643"/>
              <a:ext cx="9525" cy="1904"/>
            </a:xfrm>
            <a:custGeom>
              <a:avLst/>
              <a:gdLst/>
              <a:ahLst/>
              <a:cxnLst/>
              <a:rect l="l" t="t" r="r" b="b"/>
              <a:pathLst>
                <a:path w="9525" h="1904" extrusionOk="0">
                  <a:moveTo>
                    <a:pt x="-243" y="-65"/>
                  </a:moveTo>
                  <a:lnTo>
                    <a:pt x="-243" y="-65"/>
                  </a:lnTo>
                  <a:cubicBezTo>
                    <a:pt x="-243" y="411"/>
                    <a:pt x="-243" y="983"/>
                    <a:pt x="-243" y="1459"/>
                  </a:cubicBezTo>
                  <a:lnTo>
                    <a:pt x="-243" y="-446"/>
                  </a:lnTo>
                  <a:lnTo>
                    <a:pt x="-243" y="-4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0" name="Google Shape;1550;p4"/>
            <p:cNvSpPr/>
            <p:nvPr/>
          </p:nvSpPr>
          <p:spPr>
            <a:xfrm>
              <a:off x="10414824" y="3640598"/>
              <a:ext cx="42" cy="666"/>
            </a:xfrm>
            <a:custGeom>
              <a:avLst/>
              <a:gdLst/>
              <a:ahLst/>
              <a:cxnLst/>
              <a:rect l="l" t="t" r="r" b="b"/>
              <a:pathLst>
                <a:path w="42" h="666" extrusionOk="0">
                  <a:moveTo>
                    <a:pt x="-243" y="-446"/>
                  </a:moveTo>
                  <a:cubicBezTo>
                    <a:pt x="-186" y="-227"/>
                    <a:pt x="-186" y="2"/>
                    <a:pt x="-243" y="221"/>
                  </a:cubicBezTo>
                  <a:lnTo>
                    <a:pt x="-243" y="2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1" name="Google Shape;1551;p4"/>
            <p:cNvSpPr/>
            <p:nvPr/>
          </p:nvSpPr>
          <p:spPr>
            <a:xfrm>
              <a:off x="10413777" y="3641264"/>
              <a:ext cx="952" cy="2000"/>
            </a:xfrm>
            <a:custGeom>
              <a:avLst/>
              <a:gdLst/>
              <a:ahLst/>
              <a:cxnLst/>
              <a:rect l="l" t="t" r="r" b="b"/>
              <a:pathLst>
                <a:path w="952" h="2000" extrusionOk="0">
                  <a:moveTo>
                    <a:pt x="709" y="-446"/>
                  </a:moveTo>
                  <a:lnTo>
                    <a:pt x="709" y="-446"/>
                  </a:lnTo>
                  <a:lnTo>
                    <a:pt x="-243" y="15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2" name="Google Shape;1552;p4"/>
            <p:cNvSpPr/>
            <p:nvPr/>
          </p:nvSpPr>
          <p:spPr>
            <a:xfrm>
              <a:off x="10414824" y="3639169"/>
              <a:ext cx="666" cy="1428"/>
            </a:xfrm>
            <a:custGeom>
              <a:avLst/>
              <a:gdLst/>
              <a:ahLst/>
              <a:cxnLst/>
              <a:rect l="l" t="t" r="r" b="b"/>
              <a:pathLst>
                <a:path w="666" h="1428" extrusionOk="0">
                  <a:moveTo>
                    <a:pt x="424" y="-351"/>
                  </a:moveTo>
                  <a:lnTo>
                    <a:pt x="-243" y="983"/>
                  </a:lnTo>
                  <a:lnTo>
                    <a:pt x="-243" y="316"/>
                  </a:lnTo>
                  <a:cubicBezTo>
                    <a:pt x="-243" y="316"/>
                    <a:pt x="-243" y="-255"/>
                    <a:pt x="-243" y="-44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3" name="Google Shape;1553;p4"/>
            <p:cNvSpPr/>
            <p:nvPr/>
          </p:nvSpPr>
          <p:spPr>
            <a:xfrm>
              <a:off x="9731596" y="3773472"/>
              <a:ext cx="857" cy="1714"/>
            </a:xfrm>
            <a:custGeom>
              <a:avLst/>
              <a:gdLst/>
              <a:ahLst/>
              <a:cxnLst/>
              <a:rect l="l" t="t" r="r" b="b"/>
              <a:pathLst>
                <a:path w="857" h="1714" extrusionOk="0">
                  <a:moveTo>
                    <a:pt x="857" y="1715"/>
                  </a:moveTo>
                  <a:lnTo>
                    <a:pt x="286" y="952"/>
                  </a:lnTo>
                  <a:lnTo>
                    <a:pt x="0" y="0"/>
                  </a:lnTo>
                  <a:lnTo>
                    <a:pt x="571" y="762"/>
                  </a:lnTo>
                  <a:lnTo>
                    <a:pt x="857" y="17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4" name="Google Shape;1554;p4"/>
            <p:cNvSpPr/>
            <p:nvPr/>
          </p:nvSpPr>
          <p:spPr>
            <a:xfrm>
              <a:off x="11275408" y="3868245"/>
              <a:ext cx="48006" cy="105822"/>
            </a:xfrm>
            <a:custGeom>
              <a:avLst/>
              <a:gdLst/>
              <a:ahLst/>
              <a:cxnLst/>
              <a:rect l="l" t="t" r="r" b="b"/>
              <a:pathLst>
                <a:path w="48006" h="105822" extrusionOk="0">
                  <a:moveTo>
                    <a:pt x="24003" y="0"/>
                  </a:moveTo>
                  <a:cubicBezTo>
                    <a:pt x="37260" y="0"/>
                    <a:pt x="48006" y="0"/>
                    <a:pt x="48006" y="0"/>
                  </a:cubicBezTo>
                  <a:lnTo>
                    <a:pt x="48006" y="105823"/>
                  </a:lnTo>
                  <a:cubicBezTo>
                    <a:pt x="48006" y="105823"/>
                    <a:pt x="37260" y="105823"/>
                    <a:pt x="24003" y="105823"/>
                  </a:cubicBezTo>
                  <a:lnTo>
                    <a:pt x="24003" y="105823"/>
                  </a:lnTo>
                  <a:cubicBezTo>
                    <a:pt x="10747" y="105823"/>
                    <a:pt x="0" y="105823"/>
                    <a:pt x="0" y="105823"/>
                  </a:cubicBezTo>
                  <a:lnTo>
                    <a:pt x="0" y="0"/>
                  </a:lnTo>
                  <a:cubicBezTo>
                    <a:pt x="0" y="0"/>
                    <a:pt x="10747" y="0"/>
                    <a:pt x="24003" y="0"/>
                  </a:cubicBez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5" name="Google Shape;1555;p4"/>
            <p:cNvSpPr/>
            <p:nvPr/>
          </p:nvSpPr>
          <p:spPr>
            <a:xfrm>
              <a:off x="11268169" y="3860911"/>
              <a:ext cx="62674" cy="120491"/>
            </a:xfrm>
            <a:custGeom>
              <a:avLst/>
              <a:gdLst/>
              <a:ahLst/>
              <a:cxnLst/>
              <a:rect l="l" t="t" r="r" b="b"/>
              <a:pathLst>
                <a:path w="62674" h="120491" extrusionOk="0">
                  <a:moveTo>
                    <a:pt x="31094" y="120046"/>
                  </a:moveTo>
                  <a:cubicBezTo>
                    <a:pt x="13787" y="120046"/>
                    <a:pt x="-243" y="106015"/>
                    <a:pt x="-243" y="88708"/>
                  </a:cubicBezTo>
                  <a:cubicBezTo>
                    <a:pt x="-243" y="88679"/>
                    <a:pt x="-243" y="88642"/>
                    <a:pt x="-243" y="88613"/>
                  </a:cubicBezTo>
                  <a:lnTo>
                    <a:pt x="-243" y="30892"/>
                  </a:lnTo>
                  <a:cubicBezTo>
                    <a:pt x="-243" y="13585"/>
                    <a:pt x="13787" y="-446"/>
                    <a:pt x="31094" y="-446"/>
                  </a:cubicBezTo>
                  <a:cubicBezTo>
                    <a:pt x="48401" y="-446"/>
                    <a:pt x="62432" y="13585"/>
                    <a:pt x="62432" y="30892"/>
                  </a:cubicBezTo>
                  <a:lnTo>
                    <a:pt x="62432" y="88613"/>
                  </a:lnTo>
                  <a:cubicBezTo>
                    <a:pt x="62432" y="105939"/>
                    <a:pt x="48420" y="119998"/>
                    <a:pt x="31094" y="120046"/>
                  </a:cubicBezTo>
                  <a:close/>
                  <a:moveTo>
                    <a:pt x="31094" y="14223"/>
                  </a:moveTo>
                  <a:cubicBezTo>
                    <a:pt x="21893" y="14223"/>
                    <a:pt x="14426" y="21691"/>
                    <a:pt x="14426" y="30892"/>
                  </a:cubicBezTo>
                  <a:lnTo>
                    <a:pt x="14426" y="88613"/>
                  </a:lnTo>
                  <a:cubicBezTo>
                    <a:pt x="13730" y="97795"/>
                    <a:pt x="20607" y="105796"/>
                    <a:pt x="29790" y="106491"/>
                  </a:cubicBezTo>
                  <a:cubicBezTo>
                    <a:pt x="38972" y="107186"/>
                    <a:pt x="46973" y="100310"/>
                    <a:pt x="47668" y="91128"/>
                  </a:cubicBezTo>
                  <a:cubicBezTo>
                    <a:pt x="47735" y="90289"/>
                    <a:pt x="47735" y="89451"/>
                    <a:pt x="47668" y="88613"/>
                  </a:cubicBezTo>
                  <a:lnTo>
                    <a:pt x="47668" y="30892"/>
                  </a:lnTo>
                  <a:cubicBezTo>
                    <a:pt x="47725" y="21738"/>
                    <a:pt x="40343" y="14280"/>
                    <a:pt x="31190" y="14223"/>
                  </a:cubicBezTo>
                  <a:cubicBezTo>
                    <a:pt x="31161" y="14223"/>
                    <a:pt x="31123" y="14223"/>
                    <a:pt x="31094" y="14223"/>
                  </a:cubicBez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6" name="Google Shape;1556;p4"/>
            <p:cNvSpPr/>
            <p:nvPr/>
          </p:nvSpPr>
          <p:spPr>
            <a:xfrm>
              <a:off x="11275408" y="3977307"/>
              <a:ext cx="48006" cy="213740"/>
            </a:xfrm>
            <a:custGeom>
              <a:avLst/>
              <a:gdLst/>
              <a:ahLst/>
              <a:cxnLst/>
              <a:rect l="l" t="t" r="r" b="b"/>
              <a:pathLst>
                <a:path w="48006" h="213740" extrusionOk="0">
                  <a:moveTo>
                    <a:pt x="24003" y="0"/>
                  </a:moveTo>
                  <a:cubicBezTo>
                    <a:pt x="37260" y="0"/>
                    <a:pt x="48006" y="0"/>
                    <a:pt x="48006" y="0"/>
                  </a:cubicBezTo>
                  <a:lnTo>
                    <a:pt x="48006" y="213741"/>
                  </a:lnTo>
                  <a:cubicBezTo>
                    <a:pt x="48006" y="213741"/>
                    <a:pt x="37260" y="213741"/>
                    <a:pt x="24003" y="213741"/>
                  </a:cubicBezTo>
                  <a:lnTo>
                    <a:pt x="24003" y="213741"/>
                  </a:lnTo>
                  <a:cubicBezTo>
                    <a:pt x="10747" y="213741"/>
                    <a:pt x="0" y="213741"/>
                    <a:pt x="0" y="213741"/>
                  </a:cubicBezTo>
                  <a:lnTo>
                    <a:pt x="0" y="0"/>
                  </a:lnTo>
                  <a:cubicBezTo>
                    <a:pt x="0" y="0"/>
                    <a:pt x="10747" y="0"/>
                    <a:pt x="24003" y="0"/>
                  </a:cubicBez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7" name="Google Shape;1557;p4"/>
            <p:cNvSpPr/>
            <p:nvPr/>
          </p:nvSpPr>
          <p:spPr>
            <a:xfrm>
              <a:off x="11268169" y="3969877"/>
              <a:ext cx="62674" cy="228504"/>
            </a:xfrm>
            <a:custGeom>
              <a:avLst/>
              <a:gdLst/>
              <a:ahLst/>
              <a:cxnLst/>
              <a:rect l="l" t="t" r="r" b="b"/>
              <a:pathLst>
                <a:path w="62674" h="228504" extrusionOk="0">
                  <a:moveTo>
                    <a:pt x="31094" y="228059"/>
                  </a:moveTo>
                  <a:cubicBezTo>
                    <a:pt x="13787" y="228059"/>
                    <a:pt x="-243" y="214029"/>
                    <a:pt x="-243" y="196722"/>
                  </a:cubicBezTo>
                  <a:lnTo>
                    <a:pt x="-243" y="30892"/>
                  </a:lnTo>
                  <a:cubicBezTo>
                    <a:pt x="-243" y="13585"/>
                    <a:pt x="13787" y="-446"/>
                    <a:pt x="31094" y="-446"/>
                  </a:cubicBezTo>
                  <a:cubicBezTo>
                    <a:pt x="48401" y="-446"/>
                    <a:pt x="62432" y="13585"/>
                    <a:pt x="62432" y="30892"/>
                  </a:cubicBezTo>
                  <a:lnTo>
                    <a:pt x="62432" y="196722"/>
                  </a:lnTo>
                  <a:cubicBezTo>
                    <a:pt x="62384" y="214010"/>
                    <a:pt x="48382" y="228002"/>
                    <a:pt x="31094" y="228059"/>
                  </a:cubicBezTo>
                  <a:close/>
                  <a:moveTo>
                    <a:pt x="31094" y="14318"/>
                  </a:moveTo>
                  <a:cubicBezTo>
                    <a:pt x="21922" y="14318"/>
                    <a:pt x="14473" y="21719"/>
                    <a:pt x="14426" y="30892"/>
                  </a:cubicBezTo>
                  <a:lnTo>
                    <a:pt x="14426" y="196722"/>
                  </a:lnTo>
                  <a:cubicBezTo>
                    <a:pt x="15121" y="205904"/>
                    <a:pt x="23122" y="212781"/>
                    <a:pt x="32304" y="212085"/>
                  </a:cubicBezTo>
                  <a:cubicBezTo>
                    <a:pt x="40515" y="211457"/>
                    <a:pt x="47049" y="204932"/>
                    <a:pt x="47668" y="196722"/>
                  </a:cubicBezTo>
                  <a:lnTo>
                    <a:pt x="47668" y="30892"/>
                  </a:lnTo>
                  <a:cubicBezTo>
                    <a:pt x="47668" y="21738"/>
                    <a:pt x="40248" y="14318"/>
                    <a:pt x="31094" y="14318"/>
                  </a:cubicBez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558" name="Google Shape;1558;p4"/>
          <p:cNvGrpSpPr/>
          <p:nvPr/>
        </p:nvGrpSpPr>
        <p:grpSpPr>
          <a:xfrm rot="10800000" flipH="1">
            <a:off x="7555399" y="-19250"/>
            <a:ext cx="4636607" cy="1301974"/>
            <a:chOff x="7622268" y="5719681"/>
            <a:chExt cx="4636607" cy="1301974"/>
          </a:xfrm>
        </p:grpSpPr>
        <p:grpSp>
          <p:nvGrpSpPr>
            <p:cNvPr id="1559" name="Google Shape;1559;p4"/>
            <p:cNvGrpSpPr/>
            <p:nvPr/>
          </p:nvGrpSpPr>
          <p:grpSpPr>
            <a:xfrm>
              <a:off x="9381189" y="5719681"/>
              <a:ext cx="2707325" cy="1299722"/>
              <a:chOff x="6723350" y="566875"/>
              <a:chExt cx="1552188" cy="1732500"/>
            </a:xfrm>
          </p:grpSpPr>
          <p:cxnSp>
            <p:nvCxnSpPr>
              <p:cNvPr id="1560" name="Google Shape;1560;p4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61" name="Google Shape;1561;p4"/>
              <p:cNvCxnSpPr/>
              <p:nvPr/>
            </p:nvCxnSpPr>
            <p:spPr>
              <a:xfrm>
                <a:off x="6945091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62" name="Google Shape;1562;p4"/>
              <p:cNvCxnSpPr/>
              <p:nvPr/>
            </p:nvCxnSpPr>
            <p:spPr>
              <a:xfrm>
                <a:off x="7166832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63" name="Google Shape;1563;p4"/>
              <p:cNvCxnSpPr/>
              <p:nvPr/>
            </p:nvCxnSpPr>
            <p:spPr>
              <a:xfrm>
                <a:off x="7388573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64" name="Google Shape;1564;p4"/>
              <p:cNvCxnSpPr/>
              <p:nvPr/>
            </p:nvCxnSpPr>
            <p:spPr>
              <a:xfrm>
                <a:off x="7610314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65" name="Google Shape;1565;p4"/>
              <p:cNvCxnSpPr/>
              <p:nvPr/>
            </p:nvCxnSpPr>
            <p:spPr>
              <a:xfrm>
                <a:off x="7832055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66" name="Google Shape;1566;p4"/>
              <p:cNvCxnSpPr/>
              <p:nvPr/>
            </p:nvCxnSpPr>
            <p:spPr>
              <a:xfrm>
                <a:off x="8053796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67" name="Google Shape;1567;p4"/>
              <p:cNvCxnSpPr/>
              <p:nvPr/>
            </p:nvCxnSpPr>
            <p:spPr>
              <a:xfrm>
                <a:off x="8275538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568" name="Google Shape;1568;p4"/>
            <p:cNvGrpSpPr/>
            <p:nvPr/>
          </p:nvGrpSpPr>
          <p:grpSpPr>
            <a:xfrm rot="5400000">
              <a:off x="9545961" y="3953195"/>
              <a:ext cx="789219" cy="4636607"/>
              <a:chOff x="6723350" y="566875"/>
              <a:chExt cx="452482" cy="2658300"/>
            </a:xfrm>
          </p:grpSpPr>
          <p:cxnSp>
            <p:nvCxnSpPr>
              <p:cNvPr id="1569" name="Google Shape;1569;p4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70" name="Google Shape;1570;p4"/>
              <p:cNvCxnSpPr/>
              <p:nvPr/>
            </p:nvCxnSpPr>
            <p:spPr>
              <a:xfrm rot="-5400000" flipH="1">
                <a:off x="5972191" y="1539775"/>
                <a:ext cx="1957200" cy="114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71" name="Google Shape;1571;p4"/>
              <p:cNvCxnSpPr/>
              <p:nvPr/>
            </p:nvCxnSpPr>
            <p:spPr>
              <a:xfrm rot="-5400000" flipH="1">
                <a:off x="5842182" y="1891525"/>
                <a:ext cx="2658300" cy="90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572" name="Google Shape;1572;p4"/>
            <p:cNvCxnSpPr/>
            <p:nvPr/>
          </p:nvCxnSpPr>
          <p:spPr>
            <a:xfrm>
              <a:off x="8969752" y="6014907"/>
              <a:ext cx="0" cy="10044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3" name="Google Shape;1573;p4"/>
            <p:cNvCxnSpPr/>
            <p:nvPr/>
          </p:nvCxnSpPr>
          <p:spPr>
            <a:xfrm>
              <a:off x="8577276" y="6236398"/>
              <a:ext cx="600" cy="7827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4" name="Google Shape;1574;p4"/>
            <p:cNvCxnSpPr/>
            <p:nvPr/>
          </p:nvCxnSpPr>
          <p:spPr>
            <a:xfrm>
              <a:off x="8185942" y="6400655"/>
              <a:ext cx="0" cy="621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5" name="Google Shape;1575;p4"/>
            <p:cNvCxnSpPr/>
            <p:nvPr/>
          </p:nvCxnSpPr>
          <p:spPr>
            <a:xfrm>
              <a:off x="7794050" y="6238225"/>
              <a:ext cx="9600" cy="7689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8 Custom Layout 1">
  <p:cSld name="CUSTOM_17">
    <p:spTree>
      <p:nvGrpSpPr>
        <p:cNvPr id="1" name="Shape 36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71" name="Google Shape;3671;p23"/>
          <p:cNvGrpSpPr/>
          <p:nvPr/>
        </p:nvGrpSpPr>
        <p:grpSpPr>
          <a:xfrm rot="10800000" flipH="1">
            <a:off x="7555399" y="-65975"/>
            <a:ext cx="4636607" cy="1301974"/>
            <a:chOff x="7622268" y="5719681"/>
            <a:chExt cx="4636607" cy="1301974"/>
          </a:xfrm>
        </p:grpSpPr>
        <p:grpSp>
          <p:nvGrpSpPr>
            <p:cNvPr id="3672" name="Google Shape;3672;p23"/>
            <p:cNvGrpSpPr/>
            <p:nvPr/>
          </p:nvGrpSpPr>
          <p:grpSpPr>
            <a:xfrm>
              <a:off x="9381189" y="5719681"/>
              <a:ext cx="2707325" cy="1299722"/>
              <a:chOff x="6723350" y="566875"/>
              <a:chExt cx="1552188" cy="1732500"/>
            </a:xfrm>
          </p:grpSpPr>
          <p:cxnSp>
            <p:nvCxnSpPr>
              <p:cNvPr id="3673" name="Google Shape;3673;p23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74" name="Google Shape;3674;p23"/>
              <p:cNvCxnSpPr/>
              <p:nvPr/>
            </p:nvCxnSpPr>
            <p:spPr>
              <a:xfrm>
                <a:off x="6945091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75" name="Google Shape;3675;p23"/>
              <p:cNvCxnSpPr/>
              <p:nvPr/>
            </p:nvCxnSpPr>
            <p:spPr>
              <a:xfrm>
                <a:off x="7166832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76" name="Google Shape;3676;p23"/>
              <p:cNvCxnSpPr/>
              <p:nvPr/>
            </p:nvCxnSpPr>
            <p:spPr>
              <a:xfrm>
                <a:off x="7388573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77" name="Google Shape;3677;p23"/>
              <p:cNvCxnSpPr/>
              <p:nvPr/>
            </p:nvCxnSpPr>
            <p:spPr>
              <a:xfrm>
                <a:off x="7610314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78" name="Google Shape;3678;p23"/>
              <p:cNvCxnSpPr/>
              <p:nvPr/>
            </p:nvCxnSpPr>
            <p:spPr>
              <a:xfrm>
                <a:off x="7832055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79" name="Google Shape;3679;p23"/>
              <p:cNvCxnSpPr/>
              <p:nvPr/>
            </p:nvCxnSpPr>
            <p:spPr>
              <a:xfrm>
                <a:off x="8053796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80" name="Google Shape;3680;p23"/>
              <p:cNvCxnSpPr/>
              <p:nvPr/>
            </p:nvCxnSpPr>
            <p:spPr>
              <a:xfrm>
                <a:off x="8275538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3681" name="Google Shape;3681;p23"/>
            <p:cNvGrpSpPr/>
            <p:nvPr/>
          </p:nvGrpSpPr>
          <p:grpSpPr>
            <a:xfrm rot="5400000">
              <a:off x="9545961" y="3953195"/>
              <a:ext cx="789219" cy="4636607"/>
              <a:chOff x="6723350" y="566875"/>
              <a:chExt cx="452482" cy="2658300"/>
            </a:xfrm>
          </p:grpSpPr>
          <p:cxnSp>
            <p:nvCxnSpPr>
              <p:cNvPr id="3682" name="Google Shape;3682;p23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83" name="Google Shape;3683;p23"/>
              <p:cNvCxnSpPr/>
              <p:nvPr/>
            </p:nvCxnSpPr>
            <p:spPr>
              <a:xfrm rot="-5400000" flipH="1">
                <a:off x="5972191" y="1539775"/>
                <a:ext cx="1957200" cy="114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84" name="Google Shape;3684;p23"/>
              <p:cNvCxnSpPr/>
              <p:nvPr/>
            </p:nvCxnSpPr>
            <p:spPr>
              <a:xfrm rot="-5400000" flipH="1">
                <a:off x="5842182" y="1891525"/>
                <a:ext cx="2658300" cy="90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3685" name="Google Shape;3685;p23"/>
            <p:cNvCxnSpPr/>
            <p:nvPr/>
          </p:nvCxnSpPr>
          <p:spPr>
            <a:xfrm>
              <a:off x="8969752" y="6014907"/>
              <a:ext cx="0" cy="1004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6" name="Google Shape;3686;p23"/>
            <p:cNvCxnSpPr/>
            <p:nvPr/>
          </p:nvCxnSpPr>
          <p:spPr>
            <a:xfrm>
              <a:off x="8577276" y="6236398"/>
              <a:ext cx="600" cy="7827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7" name="Google Shape;3687;p23"/>
            <p:cNvCxnSpPr/>
            <p:nvPr/>
          </p:nvCxnSpPr>
          <p:spPr>
            <a:xfrm>
              <a:off x="8185942" y="6400655"/>
              <a:ext cx="0" cy="621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8" name="Google Shape;3688;p23"/>
            <p:cNvCxnSpPr/>
            <p:nvPr/>
          </p:nvCxnSpPr>
          <p:spPr>
            <a:xfrm>
              <a:off x="7794050" y="6238225"/>
              <a:ext cx="9600" cy="7689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689" name="Google Shape;3689;p23"/>
          <p:cNvSpPr/>
          <p:nvPr/>
        </p:nvSpPr>
        <p:spPr>
          <a:xfrm>
            <a:off x="308" y="0"/>
            <a:ext cx="12180866" cy="6871578"/>
          </a:xfrm>
          <a:custGeom>
            <a:avLst/>
            <a:gdLst/>
            <a:ahLst/>
            <a:cxnLst/>
            <a:rect l="l" t="t" r="r" b="b"/>
            <a:pathLst>
              <a:path w="12150490" h="6854442" extrusionOk="0">
                <a:moveTo>
                  <a:pt x="7634084" y="4853614"/>
                </a:moveTo>
                <a:cubicBezTo>
                  <a:pt x="7582600" y="4871751"/>
                  <a:pt x="7530226" y="4887281"/>
                  <a:pt x="7477177" y="4900135"/>
                </a:cubicBezTo>
                <a:cubicBezTo>
                  <a:pt x="7244485" y="4955817"/>
                  <a:pt x="6973012" y="4935714"/>
                  <a:pt x="6804453" y="4763064"/>
                </a:cubicBezTo>
                <a:cubicBezTo>
                  <a:pt x="6587505" y="4541312"/>
                  <a:pt x="6626554" y="4181423"/>
                  <a:pt x="6655107" y="3870011"/>
                </a:cubicBezTo>
                <a:cubicBezTo>
                  <a:pt x="6683659" y="3558599"/>
                  <a:pt x="6644877" y="3175227"/>
                  <a:pt x="6366288" y="3042782"/>
                </a:cubicBezTo>
                <a:cubicBezTo>
                  <a:pt x="6129415" y="2929816"/>
                  <a:pt x="5824408" y="3061995"/>
                  <a:pt x="5599010" y="2927147"/>
                </a:cubicBezTo>
                <a:cubicBezTo>
                  <a:pt x="5406079" y="2811513"/>
                  <a:pt x="5356623" y="2545376"/>
                  <a:pt x="5390246" y="2320335"/>
                </a:cubicBezTo>
                <a:cubicBezTo>
                  <a:pt x="5423869" y="2095293"/>
                  <a:pt x="5519311" y="1881725"/>
                  <a:pt x="5538169" y="1654815"/>
                </a:cubicBezTo>
                <a:cubicBezTo>
                  <a:pt x="5557026" y="1427905"/>
                  <a:pt x="5468076" y="1163903"/>
                  <a:pt x="5256377" y="1089452"/>
                </a:cubicBezTo>
                <a:cubicBezTo>
                  <a:pt x="5024041" y="1007797"/>
                  <a:pt x="4762708" y="1189076"/>
                  <a:pt x="4528415" y="1113291"/>
                </a:cubicBezTo>
                <a:cubicBezTo>
                  <a:pt x="4321341" y="1046312"/>
                  <a:pt x="4218782" y="792095"/>
                  <a:pt x="4251693" y="573813"/>
                </a:cubicBezTo>
                <a:cubicBezTo>
                  <a:pt x="4284605" y="355531"/>
                  <a:pt x="4419630" y="168470"/>
                  <a:pt x="4560081" y="0"/>
                </a:cubicBezTo>
                <a:lnTo>
                  <a:pt x="0" y="1275"/>
                </a:lnTo>
                <a:lnTo>
                  <a:pt x="0" y="6854442"/>
                </a:lnTo>
                <a:lnTo>
                  <a:pt x="12150490" y="6854442"/>
                </a:lnTo>
                <a:lnTo>
                  <a:pt x="12150490" y="6067951"/>
                </a:lnTo>
                <a:cubicBezTo>
                  <a:pt x="11959783" y="6206802"/>
                  <a:pt x="11680214" y="6092235"/>
                  <a:pt x="11532736" y="5906953"/>
                </a:cubicBezTo>
                <a:cubicBezTo>
                  <a:pt x="11385258" y="5721671"/>
                  <a:pt x="11320770" y="5483287"/>
                  <a:pt x="11205581" y="5275412"/>
                </a:cubicBezTo>
                <a:cubicBezTo>
                  <a:pt x="11090391" y="5067537"/>
                  <a:pt x="10885363" y="4875763"/>
                  <a:pt x="10652137" y="4904671"/>
                </a:cubicBezTo>
                <a:cubicBezTo>
                  <a:pt x="10260226" y="4953237"/>
                  <a:pt x="10101451" y="5565565"/>
                  <a:pt x="9706605" y="5569924"/>
                </a:cubicBezTo>
                <a:cubicBezTo>
                  <a:pt x="9495350" y="5572236"/>
                  <a:pt x="9329014" y="5389001"/>
                  <a:pt x="9220140" y="5205231"/>
                </a:cubicBezTo>
                <a:cubicBezTo>
                  <a:pt x="9111266" y="5021462"/>
                  <a:pt x="9021161" y="4811986"/>
                  <a:pt x="8844240" y="4694662"/>
                </a:cubicBezTo>
                <a:cubicBezTo>
                  <a:pt x="8644015" y="4561860"/>
                  <a:pt x="8379836" y="4581518"/>
                  <a:pt x="8151502" y="4653656"/>
                </a:cubicBezTo>
                <a:cubicBezTo>
                  <a:pt x="7975383" y="4709338"/>
                  <a:pt x="7808158" y="4792773"/>
                  <a:pt x="7634084" y="485361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127000" dist="127000" dir="1620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23" name="Google Shape;3723;p23"/>
          <p:cNvSpPr txBox="1">
            <a:spLocks noGrp="1"/>
          </p:cNvSpPr>
          <p:nvPr>
            <p:ph type="subTitle" idx="1"/>
          </p:nvPr>
        </p:nvSpPr>
        <p:spPr>
          <a:xfrm>
            <a:off x="6130600" y="2516825"/>
            <a:ext cx="5581500" cy="717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100"/>
              <a:buNone/>
              <a:defRPr sz="2100" b="1"/>
            </a:lvl9pPr>
          </a:lstStyle>
          <a:p>
            <a:endParaRPr/>
          </a:p>
        </p:txBody>
      </p:sp>
      <p:sp>
        <p:nvSpPr>
          <p:cNvPr id="3724" name="Google Shape;3724;p23"/>
          <p:cNvSpPr txBox="1">
            <a:spLocks noGrp="1"/>
          </p:cNvSpPr>
          <p:nvPr>
            <p:ph type="title"/>
          </p:nvPr>
        </p:nvSpPr>
        <p:spPr>
          <a:xfrm>
            <a:off x="6130600" y="1583975"/>
            <a:ext cx="5581500" cy="7635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ldrich"/>
              <a:buNone/>
              <a:defRPr sz="70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3725" name="Google Shape;3725;p23"/>
          <p:cNvSpPr txBox="1">
            <a:spLocks noGrp="1"/>
          </p:cNvSpPr>
          <p:nvPr>
            <p:ph type="body" idx="2"/>
          </p:nvPr>
        </p:nvSpPr>
        <p:spPr>
          <a:xfrm>
            <a:off x="6130650" y="3381625"/>
            <a:ext cx="5581500" cy="13416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pic>
        <p:nvPicPr>
          <p:cNvPr id="57" name="Picture 56">
            <a:extLst>
              <a:ext uri="{FF2B5EF4-FFF2-40B4-BE49-F238E27FC236}">
                <a16:creationId xmlns="" xmlns:a16="http://schemas.microsoft.com/office/drawing/2014/main" id="{0D0D0505-D11F-4703-BB64-936817B8469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8058" y="1218910"/>
            <a:ext cx="5829161" cy="565266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2149643"/>
            <a:ext cx="12192000" cy="47083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" t="73054" r="17724" b="-1"/>
          <a:stretch>
            <a:fillRect/>
          </a:stretch>
        </p:blipFill>
        <p:spPr>
          <a:xfrm>
            <a:off x="0" y="0"/>
            <a:ext cx="12192000" cy="247047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lIns="121917" tIns="60958" rIns="121917" bIns="60958"/>
          <a:lstStyle/>
          <a:p>
            <a:fld id="{62E82ED4-375F-4F08-A54B-E5C986F28C77}" type="datetimeFigureOut">
              <a:rPr lang="zh-CN" altLang="en-US" smtClean="0"/>
              <a:t>2023/3/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lIns="121917" tIns="60958" rIns="121917" bIns="60958"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60BA53EF-2EDB-4BAB-8ED2-F5C23094728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9" t="27748" r="21866"/>
          <a:stretch>
            <a:fillRect/>
          </a:stretch>
        </p:blipFill>
        <p:spPr>
          <a:xfrm>
            <a:off x="8798010" y="-32952"/>
            <a:ext cx="3393991" cy="328505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523383"/>
            <a:ext cx="12818077" cy="2010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153"/>
          <a:stretch>
            <a:fillRect/>
          </a:stretch>
        </p:blipFill>
        <p:spPr>
          <a:xfrm>
            <a:off x="-16142" y="4673625"/>
            <a:ext cx="12173527" cy="162082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06112"/>
            <a:ext cx="12192000" cy="1651889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10"/>
          <a:stretch>
            <a:fillRect/>
          </a:stretch>
        </p:blipFill>
        <p:spPr>
          <a:xfrm>
            <a:off x="11280797" y="4581149"/>
            <a:ext cx="824569" cy="127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51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2 Intro">
  <p:cSld name="CUSTOM_1">
    <p:bg>
      <p:bgPr>
        <a:solidFill>
          <a:schemeClr val="dk1"/>
        </a:solidFill>
        <a:effectLst/>
      </p:bgPr>
    </p:bg>
    <p:spTree>
      <p:nvGrpSpPr>
        <p:cNvPr id="1" name="Shape 15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0" name="Google Shape;1580;p6"/>
          <p:cNvSpPr txBox="1">
            <a:spLocks noGrp="1"/>
          </p:cNvSpPr>
          <p:nvPr>
            <p:ph type="title"/>
          </p:nvPr>
        </p:nvSpPr>
        <p:spPr>
          <a:xfrm>
            <a:off x="668250" y="1608900"/>
            <a:ext cx="5322600" cy="13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ldrich"/>
              <a:buNone/>
              <a:defRPr sz="70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1581" name="Google Shape;1581;p6"/>
          <p:cNvSpPr txBox="1">
            <a:spLocks noGrp="1"/>
          </p:cNvSpPr>
          <p:nvPr>
            <p:ph type="body" idx="1"/>
          </p:nvPr>
        </p:nvSpPr>
        <p:spPr>
          <a:xfrm>
            <a:off x="668225" y="3013200"/>
            <a:ext cx="5322600" cy="2235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3 Talking Points">
  <p:cSld name="CUSTOM_2">
    <p:spTree>
      <p:nvGrpSpPr>
        <p:cNvPr id="1" name="Shape 15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4" name="Google Shape;1584;p7"/>
          <p:cNvGrpSpPr/>
          <p:nvPr/>
        </p:nvGrpSpPr>
        <p:grpSpPr>
          <a:xfrm flipH="1">
            <a:off x="286757" y="3773463"/>
            <a:ext cx="1160282" cy="3021827"/>
            <a:chOff x="6723350" y="566875"/>
            <a:chExt cx="665223" cy="1732500"/>
          </a:xfrm>
        </p:grpSpPr>
        <p:cxnSp>
          <p:nvCxnSpPr>
            <p:cNvPr id="1585" name="Google Shape;1585;p7"/>
            <p:cNvCxnSpPr/>
            <p:nvPr/>
          </p:nvCxnSpPr>
          <p:spPr>
            <a:xfrm>
              <a:off x="6723350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86" name="Google Shape;1586;p7"/>
            <p:cNvCxnSpPr/>
            <p:nvPr/>
          </p:nvCxnSpPr>
          <p:spPr>
            <a:xfrm>
              <a:off x="6945091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87" name="Google Shape;1587;p7"/>
            <p:cNvCxnSpPr/>
            <p:nvPr/>
          </p:nvCxnSpPr>
          <p:spPr>
            <a:xfrm>
              <a:off x="7166832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88" name="Google Shape;1588;p7"/>
            <p:cNvCxnSpPr/>
            <p:nvPr/>
          </p:nvCxnSpPr>
          <p:spPr>
            <a:xfrm>
              <a:off x="7388573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589" name="Google Shape;1589;p7"/>
          <p:cNvGrpSpPr/>
          <p:nvPr/>
        </p:nvGrpSpPr>
        <p:grpSpPr>
          <a:xfrm rot="-5400000" flipH="1">
            <a:off x="452508" y="3595287"/>
            <a:ext cx="2707336" cy="3378308"/>
            <a:chOff x="6723350" y="566874"/>
            <a:chExt cx="1552194" cy="2824200"/>
          </a:xfrm>
        </p:grpSpPr>
        <p:cxnSp>
          <p:nvCxnSpPr>
            <p:cNvPr id="1590" name="Google Shape;1590;p7"/>
            <p:cNvCxnSpPr/>
            <p:nvPr/>
          </p:nvCxnSpPr>
          <p:spPr>
            <a:xfrm>
              <a:off x="6723350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1" name="Google Shape;1591;p7"/>
            <p:cNvCxnSpPr/>
            <p:nvPr/>
          </p:nvCxnSpPr>
          <p:spPr>
            <a:xfrm>
              <a:off x="6945091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2" name="Google Shape;1592;p7"/>
            <p:cNvCxnSpPr/>
            <p:nvPr/>
          </p:nvCxnSpPr>
          <p:spPr>
            <a:xfrm rot="5400000">
              <a:off x="5882832" y="1850875"/>
              <a:ext cx="2568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3" name="Google Shape;1593;p7"/>
            <p:cNvCxnSpPr/>
            <p:nvPr/>
          </p:nvCxnSpPr>
          <p:spPr>
            <a:xfrm rot="5400000">
              <a:off x="5976475" y="1978974"/>
              <a:ext cx="28242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4" name="Google Shape;1594;p7"/>
            <p:cNvCxnSpPr/>
            <p:nvPr/>
          </p:nvCxnSpPr>
          <p:spPr>
            <a:xfrm rot="5400000">
              <a:off x="6222667" y="1954524"/>
              <a:ext cx="27753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5" name="Google Shape;1595;p7"/>
            <p:cNvCxnSpPr/>
            <p:nvPr/>
          </p:nvCxnSpPr>
          <p:spPr>
            <a:xfrm rot="5400000">
              <a:off x="6606109" y="1792824"/>
              <a:ext cx="24519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6" name="Google Shape;1596;p7"/>
            <p:cNvCxnSpPr/>
            <p:nvPr/>
          </p:nvCxnSpPr>
          <p:spPr>
            <a:xfrm rot="5400000">
              <a:off x="6943652" y="1677024"/>
              <a:ext cx="22203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7" name="Google Shape;1597;p7"/>
            <p:cNvCxnSpPr/>
            <p:nvPr/>
          </p:nvCxnSpPr>
          <p:spPr>
            <a:xfrm rot="5400000">
              <a:off x="7092194" y="1750224"/>
              <a:ext cx="23667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cxnSp>
        <p:nvCxnSpPr>
          <p:cNvPr id="1598" name="Google Shape;1598;p7"/>
          <p:cNvCxnSpPr/>
          <p:nvPr/>
        </p:nvCxnSpPr>
        <p:spPr>
          <a:xfrm>
            <a:off x="1858507" y="4459950"/>
            <a:ext cx="0" cy="23355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99" name="Google Shape;1599;p7"/>
          <p:cNvCxnSpPr/>
          <p:nvPr/>
        </p:nvCxnSpPr>
        <p:spPr>
          <a:xfrm>
            <a:off x="2250407" y="4449325"/>
            <a:ext cx="0" cy="23460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00" name="Google Shape;1600;p7"/>
          <p:cNvCxnSpPr/>
          <p:nvPr/>
        </p:nvCxnSpPr>
        <p:spPr>
          <a:xfrm>
            <a:off x="2642307" y="4454700"/>
            <a:ext cx="0" cy="23460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01" name="Google Shape;1601;p7"/>
          <p:cNvCxnSpPr/>
          <p:nvPr/>
        </p:nvCxnSpPr>
        <p:spPr>
          <a:xfrm>
            <a:off x="3034207" y="4454700"/>
            <a:ext cx="0" cy="12393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02" name="Google Shape;1602;p7"/>
          <p:cNvCxnSpPr/>
          <p:nvPr/>
        </p:nvCxnSpPr>
        <p:spPr>
          <a:xfrm>
            <a:off x="3426107" y="4733500"/>
            <a:ext cx="0" cy="5670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603" name="Google Shape;1603;p7"/>
          <p:cNvSpPr/>
          <p:nvPr/>
        </p:nvSpPr>
        <p:spPr>
          <a:xfrm rot="-2633079" flipH="1">
            <a:off x="-2591459" y="-317537"/>
            <a:ext cx="8122693" cy="5678153"/>
          </a:xfrm>
          <a:custGeom>
            <a:avLst/>
            <a:gdLst/>
            <a:ahLst/>
            <a:cxnLst/>
            <a:rect l="l" t="t" r="r" b="b"/>
            <a:pathLst>
              <a:path w="8131006" h="5683964" extrusionOk="0">
                <a:moveTo>
                  <a:pt x="0" y="3247195"/>
                </a:moveTo>
                <a:lnTo>
                  <a:pt x="3379262" y="0"/>
                </a:lnTo>
                <a:lnTo>
                  <a:pt x="8131006" y="4945003"/>
                </a:lnTo>
                <a:lnTo>
                  <a:pt x="7361990" y="5683964"/>
                </a:lnTo>
                <a:lnTo>
                  <a:pt x="7331136" y="5659164"/>
                </a:lnTo>
                <a:cubicBezTo>
                  <a:pt x="7157637" y="5504327"/>
                  <a:pt x="6993343" y="5325411"/>
                  <a:pt x="6846957" y="5125144"/>
                </a:cubicBezTo>
                <a:cubicBezTo>
                  <a:pt x="6791434" y="5049169"/>
                  <a:pt x="6724678" y="4936109"/>
                  <a:pt x="6649127" y="4793591"/>
                </a:cubicBezTo>
                <a:cubicBezTo>
                  <a:pt x="6632174" y="4761590"/>
                  <a:pt x="6614691" y="4728000"/>
                  <a:pt x="6596783" y="4693033"/>
                </a:cubicBezTo>
                <a:cubicBezTo>
                  <a:pt x="6429468" y="4365930"/>
                  <a:pt x="6225175" y="3916229"/>
                  <a:pt x="6006153" y="3416726"/>
                </a:cubicBezTo>
                <a:cubicBezTo>
                  <a:pt x="5707765" y="2736241"/>
                  <a:pt x="5550200" y="2516053"/>
                  <a:pt x="5292502" y="2494650"/>
                </a:cubicBezTo>
                <a:cubicBezTo>
                  <a:pt x="4797344" y="2453536"/>
                  <a:pt x="4854987" y="2961622"/>
                  <a:pt x="4434955" y="3139849"/>
                </a:cubicBezTo>
                <a:cubicBezTo>
                  <a:pt x="4090580" y="3285969"/>
                  <a:pt x="3705728" y="3139849"/>
                  <a:pt x="3476640" y="2949436"/>
                </a:cubicBezTo>
                <a:cubicBezTo>
                  <a:pt x="3136821" y="2666837"/>
                  <a:pt x="3137138" y="2362091"/>
                  <a:pt x="2495012" y="2362090"/>
                </a:cubicBezTo>
                <a:cubicBezTo>
                  <a:pt x="1946449" y="2362091"/>
                  <a:pt x="1582295" y="3598784"/>
                  <a:pt x="401106" y="3401468"/>
                </a:cubicBezTo>
                <a:cubicBezTo>
                  <a:pt x="276622" y="3380673"/>
                  <a:pt x="159616" y="3338474"/>
                  <a:pt x="50823" y="32786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127000" dist="127000" dir="702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604" name="Google Shape;1604;p7"/>
          <p:cNvSpPr txBox="1">
            <a:spLocks noGrp="1"/>
          </p:cNvSpPr>
          <p:nvPr>
            <p:ph type="title"/>
          </p:nvPr>
        </p:nvSpPr>
        <p:spPr>
          <a:xfrm>
            <a:off x="3702275" y="669575"/>
            <a:ext cx="73725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1605" name="Google Shape;1605;p7"/>
          <p:cNvSpPr txBox="1">
            <a:spLocks noGrp="1"/>
          </p:cNvSpPr>
          <p:nvPr>
            <p:ph type="body" idx="1"/>
          </p:nvPr>
        </p:nvSpPr>
        <p:spPr>
          <a:xfrm>
            <a:off x="3822250" y="2809670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 rtl="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1606" name="Google Shape;1606;p7"/>
          <p:cNvSpPr txBox="1">
            <a:spLocks noGrp="1"/>
          </p:cNvSpPr>
          <p:nvPr>
            <p:ph type="body" idx="2"/>
          </p:nvPr>
        </p:nvSpPr>
        <p:spPr>
          <a:xfrm>
            <a:off x="7780175" y="2809670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 rtl="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1607" name="Google Shape;1607;p7"/>
          <p:cNvSpPr txBox="1">
            <a:spLocks noGrp="1"/>
          </p:cNvSpPr>
          <p:nvPr>
            <p:ph type="body" idx="3"/>
          </p:nvPr>
        </p:nvSpPr>
        <p:spPr>
          <a:xfrm>
            <a:off x="3822250" y="4850729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 rtl="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1608" name="Google Shape;1608;p7"/>
          <p:cNvSpPr txBox="1">
            <a:spLocks noGrp="1"/>
          </p:cNvSpPr>
          <p:nvPr>
            <p:ph type="body" idx="4"/>
          </p:nvPr>
        </p:nvSpPr>
        <p:spPr>
          <a:xfrm>
            <a:off x="7780175" y="4850729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 rtl="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1609" name="Google Shape;1609;p7"/>
          <p:cNvSpPr txBox="1">
            <a:spLocks noGrp="1"/>
          </p:cNvSpPr>
          <p:nvPr>
            <p:ph type="title" idx="5"/>
          </p:nvPr>
        </p:nvSpPr>
        <p:spPr>
          <a:xfrm>
            <a:off x="3822250" y="2113900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ldrich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1610" name="Google Shape;1610;p7"/>
          <p:cNvSpPr txBox="1">
            <a:spLocks noGrp="1"/>
          </p:cNvSpPr>
          <p:nvPr>
            <p:ph type="title" idx="6"/>
          </p:nvPr>
        </p:nvSpPr>
        <p:spPr>
          <a:xfrm>
            <a:off x="7780175" y="2113900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ldrich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1611" name="Google Shape;1611;p7"/>
          <p:cNvSpPr txBox="1">
            <a:spLocks noGrp="1"/>
          </p:cNvSpPr>
          <p:nvPr>
            <p:ph type="title" idx="7"/>
          </p:nvPr>
        </p:nvSpPr>
        <p:spPr>
          <a:xfrm>
            <a:off x="3822250" y="4154959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ldrich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1612" name="Google Shape;1612;p7"/>
          <p:cNvSpPr txBox="1">
            <a:spLocks noGrp="1"/>
          </p:cNvSpPr>
          <p:nvPr>
            <p:ph type="title" idx="8"/>
          </p:nvPr>
        </p:nvSpPr>
        <p:spPr>
          <a:xfrm>
            <a:off x="7780175" y="4154959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ldrich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6 Two columns">
  <p:cSld name="CUSTOM_4">
    <p:spTree>
      <p:nvGrpSpPr>
        <p:cNvPr id="1" name="Shape 20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2" name="Google Shape;2042;p9"/>
          <p:cNvSpPr txBox="1">
            <a:spLocks noGrp="1"/>
          </p:cNvSpPr>
          <p:nvPr>
            <p:ph type="subTitle" idx="1"/>
          </p:nvPr>
        </p:nvSpPr>
        <p:spPr>
          <a:xfrm>
            <a:off x="873360" y="1813775"/>
            <a:ext cx="4961100" cy="717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100"/>
              <a:buNone/>
              <a:defRPr sz="2100" b="1"/>
            </a:lvl9pPr>
          </a:lstStyle>
          <a:p>
            <a:endParaRPr/>
          </a:p>
        </p:txBody>
      </p:sp>
      <p:sp>
        <p:nvSpPr>
          <p:cNvPr id="2043" name="Google Shape;2043;p9"/>
          <p:cNvSpPr txBox="1">
            <a:spLocks noGrp="1"/>
          </p:cNvSpPr>
          <p:nvPr>
            <p:ph type="subTitle" idx="2"/>
          </p:nvPr>
        </p:nvSpPr>
        <p:spPr>
          <a:xfrm>
            <a:off x="6464155" y="1813775"/>
            <a:ext cx="4960800" cy="717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100"/>
              <a:buNone/>
              <a:defRPr sz="2100" b="1"/>
            </a:lvl9pPr>
          </a:lstStyle>
          <a:p>
            <a:endParaRPr/>
          </a:p>
        </p:txBody>
      </p:sp>
      <p:sp>
        <p:nvSpPr>
          <p:cNvPr id="2044" name="Google Shape;2044;p9"/>
          <p:cNvSpPr txBox="1">
            <a:spLocks noGrp="1"/>
          </p:cNvSpPr>
          <p:nvPr>
            <p:ph type="title"/>
          </p:nvPr>
        </p:nvSpPr>
        <p:spPr>
          <a:xfrm>
            <a:off x="873350" y="836300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2045" name="Google Shape;2045;p9"/>
          <p:cNvSpPr txBox="1">
            <a:spLocks noGrp="1"/>
          </p:cNvSpPr>
          <p:nvPr>
            <p:ph type="body" idx="3"/>
          </p:nvPr>
        </p:nvSpPr>
        <p:spPr>
          <a:xfrm>
            <a:off x="873350" y="2750800"/>
            <a:ext cx="4960800" cy="3118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2046" name="Google Shape;2046;p9"/>
          <p:cNvSpPr txBox="1">
            <a:spLocks noGrp="1"/>
          </p:cNvSpPr>
          <p:nvPr>
            <p:ph type="body" idx="4"/>
          </p:nvPr>
        </p:nvSpPr>
        <p:spPr>
          <a:xfrm>
            <a:off x="6464146" y="2739050"/>
            <a:ext cx="4961100" cy="3118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2047" name="Google Shape;2047;p9"/>
          <p:cNvSpPr/>
          <p:nvPr/>
        </p:nvSpPr>
        <p:spPr>
          <a:xfrm rot="10800000" flipH="1">
            <a:off x="2" y="3968910"/>
            <a:ext cx="2613329" cy="2889093"/>
          </a:xfrm>
          <a:custGeom>
            <a:avLst/>
            <a:gdLst/>
            <a:ahLst/>
            <a:cxnLst/>
            <a:rect l="l" t="t" r="r" b="b"/>
            <a:pathLst>
              <a:path w="4564766" h="5046450" extrusionOk="0">
                <a:moveTo>
                  <a:pt x="0" y="0"/>
                </a:moveTo>
                <a:cubicBezTo>
                  <a:pt x="1428005" y="0"/>
                  <a:pt x="2856105" y="0"/>
                  <a:pt x="4284110" y="0"/>
                </a:cubicBezTo>
                <a:cubicBezTo>
                  <a:pt x="4370572" y="99208"/>
                  <a:pt x="4599711" y="388747"/>
                  <a:pt x="4560237" y="746961"/>
                </a:cubicBezTo>
                <a:cubicBezTo>
                  <a:pt x="4503166" y="1265639"/>
                  <a:pt x="3925896" y="1538532"/>
                  <a:pt x="3782934" y="1606066"/>
                </a:cubicBezTo>
                <a:cubicBezTo>
                  <a:pt x="2955693" y="1997095"/>
                  <a:pt x="1716973" y="1370839"/>
                  <a:pt x="1072549" y="2393642"/>
                </a:cubicBezTo>
                <a:cubicBezTo>
                  <a:pt x="558152" y="3210134"/>
                  <a:pt x="1357903" y="4237027"/>
                  <a:pt x="1174801" y="4653928"/>
                </a:cubicBezTo>
                <a:cubicBezTo>
                  <a:pt x="898674" y="5282943"/>
                  <a:pt x="248733" y="4969339"/>
                  <a:pt x="4185" y="4960779"/>
                </a:cubicBezTo>
              </a:path>
            </a:pathLst>
          </a:custGeom>
          <a:solidFill>
            <a:schemeClr val="dk1"/>
          </a:solidFill>
          <a:ln>
            <a:noFill/>
          </a:ln>
          <a:effectLst>
            <a:outerShdw blurRad="127000" dist="127000" dir="1620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048" name="Google Shape;2048;p9"/>
          <p:cNvSpPr/>
          <p:nvPr/>
        </p:nvSpPr>
        <p:spPr>
          <a:xfrm flipH="1">
            <a:off x="9578677" y="-25315"/>
            <a:ext cx="2613329" cy="2889093"/>
          </a:xfrm>
          <a:custGeom>
            <a:avLst/>
            <a:gdLst/>
            <a:ahLst/>
            <a:cxnLst/>
            <a:rect l="l" t="t" r="r" b="b"/>
            <a:pathLst>
              <a:path w="4564766" h="5046450" extrusionOk="0">
                <a:moveTo>
                  <a:pt x="0" y="0"/>
                </a:moveTo>
                <a:cubicBezTo>
                  <a:pt x="1428005" y="0"/>
                  <a:pt x="2856105" y="0"/>
                  <a:pt x="4284110" y="0"/>
                </a:cubicBezTo>
                <a:cubicBezTo>
                  <a:pt x="4370572" y="99208"/>
                  <a:pt x="4599711" y="388747"/>
                  <a:pt x="4560237" y="746961"/>
                </a:cubicBezTo>
                <a:cubicBezTo>
                  <a:pt x="4503166" y="1265639"/>
                  <a:pt x="3925896" y="1538532"/>
                  <a:pt x="3782934" y="1606066"/>
                </a:cubicBezTo>
                <a:cubicBezTo>
                  <a:pt x="2955693" y="1997095"/>
                  <a:pt x="1716973" y="1370839"/>
                  <a:pt x="1072549" y="2393642"/>
                </a:cubicBezTo>
                <a:cubicBezTo>
                  <a:pt x="558152" y="3210134"/>
                  <a:pt x="1357903" y="4237027"/>
                  <a:pt x="1174801" y="4653928"/>
                </a:cubicBezTo>
                <a:cubicBezTo>
                  <a:pt x="898674" y="5282943"/>
                  <a:pt x="248733" y="4969339"/>
                  <a:pt x="4185" y="4960779"/>
                </a:cubicBezTo>
              </a:path>
            </a:pathLst>
          </a:custGeom>
          <a:solidFill>
            <a:schemeClr val="dk1"/>
          </a:solidFill>
          <a:ln>
            <a:noFill/>
          </a:ln>
          <a:effectLst>
            <a:outerShdw blurRad="127000" dist="127000" dir="378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>
              <a:solidFill>
                <a:srgbClr val="FFFFFF"/>
              </a:solidFill>
            </a:endParaRPr>
          </a:p>
        </p:txBody>
      </p:sp>
      <p:grpSp>
        <p:nvGrpSpPr>
          <p:cNvPr id="2049" name="Google Shape;2049;p9"/>
          <p:cNvGrpSpPr/>
          <p:nvPr/>
        </p:nvGrpSpPr>
        <p:grpSpPr>
          <a:xfrm>
            <a:off x="9381189" y="5719681"/>
            <a:ext cx="2707325" cy="1299722"/>
            <a:chOff x="6723350" y="566875"/>
            <a:chExt cx="1552188" cy="1732500"/>
          </a:xfrm>
        </p:grpSpPr>
        <p:cxnSp>
          <p:nvCxnSpPr>
            <p:cNvPr id="2050" name="Google Shape;2050;p9"/>
            <p:cNvCxnSpPr/>
            <p:nvPr/>
          </p:nvCxnSpPr>
          <p:spPr>
            <a:xfrm>
              <a:off x="6723350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1" name="Google Shape;2051;p9"/>
            <p:cNvCxnSpPr/>
            <p:nvPr/>
          </p:nvCxnSpPr>
          <p:spPr>
            <a:xfrm>
              <a:off x="6945091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2" name="Google Shape;2052;p9"/>
            <p:cNvCxnSpPr/>
            <p:nvPr/>
          </p:nvCxnSpPr>
          <p:spPr>
            <a:xfrm>
              <a:off x="7166832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3" name="Google Shape;2053;p9"/>
            <p:cNvCxnSpPr/>
            <p:nvPr/>
          </p:nvCxnSpPr>
          <p:spPr>
            <a:xfrm>
              <a:off x="7388573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4" name="Google Shape;2054;p9"/>
            <p:cNvCxnSpPr/>
            <p:nvPr/>
          </p:nvCxnSpPr>
          <p:spPr>
            <a:xfrm>
              <a:off x="7610314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5" name="Google Shape;2055;p9"/>
            <p:cNvCxnSpPr/>
            <p:nvPr/>
          </p:nvCxnSpPr>
          <p:spPr>
            <a:xfrm>
              <a:off x="7832055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6" name="Google Shape;2056;p9"/>
            <p:cNvCxnSpPr/>
            <p:nvPr/>
          </p:nvCxnSpPr>
          <p:spPr>
            <a:xfrm>
              <a:off x="8053796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7" name="Google Shape;2057;p9"/>
            <p:cNvCxnSpPr/>
            <p:nvPr/>
          </p:nvCxnSpPr>
          <p:spPr>
            <a:xfrm>
              <a:off x="8275538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2058" name="Google Shape;2058;p9"/>
          <p:cNvGrpSpPr/>
          <p:nvPr/>
        </p:nvGrpSpPr>
        <p:grpSpPr>
          <a:xfrm rot="5400000">
            <a:off x="9545961" y="3953195"/>
            <a:ext cx="789219" cy="4636607"/>
            <a:chOff x="6723350" y="566875"/>
            <a:chExt cx="452482" cy="2658300"/>
          </a:xfrm>
        </p:grpSpPr>
        <p:cxnSp>
          <p:nvCxnSpPr>
            <p:cNvPr id="2059" name="Google Shape;2059;p9"/>
            <p:cNvCxnSpPr/>
            <p:nvPr/>
          </p:nvCxnSpPr>
          <p:spPr>
            <a:xfrm>
              <a:off x="6723350" y="566875"/>
              <a:ext cx="0" cy="1732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0" name="Google Shape;2060;p9"/>
            <p:cNvCxnSpPr/>
            <p:nvPr/>
          </p:nvCxnSpPr>
          <p:spPr>
            <a:xfrm rot="-5400000" flipH="1">
              <a:off x="5972191" y="1539775"/>
              <a:ext cx="1957200" cy="11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1" name="Google Shape;2061;p9"/>
            <p:cNvCxnSpPr/>
            <p:nvPr/>
          </p:nvCxnSpPr>
          <p:spPr>
            <a:xfrm rot="-5400000" flipH="1">
              <a:off x="5842182" y="1891525"/>
              <a:ext cx="2658300" cy="9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cxnSp>
        <p:nvCxnSpPr>
          <p:cNvPr id="2062" name="Google Shape;2062;p9"/>
          <p:cNvCxnSpPr/>
          <p:nvPr/>
        </p:nvCxnSpPr>
        <p:spPr>
          <a:xfrm>
            <a:off x="8969752" y="6014907"/>
            <a:ext cx="0" cy="10044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63" name="Google Shape;2063;p9"/>
          <p:cNvCxnSpPr/>
          <p:nvPr/>
        </p:nvCxnSpPr>
        <p:spPr>
          <a:xfrm>
            <a:off x="8577276" y="6236398"/>
            <a:ext cx="600" cy="7827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64" name="Google Shape;2064;p9"/>
          <p:cNvCxnSpPr/>
          <p:nvPr/>
        </p:nvCxnSpPr>
        <p:spPr>
          <a:xfrm>
            <a:off x="8185950" y="6012649"/>
            <a:ext cx="0" cy="10089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65" name="Google Shape;2065;p9"/>
          <p:cNvCxnSpPr/>
          <p:nvPr/>
        </p:nvCxnSpPr>
        <p:spPr>
          <a:xfrm>
            <a:off x="7794050" y="6238225"/>
            <a:ext cx="9600" cy="7689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5 One column">
  <p:cSld name="CUSTOM_5">
    <p:spTree>
      <p:nvGrpSpPr>
        <p:cNvPr id="1" name="Shape 20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8" name="Google Shape;2068;p10"/>
          <p:cNvGrpSpPr/>
          <p:nvPr/>
        </p:nvGrpSpPr>
        <p:grpSpPr>
          <a:xfrm>
            <a:off x="7295482" y="3394682"/>
            <a:ext cx="4925970" cy="3027237"/>
            <a:chOff x="7106606" y="3675388"/>
            <a:chExt cx="4925970" cy="3027237"/>
          </a:xfrm>
        </p:grpSpPr>
        <p:grpSp>
          <p:nvGrpSpPr>
            <p:cNvPr id="2069" name="Google Shape;2069;p10"/>
            <p:cNvGrpSpPr/>
            <p:nvPr/>
          </p:nvGrpSpPr>
          <p:grpSpPr>
            <a:xfrm>
              <a:off x="7106606" y="3675388"/>
              <a:ext cx="4925970" cy="3021827"/>
              <a:chOff x="5548994" y="566875"/>
              <a:chExt cx="2824200" cy="1732500"/>
            </a:xfrm>
          </p:grpSpPr>
          <p:grpSp>
            <p:nvGrpSpPr>
              <p:cNvPr id="2070" name="Google Shape;2070;p10"/>
              <p:cNvGrpSpPr/>
              <p:nvPr/>
            </p:nvGrpSpPr>
            <p:grpSpPr>
              <a:xfrm>
                <a:off x="6723350" y="566875"/>
                <a:ext cx="1552188" cy="1732500"/>
                <a:chOff x="6723350" y="566875"/>
                <a:chExt cx="1552188" cy="1732500"/>
              </a:xfrm>
            </p:grpSpPr>
            <p:cxnSp>
              <p:nvCxnSpPr>
                <p:cNvPr id="2071" name="Google Shape;2071;p10"/>
                <p:cNvCxnSpPr/>
                <p:nvPr/>
              </p:nvCxnSpPr>
              <p:spPr>
                <a:xfrm>
                  <a:off x="6723350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2" name="Google Shape;2072;p10"/>
                <p:cNvCxnSpPr/>
                <p:nvPr/>
              </p:nvCxnSpPr>
              <p:spPr>
                <a:xfrm>
                  <a:off x="6945091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3" name="Google Shape;2073;p10"/>
                <p:cNvCxnSpPr/>
                <p:nvPr/>
              </p:nvCxnSpPr>
              <p:spPr>
                <a:xfrm>
                  <a:off x="7166832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4" name="Google Shape;2074;p10"/>
                <p:cNvCxnSpPr/>
                <p:nvPr/>
              </p:nvCxnSpPr>
              <p:spPr>
                <a:xfrm>
                  <a:off x="7388573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5" name="Google Shape;2075;p10"/>
                <p:cNvCxnSpPr/>
                <p:nvPr/>
              </p:nvCxnSpPr>
              <p:spPr>
                <a:xfrm>
                  <a:off x="7610314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6" name="Google Shape;2076;p10"/>
                <p:cNvCxnSpPr/>
                <p:nvPr/>
              </p:nvCxnSpPr>
              <p:spPr>
                <a:xfrm>
                  <a:off x="7832055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7" name="Google Shape;2077;p10"/>
                <p:cNvCxnSpPr/>
                <p:nvPr/>
              </p:nvCxnSpPr>
              <p:spPr>
                <a:xfrm>
                  <a:off x="8053796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8" name="Google Shape;2078;p10"/>
                <p:cNvCxnSpPr/>
                <p:nvPr/>
              </p:nvCxnSpPr>
              <p:spPr>
                <a:xfrm>
                  <a:off x="8275538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79" name="Google Shape;2079;p10"/>
              <p:cNvGrpSpPr/>
              <p:nvPr/>
            </p:nvGrpSpPr>
            <p:grpSpPr>
              <a:xfrm rot="5400000">
                <a:off x="6184998" y="21028"/>
                <a:ext cx="1552194" cy="2824200"/>
                <a:chOff x="6723350" y="566874"/>
                <a:chExt cx="1552194" cy="2824200"/>
              </a:xfrm>
            </p:grpSpPr>
            <p:cxnSp>
              <p:nvCxnSpPr>
                <p:cNvPr id="2080" name="Google Shape;2080;p10"/>
                <p:cNvCxnSpPr/>
                <p:nvPr/>
              </p:nvCxnSpPr>
              <p:spPr>
                <a:xfrm>
                  <a:off x="6723350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1" name="Google Shape;2081;p10"/>
                <p:cNvCxnSpPr/>
                <p:nvPr/>
              </p:nvCxnSpPr>
              <p:spPr>
                <a:xfrm>
                  <a:off x="6945091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2" name="Google Shape;2082;p10"/>
                <p:cNvCxnSpPr/>
                <p:nvPr/>
              </p:nvCxnSpPr>
              <p:spPr>
                <a:xfrm rot="5400000">
                  <a:off x="5882832" y="1850875"/>
                  <a:ext cx="25680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3" name="Google Shape;2083;p10"/>
                <p:cNvCxnSpPr/>
                <p:nvPr/>
              </p:nvCxnSpPr>
              <p:spPr>
                <a:xfrm rot="5400000">
                  <a:off x="5976475" y="1978974"/>
                  <a:ext cx="28242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4" name="Google Shape;2084;p10"/>
                <p:cNvCxnSpPr/>
                <p:nvPr/>
              </p:nvCxnSpPr>
              <p:spPr>
                <a:xfrm rot="5400000">
                  <a:off x="6222667" y="1954524"/>
                  <a:ext cx="27753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5" name="Google Shape;2085;p10"/>
                <p:cNvCxnSpPr/>
                <p:nvPr/>
              </p:nvCxnSpPr>
              <p:spPr>
                <a:xfrm rot="5400000">
                  <a:off x="6606109" y="1792824"/>
                  <a:ext cx="24519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6" name="Google Shape;2086;p10"/>
                <p:cNvCxnSpPr/>
                <p:nvPr/>
              </p:nvCxnSpPr>
              <p:spPr>
                <a:xfrm rot="5400000">
                  <a:off x="6943652" y="1677024"/>
                  <a:ext cx="22203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7" name="Google Shape;2087;p10"/>
                <p:cNvCxnSpPr/>
                <p:nvPr/>
              </p:nvCxnSpPr>
              <p:spPr>
                <a:xfrm rot="5400000">
                  <a:off x="7092194" y="1750224"/>
                  <a:ext cx="23667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cxnSp>
          <p:nvCxnSpPr>
            <p:cNvPr id="2088" name="Google Shape;2088;p10"/>
            <p:cNvCxnSpPr/>
            <p:nvPr/>
          </p:nvCxnSpPr>
          <p:spPr>
            <a:xfrm>
              <a:off x="8743450" y="4361875"/>
              <a:ext cx="0" cy="2335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9" name="Google Shape;2089;p10"/>
            <p:cNvCxnSpPr/>
            <p:nvPr/>
          </p:nvCxnSpPr>
          <p:spPr>
            <a:xfrm>
              <a:off x="8351550" y="4351250"/>
              <a:ext cx="0" cy="2346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0" name="Google Shape;2090;p10"/>
            <p:cNvCxnSpPr/>
            <p:nvPr/>
          </p:nvCxnSpPr>
          <p:spPr>
            <a:xfrm>
              <a:off x="7959650" y="4356625"/>
              <a:ext cx="0" cy="2346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1" name="Google Shape;2091;p10"/>
            <p:cNvCxnSpPr/>
            <p:nvPr/>
          </p:nvCxnSpPr>
          <p:spPr>
            <a:xfrm>
              <a:off x="7567750" y="4356625"/>
              <a:ext cx="0" cy="12393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2" name="Google Shape;2092;p10"/>
            <p:cNvCxnSpPr/>
            <p:nvPr/>
          </p:nvCxnSpPr>
          <p:spPr>
            <a:xfrm>
              <a:off x="7175850" y="4635425"/>
              <a:ext cx="0" cy="567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2093" name="Google Shape;2093;p10"/>
          <p:cNvGrpSpPr/>
          <p:nvPr/>
        </p:nvGrpSpPr>
        <p:grpSpPr>
          <a:xfrm rot="-3455812">
            <a:off x="7657306" y="2209197"/>
            <a:ext cx="3638637" cy="4122850"/>
            <a:chOff x="2776676" y="1854071"/>
            <a:chExt cx="3295887" cy="3734488"/>
          </a:xfrm>
        </p:grpSpPr>
        <p:sp>
          <p:nvSpPr>
            <p:cNvPr id="2094" name="Google Shape;2094;p10"/>
            <p:cNvSpPr/>
            <p:nvPr/>
          </p:nvSpPr>
          <p:spPr>
            <a:xfrm rot="2040450">
              <a:off x="4236405" y="2008362"/>
              <a:ext cx="282943" cy="299407"/>
            </a:xfrm>
            <a:custGeom>
              <a:avLst/>
              <a:gdLst/>
              <a:ahLst/>
              <a:cxnLst/>
              <a:rect l="l" t="t" r="r" b="b"/>
              <a:pathLst>
                <a:path w="282590" h="299033" extrusionOk="0">
                  <a:moveTo>
                    <a:pt x="279686" y="153338"/>
                  </a:moveTo>
                  <a:lnTo>
                    <a:pt x="78299" y="299233"/>
                  </a:lnTo>
                  <a:lnTo>
                    <a:pt x="42764" y="192708"/>
                  </a:lnTo>
                  <a:lnTo>
                    <a:pt x="1124" y="68572"/>
                  </a:lnTo>
                  <a:lnTo>
                    <a:pt x="-2790" y="56519"/>
                  </a:lnTo>
                  <a:cubicBezTo>
                    <a:pt x="-3493" y="50476"/>
                    <a:pt x="-911" y="44512"/>
                    <a:pt x="3942" y="40865"/>
                  </a:cubicBezTo>
                  <a:cubicBezTo>
                    <a:pt x="13334" y="35738"/>
                    <a:pt x="25153" y="38783"/>
                    <a:pt x="30867" y="47831"/>
                  </a:cubicBezTo>
                  <a:cubicBezTo>
                    <a:pt x="24918" y="40724"/>
                    <a:pt x="24135" y="30619"/>
                    <a:pt x="28988" y="22706"/>
                  </a:cubicBezTo>
                  <a:cubicBezTo>
                    <a:pt x="35094" y="15740"/>
                    <a:pt x="49572" y="16993"/>
                    <a:pt x="58731" y="28655"/>
                  </a:cubicBezTo>
                  <a:cubicBezTo>
                    <a:pt x="53564" y="22229"/>
                    <a:pt x="52469" y="13447"/>
                    <a:pt x="55913" y="5957"/>
                  </a:cubicBezTo>
                  <a:cubicBezTo>
                    <a:pt x="61626" y="-509"/>
                    <a:pt x="71253" y="-1683"/>
                    <a:pt x="78377" y="3217"/>
                  </a:cubicBezTo>
                  <a:lnTo>
                    <a:pt x="88786" y="11044"/>
                  </a:lnTo>
                  <a:lnTo>
                    <a:pt x="91604" y="13157"/>
                  </a:lnTo>
                  <a:lnTo>
                    <a:pt x="141539" y="50336"/>
                  </a:lnTo>
                  <a:lnTo>
                    <a:pt x="149366" y="56284"/>
                  </a:lnTo>
                  <a:lnTo>
                    <a:pt x="174257" y="74756"/>
                  </a:lnTo>
                  <a:lnTo>
                    <a:pt x="182788" y="81017"/>
                  </a:lnTo>
                  <a:lnTo>
                    <a:pt x="187014" y="84226"/>
                  </a:lnTo>
                  <a:lnTo>
                    <a:pt x="278043" y="152008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95" name="Google Shape;2095;p10"/>
            <p:cNvSpPr/>
            <p:nvPr/>
          </p:nvSpPr>
          <p:spPr>
            <a:xfrm rot="2040450">
              <a:off x="4233954" y="1994237"/>
              <a:ext cx="167314" cy="278753"/>
            </a:xfrm>
            <a:custGeom>
              <a:avLst/>
              <a:gdLst/>
              <a:ahLst/>
              <a:cxnLst/>
              <a:rect l="l" t="t" r="r" b="b"/>
              <a:pathLst>
                <a:path w="167105" h="278405" extrusionOk="0">
                  <a:moveTo>
                    <a:pt x="0" y="10723"/>
                  </a:moveTo>
                  <a:lnTo>
                    <a:pt x="23011" y="0"/>
                  </a:lnTo>
                  <a:lnTo>
                    <a:pt x="167106" y="241462"/>
                  </a:lnTo>
                  <a:lnTo>
                    <a:pt x="89306" y="278405"/>
                  </a:lnTo>
                  <a:lnTo>
                    <a:pt x="0" y="10723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96" name="Google Shape;2096;p10"/>
            <p:cNvSpPr/>
            <p:nvPr/>
          </p:nvSpPr>
          <p:spPr>
            <a:xfrm rot="2040450">
              <a:off x="4304592" y="2020010"/>
              <a:ext cx="240588" cy="231027"/>
            </a:xfrm>
            <a:custGeom>
              <a:avLst/>
              <a:gdLst/>
              <a:ahLst/>
              <a:cxnLst/>
              <a:rect l="l" t="t" r="r" b="b"/>
              <a:pathLst>
                <a:path w="240288" h="230739" extrusionOk="0">
                  <a:moveTo>
                    <a:pt x="16515" y="0"/>
                  </a:moveTo>
                  <a:lnTo>
                    <a:pt x="0" y="17924"/>
                  </a:lnTo>
                  <a:lnTo>
                    <a:pt x="183621" y="230739"/>
                  </a:lnTo>
                  <a:lnTo>
                    <a:pt x="240288" y="170315"/>
                  </a:lnTo>
                  <a:lnTo>
                    <a:pt x="16515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97" name="Google Shape;2097;p10"/>
            <p:cNvSpPr/>
            <p:nvPr/>
          </p:nvSpPr>
          <p:spPr>
            <a:xfrm rot="2040450">
              <a:off x="4301426" y="1878022"/>
              <a:ext cx="131969" cy="151484"/>
            </a:xfrm>
            <a:custGeom>
              <a:avLst/>
              <a:gdLst/>
              <a:ahLst/>
              <a:cxnLst/>
              <a:rect l="l" t="t" r="r" b="b"/>
              <a:pathLst>
                <a:path w="131804" h="151295" extrusionOk="0">
                  <a:moveTo>
                    <a:pt x="128901" y="98193"/>
                  </a:moveTo>
                  <a:cubicBezTo>
                    <a:pt x="121779" y="93293"/>
                    <a:pt x="112152" y="94467"/>
                    <a:pt x="106439" y="100932"/>
                  </a:cubicBezTo>
                  <a:cubicBezTo>
                    <a:pt x="103072" y="108438"/>
                    <a:pt x="104169" y="117173"/>
                    <a:pt x="109255" y="123630"/>
                  </a:cubicBezTo>
                  <a:cubicBezTo>
                    <a:pt x="100177" y="111968"/>
                    <a:pt x="85775" y="110716"/>
                    <a:pt x="79591" y="117682"/>
                  </a:cubicBezTo>
                  <a:cubicBezTo>
                    <a:pt x="74661" y="125532"/>
                    <a:pt x="75442" y="135661"/>
                    <a:pt x="81391" y="142728"/>
                  </a:cubicBezTo>
                  <a:cubicBezTo>
                    <a:pt x="75599" y="133751"/>
                    <a:pt x="63937" y="130745"/>
                    <a:pt x="54545" y="135841"/>
                  </a:cubicBezTo>
                  <a:cubicBezTo>
                    <a:pt x="49615" y="139449"/>
                    <a:pt x="47031" y="145429"/>
                    <a:pt x="47737" y="151494"/>
                  </a:cubicBezTo>
                  <a:lnTo>
                    <a:pt x="-2904" y="199"/>
                  </a:ln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98" name="Google Shape;2098;p10"/>
            <p:cNvSpPr/>
            <p:nvPr/>
          </p:nvSpPr>
          <p:spPr>
            <a:xfrm rot="2040450">
              <a:off x="3373041" y="2462771"/>
              <a:ext cx="2101952" cy="2775316"/>
            </a:xfrm>
            <a:custGeom>
              <a:avLst/>
              <a:gdLst/>
              <a:ahLst/>
              <a:cxnLst/>
              <a:rect l="l" t="t" r="r" b="b"/>
              <a:pathLst>
                <a:path w="2099329" h="2771853" extrusionOk="0">
                  <a:moveTo>
                    <a:pt x="210596" y="22830"/>
                  </a:moveTo>
                  <a:lnTo>
                    <a:pt x="211066" y="22830"/>
                  </a:lnTo>
                  <a:lnTo>
                    <a:pt x="2096426" y="2625688"/>
                  </a:lnTo>
                  <a:lnTo>
                    <a:pt x="1894255" y="2772053"/>
                  </a:lnTo>
                  <a:lnTo>
                    <a:pt x="8973" y="168881"/>
                  </a:lnTo>
                  <a:lnTo>
                    <a:pt x="9444" y="168881"/>
                  </a:lnTo>
                  <a:cubicBezTo>
                    <a:pt x="7798" y="167379"/>
                    <a:pt x="6312" y="165698"/>
                    <a:pt x="5060" y="163872"/>
                  </a:cubicBezTo>
                  <a:cubicBezTo>
                    <a:pt x="-8481" y="145262"/>
                    <a:pt x="-4332" y="119227"/>
                    <a:pt x="14295" y="105717"/>
                  </a:cubicBezTo>
                  <a:cubicBezTo>
                    <a:pt x="30968" y="93562"/>
                    <a:pt x="54057" y="95566"/>
                    <a:pt x="68379" y="110413"/>
                  </a:cubicBezTo>
                  <a:lnTo>
                    <a:pt x="69319" y="109787"/>
                  </a:lnTo>
                  <a:cubicBezTo>
                    <a:pt x="59692" y="91557"/>
                    <a:pt x="64936" y="69017"/>
                    <a:pt x="81686" y="56955"/>
                  </a:cubicBezTo>
                  <a:cubicBezTo>
                    <a:pt x="98357" y="44800"/>
                    <a:pt x="121446" y="46804"/>
                    <a:pt x="135770" y="61651"/>
                  </a:cubicBezTo>
                  <a:lnTo>
                    <a:pt x="136710" y="60947"/>
                  </a:lnTo>
                  <a:cubicBezTo>
                    <a:pt x="127003" y="42726"/>
                    <a:pt x="132327" y="20153"/>
                    <a:pt x="149075" y="8115"/>
                  </a:cubicBezTo>
                  <a:cubicBezTo>
                    <a:pt x="167705" y="-5371"/>
                    <a:pt x="193767" y="-1207"/>
                    <a:pt x="207229" y="17421"/>
                  </a:cubicBezTo>
                  <a:cubicBezTo>
                    <a:pt x="207229" y="17421"/>
                    <a:pt x="207229" y="17429"/>
                    <a:pt x="207229" y="17429"/>
                  </a:cubicBezTo>
                  <a:cubicBezTo>
                    <a:pt x="208561" y="19112"/>
                    <a:pt x="209656" y="20920"/>
                    <a:pt x="210596" y="22830"/>
                  </a:cubicBez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99" name="Google Shape;2099;p10"/>
            <p:cNvSpPr/>
            <p:nvPr/>
          </p:nvSpPr>
          <p:spPr>
            <a:xfrm rot="2040450">
              <a:off x="3358258" y="2512956"/>
              <a:ext cx="1963398" cy="2678022"/>
            </a:xfrm>
            <a:custGeom>
              <a:avLst/>
              <a:gdLst/>
              <a:ahLst/>
              <a:cxnLst/>
              <a:rect l="l" t="t" r="r" b="b"/>
              <a:pathLst>
                <a:path w="1960948" h="2674681" extrusionOk="0">
                  <a:moveTo>
                    <a:pt x="58048" y="5023"/>
                  </a:moveTo>
                  <a:lnTo>
                    <a:pt x="1958045" y="2628624"/>
                  </a:lnTo>
                  <a:lnTo>
                    <a:pt x="1894254" y="2674881"/>
                  </a:lnTo>
                  <a:lnTo>
                    <a:pt x="8973" y="71631"/>
                  </a:lnTo>
                  <a:lnTo>
                    <a:pt x="9441" y="71240"/>
                  </a:lnTo>
                  <a:cubicBezTo>
                    <a:pt x="7798" y="69756"/>
                    <a:pt x="6311" y="68073"/>
                    <a:pt x="5060" y="66230"/>
                  </a:cubicBezTo>
                  <a:cubicBezTo>
                    <a:pt x="-8404" y="47720"/>
                    <a:pt x="-4412" y="21770"/>
                    <a:pt x="14138" y="8271"/>
                  </a:cubicBezTo>
                  <a:cubicBezTo>
                    <a:pt x="14217" y="8232"/>
                    <a:pt x="14217" y="8193"/>
                    <a:pt x="14295" y="8154"/>
                  </a:cubicBezTo>
                  <a:cubicBezTo>
                    <a:pt x="27052" y="-1182"/>
                    <a:pt x="44038" y="-2398"/>
                    <a:pt x="58048" y="5023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0" name="Google Shape;2100;p10"/>
            <p:cNvSpPr/>
            <p:nvPr/>
          </p:nvSpPr>
          <p:spPr>
            <a:xfrm rot="2040450">
              <a:off x="3524186" y="2506530"/>
              <a:ext cx="1967022" cy="2680384"/>
            </a:xfrm>
            <a:custGeom>
              <a:avLst/>
              <a:gdLst/>
              <a:ahLst/>
              <a:cxnLst/>
              <a:rect l="l" t="t" r="r" b="b"/>
              <a:pathLst>
                <a:path w="1964568" h="2677040" extrusionOk="0">
                  <a:moveTo>
                    <a:pt x="61590" y="4408"/>
                  </a:moveTo>
                  <a:lnTo>
                    <a:pt x="1961665" y="2628008"/>
                  </a:lnTo>
                  <a:lnTo>
                    <a:pt x="1893728" y="2677240"/>
                  </a:lnTo>
                  <a:lnTo>
                    <a:pt x="8366" y="73990"/>
                  </a:lnTo>
                  <a:lnTo>
                    <a:pt x="8915" y="73990"/>
                  </a:lnTo>
                  <a:cubicBezTo>
                    <a:pt x="7271" y="72487"/>
                    <a:pt x="5785" y="70812"/>
                    <a:pt x="4453" y="68980"/>
                  </a:cubicBezTo>
                  <a:cubicBezTo>
                    <a:pt x="-8774" y="49342"/>
                    <a:pt x="-3688" y="22692"/>
                    <a:pt x="15880" y="9339"/>
                  </a:cubicBezTo>
                  <a:cubicBezTo>
                    <a:pt x="28952" y="-735"/>
                    <a:pt x="46641" y="-2637"/>
                    <a:pt x="61590" y="4408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101" name="Google Shape;2101;p10"/>
          <p:cNvGrpSpPr/>
          <p:nvPr/>
        </p:nvGrpSpPr>
        <p:grpSpPr>
          <a:xfrm rot="-1230192">
            <a:off x="8903876" y="2459745"/>
            <a:ext cx="2083294" cy="4052429"/>
            <a:chOff x="5722672" y="1921496"/>
            <a:chExt cx="1886977" cy="3670552"/>
          </a:xfrm>
        </p:grpSpPr>
        <p:sp>
          <p:nvSpPr>
            <p:cNvPr id="2102" name="Google Shape;2102;p10"/>
            <p:cNvSpPr/>
            <p:nvPr/>
          </p:nvSpPr>
          <p:spPr>
            <a:xfrm rot="880411">
              <a:off x="6543535" y="2053105"/>
              <a:ext cx="239690" cy="285314"/>
            </a:xfrm>
            <a:custGeom>
              <a:avLst/>
              <a:gdLst/>
              <a:ahLst/>
              <a:cxnLst/>
              <a:rect l="l" t="t" r="r" b="b"/>
              <a:pathLst>
                <a:path w="209366" h="249218" extrusionOk="0">
                  <a:moveTo>
                    <a:pt x="205495" y="191178"/>
                  </a:moveTo>
                  <a:lnTo>
                    <a:pt x="-3871" y="249834"/>
                  </a:lnTo>
                  <a:lnTo>
                    <a:pt x="-860" y="151618"/>
                  </a:lnTo>
                  <a:lnTo>
                    <a:pt x="2699" y="37249"/>
                  </a:lnTo>
                  <a:lnTo>
                    <a:pt x="3040" y="26161"/>
                  </a:lnTo>
                  <a:cubicBezTo>
                    <a:pt x="4340" y="21049"/>
                    <a:pt x="8240" y="17004"/>
                    <a:pt x="13306" y="15553"/>
                  </a:cubicBezTo>
                  <a:cubicBezTo>
                    <a:pt x="22477" y="14184"/>
                    <a:pt x="31239" y="20159"/>
                    <a:pt x="33224" y="29241"/>
                  </a:cubicBezTo>
                  <a:cubicBezTo>
                    <a:pt x="30484" y="21637"/>
                    <a:pt x="32950" y="13144"/>
                    <a:pt x="39313" y="8161"/>
                  </a:cubicBezTo>
                  <a:cubicBezTo>
                    <a:pt x="46158" y="4260"/>
                    <a:pt x="57931" y="9667"/>
                    <a:pt x="61902" y="21850"/>
                  </a:cubicBezTo>
                  <a:cubicBezTo>
                    <a:pt x="59642" y="15026"/>
                    <a:pt x="61420" y="7511"/>
                    <a:pt x="66487" y="2412"/>
                  </a:cubicBezTo>
                  <a:cubicBezTo>
                    <a:pt x="73127" y="-1182"/>
                    <a:pt x="81409" y="762"/>
                    <a:pt x="85720" y="6929"/>
                  </a:cubicBezTo>
                  <a:lnTo>
                    <a:pt x="91949" y="16442"/>
                  </a:lnTo>
                  <a:cubicBezTo>
                    <a:pt x="92427" y="17127"/>
                    <a:pt x="92975" y="18085"/>
                    <a:pt x="93590" y="19043"/>
                  </a:cubicBezTo>
                  <a:lnTo>
                    <a:pt x="123293" y="64626"/>
                  </a:lnTo>
                  <a:lnTo>
                    <a:pt x="128015" y="71950"/>
                  </a:lnTo>
                  <a:lnTo>
                    <a:pt x="142870" y="94673"/>
                  </a:lnTo>
                  <a:lnTo>
                    <a:pt x="147933" y="102407"/>
                  </a:lnTo>
                  <a:cubicBezTo>
                    <a:pt x="148822" y="103707"/>
                    <a:pt x="149645" y="104939"/>
                    <a:pt x="150467" y="106308"/>
                  </a:cubicBezTo>
                  <a:lnTo>
                    <a:pt x="204606" y="189467"/>
                  </a:lnTo>
                  <a:cubicBezTo>
                    <a:pt x="204947" y="190151"/>
                    <a:pt x="204947" y="190699"/>
                    <a:pt x="205495" y="191178"/>
                  </a:cubicBez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3" name="Google Shape;2103;p10"/>
            <p:cNvSpPr/>
            <p:nvPr/>
          </p:nvSpPr>
          <p:spPr>
            <a:xfrm rot="880411">
              <a:off x="6546009" y="2038148"/>
              <a:ext cx="85800" cy="284511"/>
            </a:xfrm>
            <a:custGeom>
              <a:avLst/>
              <a:gdLst/>
              <a:ahLst/>
              <a:cxnLst/>
              <a:rect l="l" t="t" r="r" b="b"/>
              <a:pathLst>
                <a:path w="74945" h="248516" extrusionOk="0">
                  <a:moveTo>
                    <a:pt x="7802" y="1848"/>
                  </a:moveTo>
                  <a:lnTo>
                    <a:pt x="29910" y="0"/>
                  </a:lnTo>
                  <a:lnTo>
                    <a:pt x="74945" y="241673"/>
                  </a:lnTo>
                  <a:lnTo>
                    <a:pt x="0" y="248517"/>
                  </a:lnTo>
                  <a:lnTo>
                    <a:pt x="7802" y="1848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4" name="Google Shape;2104;p10"/>
            <p:cNvSpPr/>
            <p:nvPr/>
          </p:nvSpPr>
          <p:spPr>
            <a:xfrm rot="880411">
              <a:off x="6616186" y="2051143"/>
              <a:ext cx="172854" cy="274560"/>
            </a:xfrm>
            <a:custGeom>
              <a:avLst/>
              <a:gdLst/>
              <a:ahLst/>
              <a:cxnLst/>
              <a:rect l="l" t="t" r="r" b="b"/>
              <a:pathLst>
                <a:path w="150985" h="239824" extrusionOk="0">
                  <a:moveTo>
                    <a:pt x="18959" y="0"/>
                  </a:moveTo>
                  <a:lnTo>
                    <a:pt x="0" y="9650"/>
                  </a:lnTo>
                  <a:lnTo>
                    <a:pt x="86170" y="239825"/>
                  </a:lnTo>
                  <a:lnTo>
                    <a:pt x="150985" y="207451"/>
                  </a:lnTo>
                  <a:lnTo>
                    <a:pt x="18959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5" name="Google Shape;2105;p10"/>
            <p:cNvSpPr/>
            <p:nvPr/>
          </p:nvSpPr>
          <p:spPr>
            <a:xfrm rot="880411">
              <a:off x="6607730" y="1930823"/>
              <a:ext cx="94654" cy="163216"/>
            </a:xfrm>
            <a:custGeom>
              <a:avLst/>
              <a:gdLst/>
              <a:ahLst/>
              <a:cxnLst/>
              <a:rect l="l" t="t" r="r" b="b"/>
              <a:pathLst>
                <a:path w="82679" h="142567" extrusionOk="0">
                  <a:moveTo>
                    <a:pt x="78809" y="120801"/>
                  </a:moveTo>
                  <a:cubicBezTo>
                    <a:pt x="74497" y="114635"/>
                    <a:pt x="66216" y="112670"/>
                    <a:pt x="59576" y="116215"/>
                  </a:cubicBezTo>
                  <a:cubicBezTo>
                    <a:pt x="54513" y="121342"/>
                    <a:pt x="52731" y="128871"/>
                    <a:pt x="54991" y="135722"/>
                  </a:cubicBezTo>
                  <a:cubicBezTo>
                    <a:pt x="51020" y="123402"/>
                    <a:pt x="39524" y="117927"/>
                    <a:pt x="32406" y="122033"/>
                  </a:cubicBezTo>
                  <a:cubicBezTo>
                    <a:pt x="26039" y="127050"/>
                    <a:pt x="23576" y="135557"/>
                    <a:pt x="26313" y="143182"/>
                  </a:cubicBezTo>
                  <a:cubicBezTo>
                    <a:pt x="24328" y="134100"/>
                    <a:pt x="15569" y="128125"/>
                    <a:pt x="6395" y="129493"/>
                  </a:cubicBezTo>
                  <a:cubicBezTo>
                    <a:pt x="1332" y="130945"/>
                    <a:pt x="-2571" y="134990"/>
                    <a:pt x="-3871" y="140102"/>
                  </a:cubicBezTo>
                  <a:lnTo>
                    <a:pt x="440" y="615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6" name="Google Shape;2106;p10"/>
            <p:cNvSpPr/>
            <p:nvPr/>
          </p:nvSpPr>
          <p:spPr>
            <a:xfrm rot="880411">
              <a:off x="6110019" y="2302022"/>
              <a:ext cx="1111778" cy="3201421"/>
            </a:xfrm>
            <a:custGeom>
              <a:avLst/>
              <a:gdLst/>
              <a:ahLst/>
              <a:cxnLst/>
              <a:rect l="l" t="t" r="r" b="b"/>
              <a:pathLst>
                <a:path w="971122" h="2796394" extrusionOk="0">
                  <a:moveTo>
                    <a:pt x="208696" y="31703"/>
                  </a:moveTo>
                  <a:lnTo>
                    <a:pt x="209244" y="31703"/>
                  </a:lnTo>
                  <a:lnTo>
                    <a:pt x="967251" y="2738149"/>
                  </a:lnTo>
                  <a:lnTo>
                    <a:pt x="757063" y="2797010"/>
                  </a:lnTo>
                  <a:lnTo>
                    <a:pt x="-945" y="90427"/>
                  </a:lnTo>
                  <a:lnTo>
                    <a:pt x="-397" y="90427"/>
                  </a:lnTo>
                  <a:cubicBezTo>
                    <a:pt x="-1286" y="88682"/>
                    <a:pt x="-2041" y="86847"/>
                    <a:pt x="-2519" y="84952"/>
                  </a:cubicBezTo>
                  <a:cubicBezTo>
                    <a:pt x="-7926" y="65623"/>
                    <a:pt x="3366" y="45569"/>
                    <a:pt x="22670" y="40121"/>
                  </a:cubicBezTo>
                  <a:cubicBezTo>
                    <a:pt x="40121" y="35248"/>
                    <a:pt x="58465" y="44022"/>
                    <a:pt x="65650" y="60654"/>
                  </a:cubicBezTo>
                  <a:lnTo>
                    <a:pt x="66610" y="60654"/>
                  </a:lnTo>
                  <a:cubicBezTo>
                    <a:pt x="64213" y="42777"/>
                    <a:pt x="75369" y="25878"/>
                    <a:pt x="92754" y="21026"/>
                  </a:cubicBezTo>
                  <a:cubicBezTo>
                    <a:pt x="110205" y="16153"/>
                    <a:pt x="128549" y="24927"/>
                    <a:pt x="135734" y="41559"/>
                  </a:cubicBezTo>
                  <a:lnTo>
                    <a:pt x="136627" y="41559"/>
                  </a:lnTo>
                  <a:cubicBezTo>
                    <a:pt x="134297" y="23709"/>
                    <a:pt x="145456" y="6851"/>
                    <a:pt x="162771" y="1999"/>
                  </a:cubicBezTo>
                  <a:cubicBezTo>
                    <a:pt x="182071" y="-3470"/>
                    <a:pt x="202196" y="7762"/>
                    <a:pt x="207670" y="27069"/>
                  </a:cubicBezTo>
                  <a:cubicBezTo>
                    <a:pt x="207670" y="27110"/>
                    <a:pt x="207670" y="27145"/>
                    <a:pt x="207670" y="27186"/>
                  </a:cubicBezTo>
                  <a:cubicBezTo>
                    <a:pt x="208148" y="28657"/>
                    <a:pt x="208492" y="30170"/>
                    <a:pt x="208696" y="31703"/>
                  </a:cubicBez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7" name="Google Shape;2107;p10"/>
            <p:cNvSpPr/>
            <p:nvPr/>
          </p:nvSpPr>
          <p:spPr>
            <a:xfrm rot="880411">
              <a:off x="6107628" y="2324047"/>
              <a:ext cx="947074" cy="3157781"/>
            </a:xfrm>
            <a:custGeom>
              <a:avLst/>
              <a:gdLst/>
              <a:ahLst/>
              <a:cxnLst/>
              <a:rect l="l" t="t" r="r" b="b"/>
              <a:pathLst>
                <a:path w="827255" h="2758275" extrusionOk="0">
                  <a:moveTo>
                    <a:pt x="59491" y="12336"/>
                  </a:moveTo>
                  <a:lnTo>
                    <a:pt x="823384" y="2740342"/>
                  </a:lnTo>
                  <a:lnTo>
                    <a:pt x="756993" y="2758890"/>
                  </a:lnTo>
                  <a:lnTo>
                    <a:pt x="-945" y="52376"/>
                  </a:lnTo>
                  <a:lnTo>
                    <a:pt x="-397" y="52376"/>
                  </a:lnTo>
                  <a:cubicBezTo>
                    <a:pt x="-1289" y="50658"/>
                    <a:pt x="-2041" y="48844"/>
                    <a:pt x="-2519" y="46969"/>
                  </a:cubicBezTo>
                  <a:cubicBezTo>
                    <a:pt x="-7926" y="27620"/>
                    <a:pt x="3367" y="7552"/>
                    <a:pt x="22666" y="2070"/>
                  </a:cubicBezTo>
                  <a:cubicBezTo>
                    <a:pt x="35877" y="-1797"/>
                    <a:pt x="50181" y="2186"/>
                    <a:pt x="59491" y="12336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8" name="Google Shape;2108;p10"/>
            <p:cNvSpPr/>
            <p:nvPr/>
          </p:nvSpPr>
          <p:spPr>
            <a:xfrm rot="880411">
              <a:off x="6273374" y="2321073"/>
              <a:ext cx="951713" cy="3158831"/>
            </a:xfrm>
            <a:custGeom>
              <a:avLst/>
              <a:gdLst/>
              <a:ahLst/>
              <a:cxnLst/>
              <a:rect l="l" t="t" r="r" b="b"/>
              <a:pathLst>
                <a:path w="831307" h="2759192" extrusionOk="0">
                  <a:moveTo>
                    <a:pt x="63474" y="12296"/>
                  </a:moveTo>
                  <a:lnTo>
                    <a:pt x="827437" y="2740028"/>
                  </a:lnTo>
                  <a:lnTo>
                    <a:pt x="756734" y="2759808"/>
                  </a:lnTo>
                  <a:lnTo>
                    <a:pt x="-1203" y="53225"/>
                  </a:lnTo>
                  <a:lnTo>
                    <a:pt x="-658" y="53225"/>
                  </a:lnTo>
                  <a:cubicBezTo>
                    <a:pt x="-1547" y="51479"/>
                    <a:pt x="-2299" y="49645"/>
                    <a:pt x="-2777" y="47749"/>
                  </a:cubicBezTo>
                  <a:cubicBezTo>
                    <a:pt x="-7706" y="27648"/>
                    <a:pt x="4475" y="7320"/>
                    <a:pt x="24600" y="2303"/>
                  </a:cubicBezTo>
                  <a:cubicBezTo>
                    <a:pt x="38426" y="-1927"/>
                    <a:pt x="53414" y="1934"/>
                    <a:pt x="63474" y="12296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9" name="Google Shape;2109;p10"/>
            <p:cNvSpPr/>
            <p:nvPr/>
          </p:nvSpPr>
          <p:spPr>
            <a:xfrm rot="880411">
              <a:off x="6945973" y="2081733"/>
              <a:ext cx="223394" cy="109933"/>
            </a:xfrm>
            <a:custGeom>
              <a:avLst/>
              <a:gdLst/>
              <a:ahLst/>
              <a:cxnLst/>
              <a:rect l="l" t="t" r="r" b="b"/>
              <a:pathLst>
                <a:path w="195131" h="96025" extrusionOk="0">
                  <a:moveTo>
                    <a:pt x="0" y="0"/>
                  </a:moveTo>
                  <a:lnTo>
                    <a:pt x="195131" y="96026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110" name="Google Shape;2110;p10"/>
          <p:cNvGrpSpPr/>
          <p:nvPr/>
        </p:nvGrpSpPr>
        <p:grpSpPr>
          <a:xfrm rot="-1808370">
            <a:off x="8107746" y="1760059"/>
            <a:ext cx="2276687" cy="4063940"/>
            <a:chOff x="7978162" y="1971727"/>
            <a:chExt cx="2062314" cy="3681280"/>
          </a:xfrm>
        </p:grpSpPr>
        <p:sp>
          <p:nvSpPr>
            <p:cNvPr id="2111" name="Google Shape;2111;p10"/>
            <p:cNvSpPr/>
            <p:nvPr/>
          </p:nvSpPr>
          <p:spPr>
            <a:xfrm rot="994539">
              <a:off x="8892209" y="2116453"/>
              <a:ext cx="236921" cy="287072"/>
            </a:xfrm>
            <a:custGeom>
              <a:avLst/>
              <a:gdLst/>
              <a:ahLst/>
              <a:cxnLst/>
              <a:rect l="l" t="t" r="r" b="b"/>
              <a:pathLst>
                <a:path w="237155" h="287355" extrusionOk="0">
                  <a:moveTo>
                    <a:pt x="234252" y="212807"/>
                  </a:moveTo>
                  <a:lnTo>
                    <a:pt x="-2904" y="287555"/>
                  </a:lnTo>
                  <a:lnTo>
                    <a:pt x="-2904" y="175238"/>
                  </a:lnTo>
                  <a:lnTo>
                    <a:pt x="-2904" y="44371"/>
                  </a:lnTo>
                  <a:lnTo>
                    <a:pt x="-2904" y="31691"/>
                  </a:lnTo>
                  <a:cubicBezTo>
                    <a:pt x="-1574" y="25806"/>
                    <a:pt x="2731" y="21047"/>
                    <a:pt x="8445" y="19168"/>
                  </a:cubicBezTo>
                  <a:cubicBezTo>
                    <a:pt x="19010" y="17196"/>
                    <a:pt x="29342" y="23818"/>
                    <a:pt x="31926" y="34274"/>
                  </a:cubicBezTo>
                  <a:cubicBezTo>
                    <a:pt x="28481" y="25657"/>
                    <a:pt x="30986" y="15795"/>
                    <a:pt x="38109" y="9854"/>
                  </a:cubicBezTo>
                  <a:cubicBezTo>
                    <a:pt x="45936" y="5158"/>
                    <a:pt x="59477" y="10950"/>
                    <a:pt x="64407" y="24882"/>
                  </a:cubicBezTo>
                  <a:cubicBezTo>
                    <a:pt x="61590" y="17165"/>
                    <a:pt x="63312" y="8500"/>
                    <a:pt x="68947" y="2497"/>
                  </a:cubicBezTo>
                  <a:cubicBezTo>
                    <a:pt x="76383" y="-1816"/>
                    <a:pt x="85931" y="94"/>
                    <a:pt x="91096" y="6958"/>
                  </a:cubicBezTo>
                  <a:lnTo>
                    <a:pt x="98533" y="17603"/>
                  </a:lnTo>
                  <a:cubicBezTo>
                    <a:pt x="99158" y="18386"/>
                    <a:pt x="99785" y="19403"/>
                    <a:pt x="100490" y="20499"/>
                  </a:cubicBezTo>
                  <a:lnTo>
                    <a:pt x="136101" y="71531"/>
                  </a:lnTo>
                  <a:lnTo>
                    <a:pt x="141817" y="79358"/>
                  </a:lnTo>
                  <a:lnTo>
                    <a:pt x="159582" y="104795"/>
                  </a:lnTo>
                  <a:lnTo>
                    <a:pt x="165688" y="113483"/>
                  </a:lnTo>
                  <a:lnTo>
                    <a:pt x="168741" y="117866"/>
                  </a:lnTo>
                  <a:lnTo>
                    <a:pt x="233627" y="210929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2" name="Google Shape;2112;p10"/>
            <p:cNvSpPr/>
            <p:nvPr/>
          </p:nvSpPr>
          <p:spPr>
            <a:xfrm rot="994539">
              <a:off x="8894934" y="2101001"/>
              <a:ext cx="85543" cy="284777"/>
            </a:xfrm>
            <a:custGeom>
              <a:avLst/>
              <a:gdLst/>
              <a:ahLst/>
              <a:cxnLst/>
              <a:rect l="l" t="t" r="r" b="b"/>
              <a:pathLst>
                <a:path w="85627" h="285058" extrusionOk="0">
                  <a:moveTo>
                    <a:pt x="0" y="2818"/>
                  </a:moveTo>
                  <a:lnTo>
                    <a:pt x="25203" y="0"/>
                  </a:lnTo>
                  <a:lnTo>
                    <a:pt x="85627" y="274492"/>
                  </a:lnTo>
                  <a:lnTo>
                    <a:pt x="157" y="285058"/>
                  </a:lnTo>
                  <a:lnTo>
                    <a:pt x="0" y="2818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3" name="Google Shape;2113;p10"/>
            <p:cNvSpPr/>
            <p:nvPr/>
          </p:nvSpPr>
          <p:spPr>
            <a:xfrm rot="994539">
              <a:off x="8956810" y="2114284"/>
              <a:ext cx="179608" cy="271406"/>
            </a:xfrm>
            <a:custGeom>
              <a:avLst/>
              <a:gdLst/>
              <a:ahLst/>
              <a:cxnLst/>
              <a:rect l="l" t="t" r="r" b="b"/>
              <a:pathLst>
                <a:path w="179785" h="271674" extrusionOk="0">
                  <a:moveTo>
                    <a:pt x="21368" y="0"/>
                  </a:moveTo>
                  <a:lnTo>
                    <a:pt x="0" y="11819"/>
                  </a:lnTo>
                  <a:lnTo>
                    <a:pt x="106916" y="271674"/>
                  </a:lnTo>
                  <a:lnTo>
                    <a:pt x="179785" y="232304"/>
                  </a:lnTo>
                  <a:lnTo>
                    <a:pt x="21368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4" name="Google Shape;2114;p10"/>
            <p:cNvSpPr/>
            <p:nvPr/>
          </p:nvSpPr>
          <p:spPr>
            <a:xfrm rot="994539">
              <a:off x="8948757" y="1981746"/>
              <a:ext cx="93830" cy="161936"/>
            </a:xfrm>
            <a:custGeom>
              <a:avLst/>
              <a:gdLst/>
              <a:ahLst/>
              <a:cxnLst/>
              <a:rect l="l" t="t" r="r" b="b"/>
              <a:pathLst>
                <a:path w="93923" h="162096" extrusionOk="0">
                  <a:moveTo>
                    <a:pt x="91020" y="135058"/>
                  </a:moveTo>
                  <a:cubicBezTo>
                    <a:pt x="85855" y="128139"/>
                    <a:pt x="76306" y="126182"/>
                    <a:pt x="68869" y="130518"/>
                  </a:cubicBezTo>
                  <a:cubicBezTo>
                    <a:pt x="63312" y="136592"/>
                    <a:pt x="61590" y="145233"/>
                    <a:pt x="64331" y="152982"/>
                  </a:cubicBezTo>
                  <a:cubicBezTo>
                    <a:pt x="59399" y="138971"/>
                    <a:pt x="46015" y="133179"/>
                    <a:pt x="38031" y="137954"/>
                  </a:cubicBezTo>
                  <a:cubicBezTo>
                    <a:pt x="30909" y="143871"/>
                    <a:pt x="28404" y="153702"/>
                    <a:pt x="31848" y="162296"/>
                  </a:cubicBezTo>
                  <a:cubicBezTo>
                    <a:pt x="29266" y="151839"/>
                    <a:pt x="18934" y="145217"/>
                    <a:pt x="8367" y="147190"/>
                  </a:cubicBezTo>
                  <a:cubicBezTo>
                    <a:pt x="2653" y="149076"/>
                    <a:pt x="-1652" y="153835"/>
                    <a:pt x="-2904" y="159713"/>
                  </a:cubicBezTo>
                  <a:lnTo>
                    <a:pt x="-2904" y="199"/>
                  </a:ln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5" name="Google Shape;2115;p10"/>
            <p:cNvSpPr/>
            <p:nvPr/>
          </p:nvSpPr>
          <p:spPr>
            <a:xfrm rot="994539">
              <a:off x="8405571" y="2374594"/>
              <a:ext cx="1206755" cy="3172192"/>
            </a:xfrm>
            <a:custGeom>
              <a:avLst/>
              <a:gdLst/>
              <a:ahLst/>
              <a:cxnLst/>
              <a:rect l="l" t="t" r="r" b="b"/>
              <a:pathLst>
                <a:path w="1207945" h="3175319" extrusionOk="0">
                  <a:moveTo>
                    <a:pt x="238882" y="35026"/>
                  </a:moveTo>
                  <a:lnTo>
                    <a:pt x="239428" y="35026"/>
                  </a:lnTo>
                  <a:lnTo>
                    <a:pt x="1205042" y="3100458"/>
                  </a:lnTo>
                  <a:lnTo>
                    <a:pt x="966946" y="3175519"/>
                  </a:lnTo>
                  <a:lnTo>
                    <a:pt x="1097" y="109852"/>
                  </a:lnTo>
                  <a:lnTo>
                    <a:pt x="1646" y="109852"/>
                  </a:lnTo>
                  <a:cubicBezTo>
                    <a:pt x="629" y="107895"/>
                    <a:pt x="-233" y="105852"/>
                    <a:pt x="-938" y="103747"/>
                  </a:cubicBezTo>
                  <a:cubicBezTo>
                    <a:pt x="-7903" y="81862"/>
                    <a:pt x="4229" y="58507"/>
                    <a:pt x="26143" y="51572"/>
                  </a:cubicBezTo>
                  <a:cubicBezTo>
                    <a:pt x="26143" y="51564"/>
                    <a:pt x="26221" y="51548"/>
                    <a:pt x="26221" y="51541"/>
                  </a:cubicBezTo>
                  <a:cubicBezTo>
                    <a:pt x="45867" y="45295"/>
                    <a:pt x="67158" y="54468"/>
                    <a:pt x="76080" y="73065"/>
                  </a:cubicBezTo>
                  <a:lnTo>
                    <a:pt x="77097" y="73065"/>
                  </a:lnTo>
                  <a:cubicBezTo>
                    <a:pt x="73732" y="52699"/>
                    <a:pt x="85864" y="32967"/>
                    <a:pt x="105588" y="26807"/>
                  </a:cubicBezTo>
                  <a:cubicBezTo>
                    <a:pt x="125234" y="20593"/>
                    <a:pt x="146445" y="29766"/>
                    <a:pt x="155445" y="48332"/>
                  </a:cubicBezTo>
                  <a:lnTo>
                    <a:pt x="156463" y="48332"/>
                  </a:lnTo>
                  <a:cubicBezTo>
                    <a:pt x="153098" y="27989"/>
                    <a:pt x="165229" y="8281"/>
                    <a:pt x="184953" y="2152"/>
                  </a:cubicBezTo>
                  <a:cubicBezTo>
                    <a:pt x="206869" y="-4782"/>
                    <a:pt x="230193" y="7334"/>
                    <a:pt x="237160" y="29218"/>
                  </a:cubicBezTo>
                  <a:cubicBezTo>
                    <a:pt x="237160" y="29249"/>
                    <a:pt x="237160" y="29281"/>
                    <a:pt x="237160" y="29312"/>
                  </a:cubicBezTo>
                  <a:cubicBezTo>
                    <a:pt x="237941" y="31159"/>
                    <a:pt x="238490" y="33077"/>
                    <a:pt x="238882" y="35026"/>
                  </a:cubicBez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6" name="Google Shape;2116;p10"/>
            <p:cNvSpPr/>
            <p:nvPr/>
          </p:nvSpPr>
          <p:spPr>
            <a:xfrm rot="994539">
              <a:off x="8402888" y="2399373"/>
              <a:ext cx="1044038" cy="3122784"/>
            </a:xfrm>
            <a:custGeom>
              <a:avLst/>
              <a:gdLst/>
              <a:ahLst/>
              <a:cxnLst/>
              <a:rect l="l" t="t" r="r" b="b"/>
              <a:pathLst>
                <a:path w="1045067" h="3125863" extrusionOk="0">
                  <a:moveTo>
                    <a:pt x="68722" y="13277"/>
                  </a:moveTo>
                  <a:lnTo>
                    <a:pt x="1042163" y="3102582"/>
                  </a:lnTo>
                  <a:lnTo>
                    <a:pt x="966945" y="3126063"/>
                  </a:lnTo>
                  <a:lnTo>
                    <a:pt x="1098" y="60395"/>
                  </a:lnTo>
                  <a:lnTo>
                    <a:pt x="1647" y="60395"/>
                  </a:lnTo>
                  <a:cubicBezTo>
                    <a:pt x="550" y="58454"/>
                    <a:pt x="-310" y="56411"/>
                    <a:pt x="-937" y="54290"/>
                  </a:cubicBezTo>
                  <a:cubicBezTo>
                    <a:pt x="-7904" y="32406"/>
                    <a:pt x="4228" y="9050"/>
                    <a:pt x="26144" y="2116"/>
                  </a:cubicBezTo>
                  <a:cubicBezTo>
                    <a:pt x="26144" y="2108"/>
                    <a:pt x="26222" y="2092"/>
                    <a:pt x="26222" y="2084"/>
                  </a:cubicBezTo>
                  <a:cubicBezTo>
                    <a:pt x="41328" y="-2651"/>
                    <a:pt x="57844" y="1701"/>
                    <a:pt x="68722" y="13277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7" name="Google Shape;2117;p10"/>
            <p:cNvSpPr/>
            <p:nvPr/>
          </p:nvSpPr>
          <p:spPr>
            <a:xfrm rot="994539">
              <a:off x="8568412" y="2396261"/>
              <a:ext cx="1048192" cy="3124298"/>
            </a:xfrm>
            <a:custGeom>
              <a:avLst/>
              <a:gdLst/>
              <a:ahLst/>
              <a:cxnLst/>
              <a:rect l="l" t="t" r="r" b="b"/>
              <a:pathLst>
                <a:path w="1049225" h="3127378" extrusionOk="0">
                  <a:moveTo>
                    <a:pt x="73194" y="12757"/>
                  </a:moveTo>
                  <a:lnTo>
                    <a:pt x="1046322" y="3102375"/>
                  </a:lnTo>
                  <a:lnTo>
                    <a:pt x="966331" y="3127578"/>
                  </a:lnTo>
                  <a:lnTo>
                    <a:pt x="716" y="61598"/>
                  </a:lnTo>
                  <a:lnTo>
                    <a:pt x="1343" y="61598"/>
                  </a:lnTo>
                  <a:cubicBezTo>
                    <a:pt x="248" y="59641"/>
                    <a:pt x="-692" y="57567"/>
                    <a:pt x="-1319" y="55415"/>
                  </a:cubicBezTo>
                  <a:cubicBezTo>
                    <a:pt x="-7657" y="32575"/>
                    <a:pt x="5570" y="8883"/>
                    <a:pt x="28424" y="2426"/>
                  </a:cubicBezTo>
                  <a:cubicBezTo>
                    <a:pt x="44078" y="-2740"/>
                    <a:pt x="61375" y="1236"/>
                    <a:pt x="73194" y="12757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118" name="Google Shape;2118;p10"/>
          <p:cNvSpPr txBox="1">
            <a:spLocks noGrp="1"/>
          </p:cNvSpPr>
          <p:nvPr>
            <p:ph type="subTitle" idx="1"/>
          </p:nvPr>
        </p:nvSpPr>
        <p:spPr>
          <a:xfrm>
            <a:off x="753675" y="2024175"/>
            <a:ext cx="4907400" cy="717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100"/>
              <a:buNone/>
              <a:defRPr sz="2100" b="1"/>
            </a:lvl9pPr>
          </a:lstStyle>
          <a:p>
            <a:endParaRPr/>
          </a:p>
        </p:txBody>
      </p:sp>
      <p:sp>
        <p:nvSpPr>
          <p:cNvPr id="2119" name="Google Shape;2119;p10"/>
          <p:cNvSpPr txBox="1">
            <a:spLocks noGrp="1"/>
          </p:cNvSpPr>
          <p:nvPr>
            <p:ph type="title"/>
          </p:nvPr>
        </p:nvSpPr>
        <p:spPr>
          <a:xfrm>
            <a:off x="720400" y="593375"/>
            <a:ext cx="49074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2120" name="Google Shape;2120;p10"/>
          <p:cNvSpPr txBox="1">
            <a:spLocks noGrp="1"/>
          </p:cNvSpPr>
          <p:nvPr>
            <p:ph type="body" idx="2"/>
          </p:nvPr>
        </p:nvSpPr>
        <p:spPr>
          <a:xfrm>
            <a:off x="753677" y="2684350"/>
            <a:ext cx="4907400" cy="3436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2121" name="Google Shape;2121;p10"/>
          <p:cNvSpPr/>
          <p:nvPr/>
        </p:nvSpPr>
        <p:spPr>
          <a:xfrm>
            <a:off x="2932400" y="0"/>
            <a:ext cx="9241083" cy="6865609"/>
          </a:xfrm>
          <a:custGeom>
            <a:avLst/>
            <a:gdLst/>
            <a:ahLst/>
            <a:cxnLst/>
            <a:rect l="l" t="t" r="r" b="b"/>
            <a:pathLst>
              <a:path w="9241083" h="6848488" extrusionOk="0">
                <a:moveTo>
                  <a:pt x="9241083" y="0"/>
                </a:moveTo>
                <a:cubicBezTo>
                  <a:pt x="7435747" y="0"/>
                  <a:pt x="5630504" y="0"/>
                  <a:pt x="3825166" y="0"/>
                </a:cubicBezTo>
                <a:cubicBezTo>
                  <a:pt x="4255384" y="1079778"/>
                  <a:pt x="4815153" y="1565355"/>
                  <a:pt x="5277522" y="1790119"/>
                </a:cubicBezTo>
                <a:cubicBezTo>
                  <a:pt x="5878001" y="2082131"/>
                  <a:pt x="7007621" y="2316121"/>
                  <a:pt x="7118528" y="3170850"/>
                </a:cubicBezTo>
                <a:cubicBezTo>
                  <a:pt x="7195193" y="3761818"/>
                  <a:pt x="7077628" y="5180596"/>
                  <a:pt x="5338872" y="5108972"/>
                </a:cubicBezTo>
                <a:cubicBezTo>
                  <a:pt x="4205163" y="5062270"/>
                  <a:pt x="3969840" y="6341320"/>
                  <a:pt x="3416064" y="6392588"/>
                </a:cubicBezTo>
                <a:cubicBezTo>
                  <a:pt x="2673003" y="6461359"/>
                  <a:pt x="2367865" y="5721912"/>
                  <a:pt x="1605780" y="5727809"/>
                </a:cubicBezTo>
                <a:cubicBezTo>
                  <a:pt x="1145695" y="5731329"/>
                  <a:pt x="604665" y="6005839"/>
                  <a:pt x="0" y="6848488"/>
                </a:cubicBezTo>
                <a:cubicBezTo>
                  <a:pt x="3080393" y="6848488"/>
                  <a:pt x="6160691" y="6848488"/>
                  <a:pt x="9241083" y="6848488"/>
                </a:cubicBezTo>
              </a:path>
            </a:pathLst>
          </a:custGeom>
          <a:solidFill>
            <a:schemeClr val="dk1"/>
          </a:solidFill>
          <a:ln>
            <a:noFill/>
          </a:ln>
          <a:effectLst>
            <a:outerShdw blurRad="127000" dist="127000" dir="1158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9 Big Title" userDrawn="1">
  <p:cSld name="CUSTOM_7">
    <p:spTree>
      <p:nvGrpSpPr>
        <p:cNvPr id="1" name="Shape 23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7" name="Google Shape;2307;p12"/>
          <p:cNvGrpSpPr/>
          <p:nvPr/>
        </p:nvGrpSpPr>
        <p:grpSpPr>
          <a:xfrm rot="-7797437">
            <a:off x="-496553" y="3198004"/>
            <a:ext cx="4067722" cy="3261568"/>
            <a:chOff x="5353050" y="2833686"/>
            <a:chExt cx="1488947" cy="1193863"/>
          </a:xfrm>
        </p:grpSpPr>
        <p:sp>
          <p:nvSpPr>
            <p:cNvPr id="2308" name="Google Shape;2308;p12"/>
            <p:cNvSpPr/>
            <p:nvPr/>
          </p:nvSpPr>
          <p:spPr>
            <a:xfrm>
              <a:off x="5353050" y="3293077"/>
              <a:ext cx="201072" cy="99060"/>
            </a:xfrm>
            <a:custGeom>
              <a:avLst/>
              <a:gdLst/>
              <a:ahLst/>
              <a:cxnLst/>
              <a:rect l="l" t="t" r="r" b="b"/>
              <a:pathLst>
                <a:path w="201072" h="99060" extrusionOk="0">
                  <a:moveTo>
                    <a:pt x="0" y="0"/>
                  </a:moveTo>
                  <a:lnTo>
                    <a:pt x="201073" y="9906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09" name="Google Shape;2309;p12"/>
            <p:cNvSpPr/>
            <p:nvPr/>
          </p:nvSpPr>
          <p:spPr>
            <a:xfrm>
              <a:off x="5353145" y="2833686"/>
              <a:ext cx="1488852" cy="1193863"/>
            </a:xfrm>
            <a:custGeom>
              <a:avLst/>
              <a:gdLst/>
              <a:ahLst/>
              <a:cxnLst/>
              <a:rect l="l" t="t" r="r" b="b"/>
              <a:pathLst>
                <a:path w="1488852" h="1193863" extrusionOk="0">
                  <a:moveTo>
                    <a:pt x="-227" y="460715"/>
                  </a:moveTo>
                  <a:lnTo>
                    <a:pt x="434970" y="675027"/>
                  </a:lnTo>
                  <a:lnTo>
                    <a:pt x="1488626" y="1193854"/>
                  </a:lnTo>
                  <a:lnTo>
                    <a:pt x="807589" y="-9"/>
                  </a:lnTo>
                  <a:close/>
                  <a:moveTo>
                    <a:pt x="911411" y="645500"/>
                  </a:moveTo>
                  <a:lnTo>
                    <a:pt x="506979" y="446332"/>
                  </a:lnTo>
                  <a:lnTo>
                    <a:pt x="726054" y="321174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10" name="Google Shape;2310;p12"/>
            <p:cNvSpPr/>
            <p:nvPr/>
          </p:nvSpPr>
          <p:spPr>
            <a:xfrm>
              <a:off x="5648515" y="3438429"/>
              <a:ext cx="139827" cy="68865"/>
            </a:xfrm>
            <a:custGeom>
              <a:avLst/>
              <a:gdLst/>
              <a:ahLst/>
              <a:cxnLst/>
              <a:rect l="l" t="t" r="r" b="b"/>
              <a:pathLst>
                <a:path w="139827" h="68865" extrusionOk="0">
                  <a:moveTo>
                    <a:pt x="0" y="0"/>
                  </a:moveTo>
                  <a:lnTo>
                    <a:pt x="139827" y="68866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11" name="Google Shape;2311;p12"/>
            <p:cNvSpPr/>
            <p:nvPr/>
          </p:nvSpPr>
          <p:spPr>
            <a:xfrm rot="-1782558">
              <a:off x="6668011" y="3902047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12" name="Google Shape;2312;p12"/>
            <p:cNvSpPr/>
            <p:nvPr/>
          </p:nvSpPr>
          <p:spPr>
            <a:xfrm rot="-1782558">
              <a:off x="6661325" y="3840396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13" name="Google Shape;2313;p12"/>
            <p:cNvSpPr/>
            <p:nvPr/>
          </p:nvSpPr>
          <p:spPr>
            <a:xfrm rot="-1782558">
              <a:off x="6706466" y="387971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14" name="Google Shape;2314;p12"/>
            <p:cNvSpPr/>
            <p:nvPr/>
          </p:nvSpPr>
          <p:spPr>
            <a:xfrm rot="-1782558">
              <a:off x="6700444" y="386930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15" name="Google Shape;2315;p12"/>
            <p:cNvSpPr/>
            <p:nvPr/>
          </p:nvSpPr>
          <p:spPr>
            <a:xfrm rot="-1782558">
              <a:off x="6694505" y="3858748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16" name="Google Shape;2316;p12"/>
            <p:cNvSpPr/>
            <p:nvPr/>
          </p:nvSpPr>
          <p:spPr>
            <a:xfrm rot="-1782558">
              <a:off x="6686980" y="384562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17" name="Google Shape;2317;p12"/>
            <p:cNvSpPr/>
            <p:nvPr/>
          </p:nvSpPr>
          <p:spPr>
            <a:xfrm rot="-1782558">
              <a:off x="6655594" y="3790438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18" name="Google Shape;2318;p12"/>
            <p:cNvSpPr/>
            <p:nvPr/>
          </p:nvSpPr>
          <p:spPr>
            <a:xfrm rot="-1782558">
              <a:off x="6661568" y="380103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19" name="Google Shape;2319;p12"/>
            <p:cNvSpPr/>
            <p:nvPr/>
          </p:nvSpPr>
          <p:spPr>
            <a:xfrm rot="-1782558">
              <a:off x="6668962" y="381411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20" name="Google Shape;2320;p12"/>
            <p:cNvSpPr/>
            <p:nvPr/>
          </p:nvSpPr>
          <p:spPr>
            <a:xfrm rot="-1782558">
              <a:off x="6675031" y="382470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21" name="Google Shape;2321;p12"/>
            <p:cNvSpPr/>
            <p:nvPr/>
          </p:nvSpPr>
          <p:spPr>
            <a:xfrm rot="-1782558">
              <a:off x="6602138" y="3786612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10"/>
                  </a:moveTo>
                  <a:lnTo>
                    <a:pt x="96452" y="-10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22" name="Google Shape;2322;p12"/>
            <p:cNvSpPr/>
            <p:nvPr/>
          </p:nvSpPr>
          <p:spPr>
            <a:xfrm rot="-1782558">
              <a:off x="6595403" y="3724877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23" name="Google Shape;2323;p12"/>
            <p:cNvSpPr/>
            <p:nvPr/>
          </p:nvSpPr>
          <p:spPr>
            <a:xfrm rot="-1782558">
              <a:off x="6640675" y="376423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24" name="Google Shape;2324;p12"/>
            <p:cNvSpPr/>
            <p:nvPr/>
          </p:nvSpPr>
          <p:spPr>
            <a:xfrm rot="-1782558">
              <a:off x="6634653" y="375382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25" name="Google Shape;2325;p12"/>
            <p:cNvSpPr/>
            <p:nvPr/>
          </p:nvSpPr>
          <p:spPr>
            <a:xfrm rot="-1782558">
              <a:off x="6628584" y="374323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26" name="Google Shape;2326;p12"/>
            <p:cNvSpPr/>
            <p:nvPr/>
          </p:nvSpPr>
          <p:spPr>
            <a:xfrm rot="-1782558">
              <a:off x="6622657" y="373272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27" name="Google Shape;2327;p12"/>
            <p:cNvSpPr/>
            <p:nvPr/>
          </p:nvSpPr>
          <p:spPr>
            <a:xfrm rot="-1782558">
              <a:off x="6589720" y="367500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28" name="Google Shape;2328;p12"/>
            <p:cNvSpPr/>
            <p:nvPr/>
          </p:nvSpPr>
          <p:spPr>
            <a:xfrm rot="-1782558">
              <a:off x="6595648" y="368551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29" name="Google Shape;2329;p12"/>
            <p:cNvSpPr/>
            <p:nvPr/>
          </p:nvSpPr>
          <p:spPr>
            <a:xfrm rot="-1782558">
              <a:off x="6603171" y="369863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30" name="Google Shape;2330;p12"/>
            <p:cNvSpPr/>
            <p:nvPr/>
          </p:nvSpPr>
          <p:spPr>
            <a:xfrm rot="-1782558">
              <a:off x="6609110" y="370918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31" name="Google Shape;2331;p12"/>
            <p:cNvSpPr/>
            <p:nvPr/>
          </p:nvSpPr>
          <p:spPr>
            <a:xfrm rot="-1782558">
              <a:off x="6536216" y="3671092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32" name="Google Shape;2332;p12"/>
            <p:cNvSpPr/>
            <p:nvPr/>
          </p:nvSpPr>
          <p:spPr>
            <a:xfrm rot="-1782558">
              <a:off x="6530985" y="3611968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33" name="Google Shape;2333;p12"/>
            <p:cNvSpPr/>
            <p:nvPr/>
          </p:nvSpPr>
          <p:spPr>
            <a:xfrm rot="-1782558">
              <a:off x="6576256" y="365142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34" name="Google Shape;2334;p12"/>
            <p:cNvSpPr/>
            <p:nvPr/>
          </p:nvSpPr>
          <p:spPr>
            <a:xfrm rot="-1782558">
              <a:off x="6568732" y="363830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35" name="Google Shape;2335;p12"/>
            <p:cNvSpPr/>
            <p:nvPr/>
          </p:nvSpPr>
          <p:spPr>
            <a:xfrm rot="-1782558">
              <a:off x="6562710" y="36277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36" name="Google Shape;2336;p12"/>
            <p:cNvSpPr/>
            <p:nvPr/>
          </p:nvSpPr>
          <p:spPr>
            <a:xfrm rot="-1782558">
              <a:off x="6556736" y="361720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37" name="Google Shape;2337;p12"/>
            <p:cNvSpPr/>
            <p:nvPr/>
          </p:nvSpPr>
          <p:spPr>
            <a:xfrm rot="-1782558">
              <a:off x="6523799" y="35594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38" name="Google Shape;2338;p12"/>
            <p:cNvSpPr/>
            <p:nvPr/>
          </p:nvSpPr>
          <p:spPr>
            <a:xfrm rot="-1782558">
              <a:off x="6531323" y="357260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39" name="Google Shape;2339;p12"/>
            <p:cNvSpPr/>
            <p:nvPr/>
          </p:nvSpPr>
          <p:spPr>
            <a:xfrm rot="-1782558">
              <a:off x="6537250" y="358311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40" name="Google Shape;2340;p12"/>
            <p:cNvSpPr/>
            <p:nvPr/>
          </p:nvSpPr>
          <p:spPr>
            <a:xfrm rot="-1782558">
              <a:off x="6543272" y="359362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41" name="Google Shape;2341;p12"/>
            <p:cNvSpPr/>
            <p:nvPr/>
          </p:nvSpPr>
          <p:spPr>
            <a:xfrm rot="-1782558">
              <a:off x="6471798" y="3558183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42" name="Google Shape;2342;p12"/>
            <p:cNvSpPr/>
            <p:nvPr/>
          </p:nvSpPr>
          <p:spPr>
            <a:xfrm rot="-1782558">
              <a:off x="6465111" y="3496532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43" name="Google Shape;2343;p12"/>
            <p:cNvSpPr/>
            <p:nvPr/>
          </p:nvSpPr>
          <p:spPr>
            <a:xfrm rot="-1782558">
              <a:off x="6510335" y="353590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44" name="Google Shape;2344;p12"/>
            <p:cNvSpPr/>
            <p:nvPr/>
          </p:nvSpPr>
          <p:spPr>
            <a:xfrm rot="-1782558">
              <a:off x="6504313" y="35253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45" name="Google Shape;2345;p12"/>
            <p:cNvSpPr/>
            <p:nvPr/>
          </p:nvSpPr>
          <p:spPr>
            <a:xfrm rot="-1782558">
              <a:off x="6496789" y="351227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46" name="Google Shape;2346;p12"/>
            <p:cNvSpPr/>
            <p:nvPr/>
          </p:nvSpPr>
          <p:spPr>
            <a:xfrm rot="-1782558">
              <a:off x="6490944" y="350171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47" name="Google Shape;2347;p12"/>
            <p:cNvSpPr/>
            <p:nvPr/>
          </p:nvSpPr>
          <p:spPr>
            <a:xfrm rot="-1782558">
              <a:off x="6459380" y="344667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48" name="Google Shape;2348;p12"/>
            <p:cNvSpPr/>
            <p:nvPr/>
          </p:nvSpPr>
          <p:spPr>
            <a:xfrm rot="-1782558">
              <a:off x="6465402" y="34570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49" name="Google Shape;2349;p12"/>
            <p:cNvSpPr/>
            <p:nvPr/>
          </p:nvSpPr>
          <p:spPr>
            <a:xfrm rot="-1782558">
              <a:off x="6471376" y="346767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50" name="Google Shape;2350;p12"/>
            <p:cNvSpPr/>
            <p:nvPr/>
          </p:nvSpPr>
          <p:spPr>
            <a:xfrm rot="-1782558">
              <a:off x="6477398" y="347818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51" name="Google Shape;2351;p12"/>
            <p:cNvSpPr/>
            <p:nvPr/>
          </p:nvSpPr>
          <p:spPr>
            <a:xfrm rot="-1782558">
              <a:off x="6407473" y="3445369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52" name="Google Shape;2352;p12"/>
            <p:cNvSpPr/>
            <p:nvPr/>
          </p:nvSpPr>
          <p:spPr>
            <a:xfrm rot="-1782558">
              <a:off x="6400645" y="3383540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53" name="Google Shape;2353;p12"/>
            <p:cNvSpPr/>
            <p:nvPr/>
          </p:nvSpPr>
          <p:spPr>
            <a:xfrm rot="-1782558">
              <a:off x="6445916" y="34229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54" name="Google Shape;2354;p12"/>
            <p:cNvSpPr/>
            <p:nvPr/>
          </p:nvSpPr>
          <p:spPr>
            <a:xfrm rot="-1782558">
              <a:off x="6439989" y="341248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55" name="Google Shape;2355;p12"/>
            <p:cNvSpPr/>
            <p:nvPr/>
          </p:nvSpPr>
          <p:spPr>
            <a:xfrm rot="-1782558">
              <a:off x="6432548" y="339931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56" name="Google Shape;2356;p12"/>
            <p:cNvSpPr/>
            <p:nvPr/>
          </p:nvSpPr>
          <p:spPr>
            <a:xfrm rot="-1782558">
              <a:off x="6426526" y="338890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57" name="Google Shape;2357;p12"/>
            <p:cNvSpPr/>
            <p:nvPr/>
          </p:nvSpPr>
          <p:spPr>
            <a:xfrm rot="-1782558">
              <a:off x="6395044" y="333371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58" name="Google Shape;2358;p12"/>
            <p:cNvSpPr/>
            <p:nvPr/>
          </p:nvSpPr>
          <p:spPr>
            <a:xfrm rot="-1782558">
              <a:off x="6400983" y="334427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59" name="Google Shape;2359;p12"/>
            <p:cNvSpPr/>
            <p:nvPr/>
          </p:nvSpPr>
          <p:spPr>
            <a:xfrm rot="-1782558">
              <a:off x="6407005" y="33546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60" name="Google Shape;2360;p12"/>
            <p:cNvSpPr/>
            <p:nvPr/>
          </p:nvSpPr>
          <p:spPr>
            <a:xfrm rot="-1782558">
              <a:off x="6414529" y="336780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61" name="Google Shape;2361;p12"/>
            <p:cNvSpPr/>
            <p:nvPr/>
          </p:nvSpPr>
          <p:spPr>
            <a:xfrm rot="-1782558">
              <a:off x="6341635" y="3329803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62" name="Google Shape;2362;p12"/>
            <p:cNvSpPr/>
            <p:nvPr/>
          </p:nvSpPr>
          <p:spPr>
            <a:xfrm rot="-1782558">
              <a:off x="6334853" y="3268057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63" name="Google Shape;2363;p12"/>
            <p:cNvSpPr/>
            <p:nvPr/>
          </p:nvSpPr>
          <p:spPr>
            <a:xfrm rot="-1782558">
              <a:off x="6381592" y="331008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64" name="Google Shape;2364;p12"/>
            <p:cNvSpPr/>
            <p:nvPr/>
          </p:nvSpPr>
          <p:spPr>
            <a:xfrm rot="-1782558">
              <a:off x="6374068" y="329696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65" name="Google Shape;2365;p12"/>
            <p:cNvSpPr/>
            <p:nvPr/>
          </p:nvSpPr>
          <p:spPr>
            <a:xfrm rot="-1782558">
              <a:off x="6368129" y="328650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66" name="Google Shape;2366;p12"/>
            <p:cNvSpPr/>
            <p:nvPr/>
          </p:nvSpPr>
          <p:spPr>
            <a:xfrm rot="-1782558">
              <a:off x="6362107" y="327599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67" name="Google Shape;2367;p12"/>
            <p:cNvSpPr/>
            <p:nvPr/>
          </p:nvSpPr>
          <p:spPr>
            <a:xfrm rot="-1782558">
              <a:off x="6329122" y="321819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68" name="Google Shape;2368;p12"/>
            <p:cNvSpPr/>
            <p:nvPr/>
          </p:nvSpPr>
          <p:spPr>
            <a:xfrm rot="-1782558">
              <a:off x="6336564" y="323136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69" name="Google Shape;2369;p12"/>
            <p:cNvSpPr/>
            <p:nvPr/>
          </p:nvSpPr>
          <p:spPr>
            <a:xfrm rot="-1782558">
              <a:off x="6342586" y="324187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70" name="Google Shape;2370;p12"/>
            <p:cNvSpPr/>
            <p:nvPr/>
          </p:nvSpPr>
          <p:spPr>
            <a:xfrm rot="-1782558">
              <a:off x="6348655" y="325236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71" name="Google Shape;2371;p12"/>
            <p:cNvSpPr/>
            <p:nvPr/>
          </p:nvSpPr>
          <p:spPr>
            <a:xfrm rot="-1782558">
              <a:off x="6277216" y="3216894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72" name="Google Shape;2372;p12"/>
            <p:cNvSpPr/>
            <p:nvPr/>
          </p:nvSpPr>
          <p:spPr>
            <a:xfrm rot="-1782558">
              <a:off x="6270530" y="3155243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73" name="Google Shape;2373;p12"/>
            <p:cNvSpPr/>
            <p:nvPr/>
          </p:nvSpPr>
          <p:spPr>
            <a:xfrm rot="-1782558">
              <a:off x="6315671" y="319456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74" name="Google Shape;2374;p12"/>
            <p:cNvSpPr/>
            <p:nvPr/>
          </p:nvSpPr>
          <p:spPr>
            <a:xfrm rot="-1782558">
              <a:off x="6309649" y="318415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75" name="Google Shape;2375;p12"/>
            <p:cNvSpPr/>
            <p:nvPr/>
          </p:nvSpPr>
          <p:spPr>
            <a:xfrm rot="-1782558">
              <a:off x="6303710" y="317359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76" name="Google Shape;2376;p12"/>
            <p:cNvSpPr/>
            <p:nvPr/>
          </p:nvSpPr>
          <p:spPr>
            <a:xfrm rot="-1782558">
              <a:off x="6296185" y="316047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77" name="Google Shape;2377;p12"/>
            <p:cNvSpPr/>
            <p:nvPr/>
          </p:nvSpPr>
          <p:spPr>
            <a:xfrm rot="-1782558">
              <a:off x="6264799" y="310528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78" name="Google Shape;2378;p12"/>
            <p:cNvSpPr/>
            <p:nvPr/>
          </p:nvSpPr>
          <p:spPr>
            <a:xfrm rot="-1782558">
              <a:off x="6270726" y="311579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79" name="Google Shape;2379;p12"/>
            <p:cNvSpPr/>
            <p:nvPr/>
          </p:nvSpPr>
          <p:spPr>
            <a:xfrm rot="-1782558">
              <a:off x="6276795" y="312638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80" name="Google Shape;2380;p12"/>
            <p:cNvSpPr/>
            <p:nvPr/>
          </p:nvSpPr>
          <p:spPr>
            <a:xfrm rot="-1782558">
              <a:off x="6284237" y="313955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81" name="Google Shape;2381;p12"/>
            <p:cNvSpPr/>
            <p:nvPr/>
          </p:nvSpPr>
          <p:spPr>
            <a:xfrm rot="-1782558">
              <a:off x="6212798" y="3103985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82" name="Google Shape;2382;p12"/>
            <p:cNvSpPr/>
            <p:nvPr/>
          </p:nvSpPr>
          <p:spPr>
            <a:xfrm rot="-1782558">
              <a:off x="6206111" y="3042334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83" name="Google Shape;2383;p12"/>
            <p:cNvSpPr/>
            <p:nvPr/>
          </p:nvSpPr>
          <p:spPr>
            <a:xfrm rot="-1782558">
              <a:off x="6251252" y="308175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84" name="Google Shape;2384;p12"/>
            <p:cNvSpPr/>
            <p:nvPr/>
          </p:nvSpPr>
          <p:spPr>
            <a:xfrm rot="-1782558">
              <a:off x="6245313" y="3071196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10"/>
                  </a:moveTo>
                  <a:lnTo>
                    <a:pt x="48160" y="-10"/>
                  </a:lnTo>
                  <a:lnTo>
                    <a:pt x="48160" y="3038"/>
                  </a:lnTo>
                  <a:lnTo>
                    <a:pt x="-227" y="30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85" name="Google Shape;2385;p12"/>
            <p:cNvSpPr/>
            <p:nvPr/>
          </p:nvSpPr>
          <p:spPr>
            <a:xfrm rot="-1782558">
              <a:off x="6239386" y="306078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86" name="Google Shape;2386;p12"/>
            <p:cNvSpPr/>
            <p:nvPr/>
          </p:nvSpPr>
          <p:spPr>
            <a:xfrm rot="-1782558">
              <a:off x="6231862" y="3047568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87" name="Google Shape;2387;p12"/>
            <p:cNvSpPr/>
            <p:nvPr/>
          </p:nvSpPr>
          <p:spPr>
            <a:xfrm rot="-1782558">
              <a:off x="6200380" y="2992472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88" name="Google Shape;2388;p12"/>
            <p:cNvSpPr/>
            <p:nvPr/>
          </p:nvSpPr>
          <p:spPr>
            <a:xfrm rot="-1782558">
              <a:off x="6206402" y="300298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89" name="Google Shape;2389;p12"/>
            <p:cNvSpPr/>
            <p:nvPr/>
          </p:nvSpPr>
          <p:spPr>
            <a:xfrm rot="-1782558">
              <a:off x="6213844" y="3016147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90" name="Google Shape;2390;p12"/>
            <p:cNvSpPr/>
            <p:nvPr/>
          </p:nvSpPr>
          <p:spPr>
            <a:xfrm rot="-1782558">
              <a:off x="6219770" y="3026561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91" name="Google Shape;2391;p12"/>
            <p:cNvSpPr/>
            <p:nvPr/>
          </p:nvSpPr>
          <p:spPr>
            <a:xfrm rot="-1782558">
              <a:off x="6145769" y="2992673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92" name="Google Shape;2392;p12"/>
            <p:cNvSpPr/>
            <p:nvPr/>
          </p:nvSpPr>
          <p:spPr>
            <a:xfrm rot="-1782558">
              <a:off x="6082552" y="2875652"/>
              <a:ext cx="96561" cy="5993"/>
            </a:xfrm>
            <a:custGeom>
              <a:avLst/>
              <a:gdLst/>
              <a:ahLst/>
              <a:cxnLst/>
              <a:rect l="l" t="t" r="r" b="b"/>
              <a:pathLst>
                <a:path w="96678" h="6000" extrusionOk="0">
                  <a:moveTo>
                    <a:pt x="-227" y="-9"/>
                  </a:moveTo>
                  <a:lnTo>
                    <a:pt x="96452" y="-9"/>
                  </a:lnTo>
                  <a:lnTo>
                    <a:pt x="96452" y="5991"/>
                  </a:lnTo>
                  <a:lnTo>
                    <a:pt x="-227" y="59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93" name="Google Shape;2393;p12"/>
            <p:cNvSpPr/>
            <p:nvPr/>
          </p:nvSpPr>
          <p:spPr>
            <a:xfrm rot="-1782558">
              <a:off x="6139035" y="2930940"/>
              <a:ext cx="69448" cy="3044"/>
            </a:xfrm>
            <a:custGeom>
              <a:avLst/>
              <a:gdLst/>
              <a:ahLst/>
              <a:cxnLst/>
              <a:rect l="l" t="t" r="r" b="b"/>
              <a:pathLst>
                <a:path w="69532" h="3048" extrusionOk="0">
                  <a:moveTo>
                    <a:pt x="-227" y="-9"/>
                  </a:moveTo>
                  <a:lnTo>
                    <a:pt x="69306" y="-9"/>
                  </a:lnTo>
                  <a:lnTo>
                    <a:pt x="69306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94" name="Google Shape;2394;p12"/>
            <p:cNvSpPr/>
            <p:nvPr/>
          </p:nvSpPr>
          <p:spPr>
            <a:xfrm rot="-1782558">
              <a:off x="6184307" y="297039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95" name="Google Shape;2395;p12"/>
            <p:cNvSpPr/>
            <p:nvPr/>
          </p:nvSpPr>
          <p:spPr>
            <a:xfrm rot="-1782558">
              <a:off x="6178285" y="29598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96" name="Google Shape;2396;p12"/>
            <p:cNvSpPr/>
            <p:nvPr/>
          </p:nvSpPr>
          <p:spPr>
            <a:xfrm rot="-1782558">
              <a:off x="6170760" y="2946765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97" name="Google Shape;2397;p12"/>
            <p:cNvSpPr/>
            <p:nvPr/>
          </p:nvSpPr>
          <p:spPr>
            <a:xfrm rot="-1782558">
              <a:off x="6164821" y="2936209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98" name="Google Shape;2398;p12"/>
            <p:cNvSpPr/>
            <p:nvPr/>
          </p:nvSpPr>
          <p:spPr>
            <a:xfrm rot="-1782558">
              <a:off x="6133352" y="2881160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99" name="Google Shape;2399;p12"/>
            <p:cNvSpPr/>
            <p:nvPr/>
          </p:nvSpPr>
          <p:spPr>
            <a:xfrm rot="-1782558">
              <a:off x="6139374" y="289157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00" name="Google Shape;2400;p12"/>
            <p:cNvSpPr/>
            <p:nvPr/>
          </p:nvSpPr>
          <p:spPr>
            <a:xfrm rot="-1782558">
              <a:off x="6145301" y="2902084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01" name="Google Shape;2401;p12"/>
            <p:cNvSpPr/>
            <p:nvPr/>
          </p:nvSpPr>
          <p:spPr>
            <a:xfrm rot="-1782558">
              <a:off x="6151323" y="2912593"/>
              <a:ext cx="48328" cy="3044"/>
            </a:xfrm>
            <a:custGeom>
              <a:avLst/>
              <a:gdLst/>
              <a:ahLst/>
              <a:cxnLst/>
              <a:rect l="l" t="t" r="r" b="b"/>
              <a:pathLst>
                <a:path w="48387" h="3048" extrusionOk="0">
                  <a:moveTo>
                    <a:pt x="-227" y="-9"/>
                  </a:moveTo>
                  <a:lnTo>
                    <a:pt x="48160" y="-9"/>
                  </a:lnTo>
                  <a:lnTo>
                    <a:pt x="48160" y="3039"/>
                  </a:lnTo>
                  <a:lnTo>
                    <a:pt x="-227" y="30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405" name="Google Shape;2405;p12"/>
          <p:cNvSpPr/>
          <p:nvPr/>
        </p:nvSpPr>
        <p:spPr>
          <a:xfrm flipH="1">
            <a:off x="9578677" y="-25315"/>
            <a:ext cx="2613329" cy="2889093"/>
          </a:xfrm>
          <a:custGeom>
            <a:avLst/>
            <a:gdLst/>
            <a:ahLst/>
            <a:cxnLst/>
            <a:rect l="l" t="t" r="r" b="b"/>
            <a:pathLst>
              <a:path w="4564766" h="5046450" extrusionOk="0">
                <a:moveTo>
                  <a:pt x="0" y="0"/>
                </a:moveTo>
                <a:cubicBezTo>
                  <a:pt x="1428005" y="0"/>
                  <a:pt x="2856105" y="0"/>
                  <a:pt x="4284110" y="0"/>
                </a:cubicBezTo>
                <a:cubicBezTo>
                  <a:pt x="4370572" y="99208"/>
                  <a:pt x="4599711" y="388747"/>
                  <a:pt x="4560237" y="746961"/>
                </a:cubicBezTo>
                <a:cubicBezTo>
                  <a:pt x="4503166" y="1265639"/>
                  <a:pt x="3925896" y="1538532"/>
                  <a:pt x="3782934" y="1606066"/>
                </a:cubicBezTo>
                <a:cubicBezTo>
                  <a:pt x="2955693" y="1997095"/>
                  <a:pt x="1716973" y="1370839"/>
                  <a:pt x="1072549" y="2393642"/>
                </a:cubicBezTo>
                <a:cubicBezTo>
                  <a:pt x="558152" y="3210134"/>
                  <a:pt x="1357903" y="4237027"/>
                  <a:pt x="1174801" y="4653928"/>
                </a:cubicBezTo>
                <a:cubicBezTo>
                  <a:pt x="898674" y="5282943"/>
                  <a:pt x="248733" y="4969339"/>
                  <a:pt x="4185" y="4960779"/>
                </a:cubicBezTo>
              </a:path>
            </a:pathLst>
          </a:custGeom>
          <a:solidFill>
            <a:schemeClr val="dk1"/>
          </a:solidFill>
          <a:ln>
            <a:noFill/>
          </a:ln>
          <a:effectLst>
            <a:outerShdw blurRad="127000" dist="127000" dir="378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>
              <a:solidFill>
                <a:srgbClr val="FFFFFF"/>
              </a:solidFill>
            </a:endParaRPr>
          </a:p>
        </p:txBody>
      </p:sp>
      <p:grpSp>
        <p:nvGrpSpPr>
          <p:cNvPr id="2406" name="Google Shape;2406;p12"/>
          <p:cNvGrpSpPr/>
          <p:nvPr/>
        </p:nvGrpSpPr>
        <p:grpSpPr>
          <a:xfrm>
            <a:off x="8097513" y="5231784"/>
            <a:ext cx="4925970" cy="1710276"/>
            <a:chOff x="7332906" y="5338665"/>
            <a:chExt cx="4925970" cy="1710276"/>
          </a:xfrm>
        </p:grpSpPr>
        <p:grpSp>
          <p:nvGrpSpPr>
            <p:cNvPr id="2407" name="Google Shape;2407;p12"/>
            <p:cNvGrpSpPr/>
            <p:nvPr/>
          </p:nvGrpSpPr>
          <p:grpSpPr>
            <a:xfrm>
              <a:off x="9381196" y="5338665"/>
              <a:ext cx="2707325" cy="1707379"/>
              <a:chOff x="6723350" y="566875"/>
              <a:chExt cx="1552188" cy="1732500"/>
            </a:xfrm>
          </p:grpSpPr>
          <p:cxnSp>
            <p:nvCxnSpPr>
              <p:cNvPr id="2408" name="Google Shape;2408;p12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9" name="Google Shape;2409;p12"/>
              <p:cNvCxnSpPr/>
              <p:nvPr/>
            </p:nvCxnSpPr>
            <p:spPr>
              <a:xfrm>
                <a:off x="6945091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0" name="Google Shape;2410;p12"/>
              <p:cNvCxnSpPr/>
              <p:nvPr/>
            </p:nvCxnSpPr>
            <p:spPr>
              <a:xfrm>
                <a:off x="7166832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1" name="Google Shape;2411;p12"/>
              <p:cNvCxnSpPr/>
              <p:nvPr/>
            </p:nvCxnSpPr>
            <p:spPr>
              <a:xfrm>
                <a:off x="7388573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2" name="Google Shape;2412;p12"/>
              <p:cNvCxnSpPr/>
              <p:nvPr/>
            </p:nvCxnSpPr>
            <p:spPr>
              <a:xfrm>
                <a:off x="7610314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3" name="Google Shape;2413;p12"/>
              <p:cNvCxnSpPr/>
              <p:nvPr/>
            </p:nvCxnSpPr>
            <p:spPr>
              <a:xfrm>
                <a:off x="7832055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4" name="Google Shape;2414;p12"/>
              <p:cNvCxnSpPr/>
              <p:nvPr/>
            </p:nvCxnSpPr>
            <p:spPr>
              <a:xfrm>
                <a:off x="8053796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5" name="Google Shape;2415;p12"/>
              <p:cNvCxnSpPr/>
              <p:nvPr/>
            </p:nvCxnSpPr>
            <p:spPr>
              <a:xfrm>
                <a:off x="8275538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416" name="Google Shape;2416;p12"/>
            <p:cNvGrpSpPr/>
            <p:nvPr/>
          </p:nvGrpSpPr>
          <p:grpSpPr>
            <a:xfrm rot="5400000">
              <a:off x="9215748" y="3613047"/>
              <a:ext cx="1160286" cy="4925970"/>
              <a:chOff x="6723350" y="566874"/>
              <a:chExt cx="665225" cy="2824200"/>
            </a:xfrm>
          </p:grpSpPr>
          <p:cxnSp>
            <p:nvCxnSpPr>
              <p:cNvPr id="2417" name="Google Shape;2417;p12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8" name="Google Shape;2418;p12"/>
              <p:cNvCxnSpPr/>
              <p:nvPr/>
            </p:nvCxnSpPr>
            <p:spPr>
              <a:xfrm rot="-5400000" flipH="1">
                <a:off x="5972191" y="1539775"/>
                <a:ext cx="1957200" cy="114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9" name="Google Shape;2419;p12"/>
              <p:cNvCxnSpPr/>
              <p:nvPr/>
            </p:nvCxnSpPr>
            <p:spPr>
              <a:xfrm rot="-5400000" flipH="1">
                <a:off x="5842182" y="1891525"/>
                <a:ext cx="2658300" cy="90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0" name="Google Shape;2420;p12"/>
              <p:cNvCxnSpPr/>
              <p:nvPr/>
            </p:nvCxnSpPr>
            <p:spPr>
              <a:xfrm rot="5400000">
                <a:off x="5976475" y="1978974"/>
                <a:ext cx="2824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2421" name="Google Shape;2421;p12"/>
            <p:cNvCxnSpPr/>
            <p:nvPr/>
          </p:nvCxnSpPr>
          <p:spPr>
            <a:xfrm>
              <a:off x="8969752" y="5726507"/>
              <a:ext cx="0" cy="1319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22" name="Google Shape;2422;p12"/>
            <p:cNvCxnSpPr/>
            <p:nvPr/>
          </p:nvCxnSpPr>
          <p:spPr>
            <a:xfrm>
              <a:off x="8577275" y="6017475"/>
              <a:ext cx="600" cy="1028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23" name="Google Shape;2423;p12"/>
            <p:cNvCxnSpPr/>
            <p:nvPr/>
          </p:nvCxnSpPr>
          <p:spPr>
            <a:xfrm>
              <a:off x="8185950" y="5723541"/>
              <a:ext cx="0" cy="1325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24" name="Google Shape;2424;p12"/>
            <p:cNvCxnSpPr/>
            <p:nvPr/>
          </p:nvCxnSpPr>
          <p:spPr>
            <a:xfrm>
              <a:off x="7794050" y="6019875"/>
              <a:ext cx="9600" cy="10101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25" name="Google Shape;2425;p12"/>
            <p:cNvCxnSpPr/>
            <p:nvPr/>
          </p:nvCxnSpPr>
          <p:spPr>
            <a:xfrm>
              <a:off x="7402150" y="6298675"/>
              <a:ext cx="0" cy="567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2426" name="Google Shape;2426;p12"/>
          <p:cNvGrpSpPr/>
          <p:nvPr/>
        </p:nvGrpSpPr>
        <p:grpSpPr>
          <a:xfrm>
            <a:off x="9456707" y="2712381"/>
            <a:ext cx="2582507" cy="2611377"/>
            <a:chOff x="5529738" y="2852832"/>
            <a:chExt cx="1135168" cy="1147858"/>
          </a:xfrm>
        </p:grpSpPr>
        <p:sp>
          <p:nvSpPr>
            <p:cNvPr id="2427" name="Google Shape;2427;p12"/>
            <p:cNvSpPr/>
            <p:nvPr/>
          </p:nvSpPr>
          <p:spPr>
            <a:xfrm>
              <a:off x="5529738" y="2852996"/>
              <a:ext cx="1135168" cy="1147694"/>
            </a:xfrm>
            <a:custGeom>
              <a:avLst/>
              <a:gdLst/>
              <a:ahLst/>
              <a:cxnLst/>
              <a:rect l="l" t="t" r="r" b="b"/>
              <a:pathLst>
                <a:path w="1135168" h="1147694" extrusionOk="0">
                  <a:moveTo>
                    <a:pt x="969325" y="914780"/>
                  </a:moveTo>
                  <a:lnTo>
                    <a:pt x="971230" y="912971"/>
                  </a:lnTo>
                  <a:cubicBezTo>
                    <a:pt x="1182809" y="710622"/>
                    <a:pt x="1190295" y="375075"/>
                    <a:pt x="987946" y="163496"/>
                  </a:cubicBezTo>
                  <a:cubicBezTo>
                    <a:pt x="785597" y="-48083"/>
                    <a:pt x="450050" y="-55569"/>
                    <a:pt x="238472" y="146780"/>
                  </a:cubicBezTo>
                  <a:lnTo>
                    <a:pt x="236567" y="148590"/>
                  </a:lnTo>
                  <a:lnTo>
                    <a:pt x="171892" y="80962"/>
                  </a:lnTo>
                  <a:lnTo>
                    <a:pt x="-225" y="246126"/>
                  </a:lnTo>
                  <a:lnTo>
                    <a:pt x="861883" y="1147476"/>
                  </a:lnTo>
                  <a:lnTo>
                    <a:pt x="1034476" y="982313"/>
                  </a:lnTo>
                  <a:lnTo>
                    <a:pt x="969801" y="914780"/>
                  </a:lnTo>
                  <a:close/>
                  <a:moveTo>
                    <a:pt x="814829" y="752855"/>
                  </a:moveTo>
                  <a:lnTo>
                    <a:pt x="649475" y="579977"/>
                  </a:lnTo>
                  <a:cubicBezTo>
                    <a:pt x="674307" y="552221"/>
                    <a:pt x="671926" y="509587"/>
                    <a:pt x="644170" y="484755"/>
                  </a:cubicBezTo>
                  <a:cubicBezTo>
                    <a:pt x="619414" y="462610"/>
                    <a:pt x="582219" y="461791"/>
                    <a:pt x="556511" y="482822"/>
                  </a:cubicBezTo>
                  <a:lnTo>
                    <a:pt x="391062" y="309848"/>
                  </a:lnTo>
                  <a:lnTo>
                    <a:pt x="392872" y="308038"/>
                  </a:lnTo>
                  <a:cubicBezTo>
                    <a:pt x="516411" y="192233"/>
                    <a:pt x="710445" y="198501"/>
                    <a:pt x="826259" y="322040"/>
                  </a:cubicBezTo>
                  <a:cubicBezTo>
                    <a:pt x="940417" y="443826"/>
                    <a:pt x="936178" y="634545"/>
                    <a:pt x="816734" y="751141"/>
                  </a:cubicBezTo>
                  <a:cubicBezTo>
                    <a:pt x="816144" y="751760"/>
                    <a:pt x="815506" y="752332"/>
                    <a:pt x="814829" y="75285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28" name="Google Shape;2428;p12"/>
            <p:cNvSpPr/>
            <p:nvPr/>
          </p:nvSpPr>
          <p:spPr>
            <a:xfrm rot="-2620915">
              <a:off x="5536241" y="3081774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29" name="Google Shape;2429;p12"/>
            <p:cNvSpPr/>
            <p:nvPr/>
          </p:nvSpPr>
          <p:spPr>
            <a:xfrm rot="-2620915">
              <a:off x="5585213" y="3139695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30" name="Google Shape;2430;p12"/>
            <p:cNvSpPr/>
            <p:nvPr/>
          </p:nvSpPr>
          <p:spPr>
            <a:xfrm rot="-2620915">
              <a:off x="5552009" y="310924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31" name="Google Shape;2431;p12"/>
            <p:cNvSpPr/>
            <p:nvPr/>
          </p:nvSpPr>
          <p:spPr>
            <a:xfrm rot="-2620915">
              <a:off x="5561066" y="311866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32" name="Google Shape;2432;p12"/>
            <p:cNvSpPr/>
            <p:nvPr/>
          </p:nvSpPr>
          <p:spPr>
            <a:xfrm rot="-2620915">
              <a:off x="5570027" y="312817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33" name="Google Shape;2433;p12"/>
            <p:cNvSpPr/>
            <p:nvPr/>
          </p:nvSpPr>
          <p:spPr>
            <a:xfrm rot="-2620915">
              <a:off x="5579083" y="313759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34" name="Google Shape;2434;p12"/>
            <p:cNvSpPr/>
            <p:nvPr/>
          </p:nvSpPr>
          <p:spPr>
            <a:xfrm rot="-2620915">
              <a:off x="5624402" y="318492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35" name="Google Shape;2435;p12"/>
            <p:cNvSpPr/>
            <p:nvPr/>
          </p:nvSpPr>
          <p:spPr>
            <a:xfrm rot="-2620915">
              <a:off x="5615346" y="317541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36" name="Google Shape;2436;p12"/>
            <p:cNvSpPr/>
            <p:nvPr/>
          </p:nvSpPr>
          <p:spPr>
            <a:xfrm rot="-2620915">
              <a:off x="5606223" y="31659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37" name="Google Shape;2437;p12"/>
            <p:cNvSpPr/>
            <p:nvPr/>
          </p:nvSpPr>
          <p:spPr>
            <a:xfrm rot="-2620915">
              <a:off x="5597167" y="315650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38" name="Google Shape;2438;p12"/>
            <p:cNvSpPr/>
            <p:nvPr/>
          </p:nvSpPr>
          <p:spPr>
            <a:xfrm rot="-2620915">
              <a:off x="5628834" y="3178599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39" name="Google Shape;2439;p12"/>
            <p:cNvSpPr/>
            <p:nvPr/>
          </p:nvSpPr>
          <p:spPr>
            <a:xfrm rot="-2620915">
              <a:off x="5677831" y="3236587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40" name="Google Shape;2440;p12"/>
            <p:cNvSpPr/>
            <p:nvPr/>
          </p:nvSpPr>
          <p:spPr>
            <a:xfrm rot="-2620915">
              <a:off x="5644631" y="32059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41" name="Google Shape;2441;p12"/>
            <p:cNvSpPr/>
            <p:nvPr/>
          </p:nvSpPr>
          <p:spPr>
            <a:xfrm rot="-2620915">
              <a:off x="5653658" y="321558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42" name="Google Shape;2442;p12"/>
            <p:cNvSpPr/>
            <p:nvPr/>
          </p:nvSpPr>
          <p:spPr>
            <a:xfrm rot="-2620915">
              <a:off x="5662714" y="322500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43" name="Google Shape;2443;p12"/>
            <p:cNvSpPr/>
            <p:nvPr/>
          </p:nvSpPr>
          <p:spPr>
            <a:xfrm rot="-2620915">
              <a:off x="5671771" y="32344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44" name="Google Shape;2444;p12"/>
            <p:cNvSpPr/>
            <p:nvPr/>
          </p:nvSpPr>
          <p:spPr>
            <a:xfrm rot="-2620915">
              <a:off x="5716926" y="32818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45" name="Google Shape;2445;p12"/>
            <p:cNvSpPr/>
            <p:nvPr/>
          </p:nvSpPr>
          <p:spPr>
            <a:xfrm rot="-2620915">
              <a:off x="5707967" y="327226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46" name="Google Shape;2446;p12"/>
            <p:cNvSpPr/>
            <p:nvPr/>
          </p:nvSpPr>
          <p:spPr>
            <a:xfrm rot="-2620915">
              <a:off x="5698911" y="326274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47" name="Google Shape;2447;p12"/>
            <p:cNvSpPr/>
            <p:nvPr/>
          </p:nvSpPr>
          <p:spPr>
            <a:xfrm rot="-2620915">
              <a:off x="5689854" y="32533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48" name="Google Shape;2448;p12"/>
            <p:cNvSpPr/>
            <p:nvPr/>
          </p:nvSpPr>
          <p:spPr>
            <a:xfrm rot="-2620915">
              <a:off x="5721482" y="327532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49" name="Google Shape;2449;p12"/>
            <p:cNvSpPr/>
            <p:nvPr/>
          </p:nvSpPr>
          <p:spPr>
            <a:xfrm rot="-2620915">
              <a:off x="5770384" y="3333313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50" name="Google Shape;2450;p12"/>
            <p:cNvSpPr/>
            <p:nvPr/>
          </p:nvSpPr>
          <p:spPr>
            <a:xfrm rot="-2620915">
              <a:off x="5737183" y="33028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51" name="Google Shape;2451;p12"/>
            <p:cNvSpPr/>
            <p:nvPr/>
          </p:nvSpPr>
          <p:spPr>
            <a:xfrm rot="-2620915">
              <a:off x="5746306" y="331230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52" name="Google Shape;2452;p12"/>
            <p:cNvSpPr/>
            <p:nvPr/>
          </p:nvSpPr>
          <p:spPr>
            <a:xfrm rot="-2620915">
              <a:off x="5755267" y="332172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53" name="Google Shape;2453;p12"/>
            <p:cNvSpPr/>
            <p:nvPr/>
          </p:nvSpPr>
          <p:spPr>
            <a:xfrm rot="-2620915">
              <a:off x="5764255" y="333121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54" name="Google Shape;2454;p12"/>
            <p:cNvSpPr/>
            <p:nvPr/>
          </p:nvSpPr>
          <p:spPr>
            <a:xfrm rot="-2620915">
              <a:off x="5809574" y="337854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55" name="Google Shape;2455;p12"/>
            <p:cNvSpPr/>
            <p:nvPr/>
          </p:nvSpPr>
          <p:spPr>
            <a:xfrm rot="-2620915">
              <a:off x="5800517" y="336912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56" name="Google Shape;2456;p12"/>
            <p:cNvSpPr/>
            <p:nvPr/>
          </p:nvSpPr>
          <p:spPr>
            <a:xfrm rot="-2620915">
              <a:off x="5791395" y="335963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57" name="Google Shape;2457;p12"/>
            <p:cNvSpPr/>
            <p:nvPr/>
          </p:nvSpPr>
          <p:spPr>
            <a:xfrm rot="-2620915">
              <a:off x="5782338" y="33502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58" name="Google Shape;2458;p12"/>
            <p:cNvSpPr/>
            <p:nvPr/>
          </p:nvSpPr>
          <p:spPr>
            <a:xfrm rot="-2620915">
              <a:off x="5814034" y="3372244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59" name="Google Shape;2459;p12"/>
            <p:cNvSpPr/>
            <p:nvPr/>
          </p:nvSpPr>
          <p:spPr>
            <a:xfrm rot="-2620915">
              <a:off x="5863071" y="3430139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60" name="Google Shape;2460;p12"/>
            <p:cNvSpPr/>
            <p:nvPr/>
          </p:nvSpPr>
          <p:spPr>
            <a:xfrm rot="-2620915">
              <a:off x="5829802" y="339971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61" name="Google Shape;2461;p12"/>
            <p:cNvSpPr/>
            <p:nvPr/>
          </p:nvSpPr>
          <p:spPr>
            <a:xfrm rot="-2620915">
              <a:off x="5838924" y="34091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62" name="Google Shape;2462;p12"/>
            <p:cNvSpPr/>
            <p:nvPr/>
          </p:nvSpPr>
          <p:spPr>
            <a:xfrm rot="-2620915">
              <a:off x="5847886" y="34186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63" name="Google Shape;2463;p12"/>
            <p:cNvSpPr/>
            <p:nvPr/>
          </p:nvSpPr>
          <p:spPr>
            <a:xfrm rot="-2620915">
              <a:off x="5856942" y="342813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64" name="Google Shape;2464;p12"/>
            <p:cNvSpPr/>
            <p:nvPr/>
          </p:nvSpPr>
          <p:spPr>
            <a:xfrm rot="-2620915">
              <a:off x="5902166" y="347537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65" name="Google Shape;2465;p12"/>
            <p:cNvSpPr/>
            <p:nvPr/>
          </p:nvSpPr>
          <p:spPr>
            <a:xfrm rot="-2620915">
              <a:off x="5893139" y="346588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66" name="Google Shape;2466;p12"/>
            <p:cNvSpPr/>
            <p:nvPr/>
          </p:nvSpPr>
          <p:spPr>
            <a:xfrm rot="-2620915">
              <a:off x="5884082" y="345646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67" name="Google Shape;2467;p12"/>
            <p:cNvSpPr/>
            <p:nvPr/>
          </p:nvSpPr>
          <p:spPr>
            <a:xfrm rot="-2620915">
              <a:off x="5875026" y="344704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68" name="Google Shape;2468;p12"/>
            <p:cNvSpPr/>
            <p:nvPr/>
          </p:nvSpPr>
          <p:spPr>
            <a:xfrm rot="-2620915">
              <a:off x="5904751" y="346700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69" name="Google Shape;2469;p12"/>
            <p:cNvSpPr/>
            <p:nvPr/>
          </p:nvSpPr>
          <p:spPr>
            <a:xfrm rot="-2620915">
              <a:off x="5953722" y="3524927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70" name="Google Shape;2470;p12"/>
            <p:cNvSpPr/>
            <p:nvPr/>
          </p:nvSpPr>
          <p:spPr>
            <a:xfrm rot="-2620915">
              <a:off x="5920453" y="34944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71" name="Google Shape;2471;p12"/>
            <p:cNvSpPr/>
            <p:nvPr/>
          </p:nvSpPr>
          <p:spPr>
            <a:xfrm rot="-2620915">
              <a:off x="5929575" y="350398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72" name="Google Shape;2472;p12"/>
            <p:cNvSpPr/>
            <p:nvPr/>
          </p:nvSpPr>
          <p:spPr>
            <a:xfrm rot="-2620915">
              <a:off x="5938536" y="351340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73" name="Google Shape;2473;p12"/>
            <p:cNvSpPr/>
            <p:nvPr/>
          </p:nvSpPr>
          <p:spPr>
            <a:xfrm rot="-2620915">
              <a:off x="5947593" y="35228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74" name="Google Shape;2474;p12"/>
            <p:cNvSpPr/>
            <p:nvPr/>
          </p:nvSpPr>
          <p:spPr>
            <a:xfrm rot="-2620915">
              <a:off x="5992912" y="357015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75" name="Google Shape;2475;p12"/>
            <p:cNvSpPr/>
            <p:nvPr/>
          </p:nvSpPr>
          <p:spPr>
            <a:xfrm rot="-2620915">
              <a:off x="5983855" y="356073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76" name="Google Shape;2476;p12"/>
            <p:cNvSpPr/>
            <p:nvPr/>
          </p:nvSpPr>
          <p:spPr>
            <a:xfrm rot="-2620915">
              <a:off x="5974733" y="355124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77" name="Google Shape;2477;p12"/>
            <p:cNvSpPr/>
            <p:nvPr/>
          </p:nvSpPr>
          <p:spPr>
            <a:xfrm rot="-2620915">
              <a:off x="5965677" y="354183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78" name="Google Shape;2478;p12"/>
            <p:cNvSpPr/>
            <p:nvPr/>
          </p:nvSpPr>
          <p:spPr>
            <a:xfrm rot="-2620915">
              <a:off x="5996647" y="3563235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79" name="Google Shape;2479;p12"/>
            <p:cNvSpPr/>
            <p:nvPr/>
          </p:nvSpPr>
          <p:spPr>
            <a:xfrm rot="-2620915">
              <a:off x="6045618" y="3621061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80" name="Google Shape;2480;p12"/>
            <p:cNvSpPr/>
            <p:nvPr/>
          </p:nvSpPr>
          <p:spPr>
            <a:xfrm rot="-2620915">
              <a:off x="6012415" y="359070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81" name="Google Shape;2481;p12"/>
            <p:cNvSpPr/>
            <p:nvPr/>
          </p:nvSpPr>
          <p:spPr>
            <a:xfrm rot="-2620915">
              <a:off x="6021471" y="36001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82" name="Google Shape;2482;p12"/>
            <p:cNvSpPr/>
            <p:nvPr/>
          </p:nvSpPr>
          <p:spPr>
            <a:xfrm rot="-2620915">
              <a:off x="6030498" y="360970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83" name="Google Shape;2483;p12"/>
            <p:cNvSpPr/>
            <p:nvPr/>
          </p:nvSpPr>
          <p:spPr>
            <a:xfrm rot="-2620915">
              <a:off x="6039555" y="361912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84" name="Google Shape;2484;p12"/>
            <p:cNvSpPr/>
            <p:nvPr/>
          </p:nvSpPr>
          <p:spPr>
            <a:xfrm rot="-2620915">
              <a:off x="6084808" y="366638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85" name="Google Shape;2485;p12"/>
            <p:cNvSpPr/>
            <p:nvPr/>
          </p:nvSpPr>
          <p:spPr>
            <a:xfrm rot="-2620915">
              <a:off x="6075751" y="365687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86" name="Google Shape;2486;p12"/>
            <p:cNvSpPr/>
            <p:nvPr/>
          </p:nvSpPr>
          <p:spPr>
            <a:xfrm rot="-2620915">
              <a:off x="6066695" y="364745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87" name="Google Shape;2487;p12"/>
            <p:cNvSpPr/>
            <p:nvPr/>
          </p:nvSpPr>
          <p:spPr>
            <a:xfrm rot="-2620915">
              <a:off x="6057668" y="363796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88" name="Google Shape;2488;p12"/>
            <p:cNvSpPr/>
            <p:nvPr/>
          </p:nvSpPr>
          <p:spPr>
            <a:xfrm rot="-2620915">
              <a:off x="6088437" y="3659107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89" name="Google Shape;2489;p12"/>
            <p:cNvSpPr/>
            <p:nvPr/>
          </p:nvSpPr>
          <p:spPr>
            <a:xfrm rot="-2620915">
              <a:off x="6137475" y="3717098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90" name="Google Shape;2490;p12"/>
            <p:cNvSpPr/>
            <p:nvPr/>
          </p:nvSpPr>
          <p:spPr>
            <a:xfrm rot="-2620915">
              <a:off x="6104205" y="368657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91" name="Google Shape;2491;p12"/>
            <p:cNvSpPr/>
            <p:nvPr/>
          </p:nvSpPr>
          <p:spPr>
            <a:xfrm rot="-2620915">
              <a:off x="6113327" y="369615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92" name="Google Shape;2492;p12"/>
            <p:cNvSpPr/>
            <p:nvPr/>
          </p:nvSpPr>
          <p:spPr>
            <a:xfrm rot="-2620915">
              <a:off x="6122289" y="370557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93" name="Google Shape;2493;p12"/>
            <p:cNvSpPr/>
            <p:nvPr/>
          </p:nvSpPr>
          <p:spPr>
            <a:xfrm rot="-2620915">
              <a:off x="6131345" y="371499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94" name="Google Shape;2494;p12"/>
            <p:cNvSpPr/>
            <p:nvPr/>
          </p:nvSpPr>
          <p:spPr>
            <a:xfrm rot="-2620915">
              <a:off x="6176664" y="37623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95" name="Google Shape;2495;p12"/>
            <p:cNvSpPr/>
            <p:nvPr/>
          </p:nvSpPr>
          <p:spPr>
            <a:xfrm rot="-2620915">
              <a:off x="6167542" y="375284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96" name="Google Shape;2496;p12"/>
            <p:cNvSpPr/>
            <p:nvPr/>
          </p:nvSpPr>
          <p:spPr>
            <a:xfrm rot="-2620915">
              <a:off x="6158485" y="37434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97" name="Google Shape;2497;p12"/>
            <p:cNvSpPr/>
            <p:nvPr/>
          </p:nvSpPr>
          <p:spPr>
            <a:xfrm rot="-2620915">
              <a:off x="6149429" y="373390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98" name="Google Shape;2498;p12"/>
            <p:cNvSpPr/>
            <p:nvPr/>
          </p:nvSpPr>
          <p:spPr>
            <a:xfrm rot="-2620915">
              <a:off x="6179088" y="375389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99" name="Google Shape;2499;p12"/>
            <p:cNvSpPr/>
            <p:nvPr/>
          </p:nvSpPr>
          <p:spPr>
            <a:xfrm rot="-2620915">
              <a:off x="6228057" y="3811952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00" name="Google Shape;2500;p12"/>
            <p:cNvSpPr/>
            <p:nvPr/>
          </p:nvSpPr>
          <p:spPr>
            <a:xfrm rot="-2620915">
              <a:off x="6194787" y="378142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01" name="Google Shape;2501;p12"/>
            <p:cNvSpPr/>
            <p:nvPr/>
          </p:nvSpPr>
          <p:spPr>
            <a:xfrm rot="-2620915">
              <a:off x="6203909" y="37909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02" name="Google Shape;2502;p12"/>
            <p:cNvSpPr/>
            <p:nvPr/>
          </p:nvSpPr>
          <p:spPr>
            <a:xfrm rot="-2620915">
              <a:off x="6212871" y="380043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03" name="Google Shape;2503;p12"/>
            <p:cNvSpPr/>
            <p:nvPr/>
          </p:nvSpPr>
          <p:spPr>
            <a:xfrm rot="-2620915">
              <a:off x="6221927" y="380985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04" name="Google Shape;2504;p12"/>
            <p:cNvSpPr/>
            <p:nvPr/>
          </p:nvSpPr>
          <p:spPr>
            <a:xfrm rot="-2620915">
              <a:off x="6267246" y="385718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05" name="Google Shape;2505;p12"/>
            <p:cNvSpPr/>
            <p:nvPr/>
          </p:nvSpPr>
          <p:spPr>
            <a:xfrm rot="-2620915">
              <a:off x="6258124" y="38475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06" name="Google Shape;2506;p12"/>
            <p:cNvSpPr/>
            <p:nvPr/>
          </p:nvSpPr>
          <p:spPr>
            <a:xfrm rot="-2620915">
              <a:off x="6249067" y="383817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07" name="Google Shape;2507;p12"/>
            <p:cNvSpPr/>
            <p:nvPr/>
          </p:nvSpPr>
          <p:spPr>
            <a:xfrm rot="-2620915">
              <a:off x="6240106" y="382876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08" name="Google Shape;2508;p12"/>
            <p:cNvSpPr/>
            <p:nvPr/>
          </p:nvSpPr>
          <p:spPr>
            <a:xfrm rot="-2620915">
              <a:off x="6272887" y="3848371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09" name="Google Shape;2509;p12"/>
            <p:cNvSpPr/>
            <p:nvPr/>
          </p:nvSpPr>
          <p:spPr>
            <a:xfrm rot="-2620915">
              <a:off x="6362358" y="3945480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10" name="Google Shape;2510;p12"/>
            <p:cNvSpPr/>
            <p:nvPr/>
          </p:nvSpPr>
          <p:spPr>
            <a:xfrm rot="-2620915">
              <a:off x="6321859" y="3906292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11" name="Google Shape;2511;p12"/>
            <p:cNvSpPr/>
            <p:nvPr/>
          </p:nvSpPr>
          <p:spPr>
            <a:xfrm rot="-2620915">
              <a:off x="6288655" y="387593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12" name="Google Shape;2512;p12"/>
            <p:cNvSpPr/>
            <p:nvPr/>
          </p:nvSpPr>
          <p:spPr>
            <a:xfrm rot="-2620915">
              <a:off x="6297712" y="388535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13" name="Google Shape;2513;p12"/>
            <p:cNvSpPr/>
            <p:nvPr/>
          </p:nvSpPr>
          <p:spPr>
            <a:xfrm rot="-2620915">
              <a:off x="6306673" y="389477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14" name="Google Shape;2514;p12"/>
            <p:cNvSpPr/>
            <p:nvPr/>
          </p:nvSpPr>
          <p:spPr>
            <a:xfrm rot="-2620915">
              <a:off x="6315729" y="390419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15" name="Google Shape;2515;p12"/>
            <p:cNvSpPr/>
            <p:nvPr/>
          </p:nvSpPr>
          <p:spPr>
            <a:xfrm rot="-2620915">
              <a:off x="6361048" y="39515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16" name="Google Shape;2516;p12"/>
            <p:cNvSpPr/>
            <p:nvPr/>
          </p:nvSpPr>
          <p:spPr>
            <a:xfrm rot="-2620915">
              <a:off x="6351992" y="394210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17" name="Google Shape;2517;p12"/>
            <p:cNvSpPr/>
            <p:nvPr/>
          </p:nvSpPr>
          <p:spPr>
            <a:xfrm rot="-2620915">
              <a:off x="6342869" y="393261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18" name="Google Shape;2518;p12"/>
            <p:cNvSpPr/>
            <p:nvPr/>
          </p:nvSpPr>
          <p:spPr>
            <a:xfrm rot="-2620915">
              <a:off x="6333813" y="392310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19" name="Google Shape;2519;p12"/>
            <p:cNvSpPr/>
            <p:nvPr/>
          </p:nvSpPr>
          <p:spPr>
            <a:xfrm>
              <a:off x="6465855" y="3015233"/>
              <a:ext cx="53435" cy="51149"/>
            </a:xfrm>
            <a:custGeom>
              <a:avLst/>
              <a:gdLst/>
              <a:ahLst/>
              <a:cxnLst/>
              <a:rect l="l" t="t" r="r" b="b"/>
              <a:pathLst>
                <a:path w="53435" h="51149" extrusionOk="0">
                  <a:moveTo>
                    <a:pt x="53210" y="3307"/>
                  </a:moveTo>
                  <a:lnTo>
                    <a:pt x="3204" y="50932"/>
                  </a:lnTo>
                  <a:lnTo>
                    <a:pt x="1585" y="49312"/>
                  </a:lnTo>
                  <a:lnTo>
                    <a:pt x="-225" y="47407"/>
                  </a:lnTo>
                  <a:lnTo>
                    <a:pt x="49781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20" name="Google Shape;2520;p12"/>
            <p:cNvSpPr/>
            <p:nvPr/>
          </p:nvSpPr>
          <p:spPr>
            <a:xfrm>
              <a:off x="6142195" y="2853213"/>
              <a:ext cx="6667" cy="69246"/>
            </a:xfrm>
            <a:custGeom>
              <a:avLst/>
              <a:gdLst/>
              <a:ahLst/>
              <a:cxnLst/>
              <a:rect l="l" t="t" r="r" b="b"/>
              <a:pathLst>
                <a:path w="6667" h="69246" extrusionOk="0">
                  <a:moveTo>
                    <a:pt x="4633" y="69029"/>
                  </a:moveTo>
                  <a:lnTo>
                    <a:pt x="-225" y="69029"/>
                  </a:lnTo>
                  <a:lnTo>
                    <a:pt x="1299" y="-218"/>
                  </a:lnTo>
                  <a:lnTo>
                    <a:pt x="6443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21" name="Google Shape;2521;p12"/>
            <p:cNvSpPr/>
            <p:nvPr/>
          </p:nvSpPr>
          <p:spPr>
            <a:xfrm>
              <a:off x="5765291" y="2999231"/>
              <a:ext cx="50196" cy="52101"/>
            </a:xfrm>
            <a:custGeom>
              <a:avLst/>
              <a:gdLst/>
              <a:ahLst/>
              <a:cxnLst/>
              <a:rect l="l" t="t" r="r" b="b"/>
              <a:pathLst>
                <a:path w="50196" h="52101" extrusionOk="0">
                  <a:moveTo>
                    <a:pt x="49972" y="48550"/>
                  </a:moveTo>
                  <a:lnTo>
                    <a:pt x="47400" y="50836"/>
                  </a:lnTo>
                  <a:lnTo>
                    <a:pt x="46352" y="51884"/>
                  </a:lnTo>
                  <a:lnTo>
                    <a:pt x="-225" y="3211"/>
                  </a:lnTo>
                  <a:lnTo>
                    <a:pt x="32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22" name="Google Shape;2522;p12"/>
            <p:cNvSpPr/>
            <p:nvPr/>
          </p:nvSpPr>
          <p:spPr>
            <a:xfrm>
              <a:off x="6315836" y="2895218"/>
              <a:ext cx="33051" cy="66008"/>
            </a:xfrm>
            <a:custGeom>
              <a:avLst/>
              <a:gdLst/>
              <a:ahLst/>
              <a:cxnLst/>
              <a:rect l="l" t="t" r="r" b="b"/>
              <a:pathLst>
                <a:path w="33051" h="66008" extrusionOk="0">
                  <a:moveTo>
                    <a:pt x="4252" y="65791"/>
                  </a:moveTo>
                  <a:lnTo>
                    <a:pt x="-225" y="63886"/>
                  </a:lnTo>
                  <a:lnTo>
                    <a:pt x="28350" y="-218"/>
                  </a:lnTo>
                  <a:lnTo>
                    <a:pt x="32827" y="178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23" name="Google Shape;2523;p12"/>
            <p:cNvSpPr/>
            <p:nvPr/>
          </p:nvSpPr>
          <p:spPr>
            <a:xfrm>
              <a:off x="6595681" y="3388423"/>
              <a:ext cx="67627" cy="6476"/>
            </a:xfrm>
            <a:custGeom>
              <a:avLst/>
              <a:gdLst/>
              <a:ahLst/>
              <a:cxnLst/>
              <a:rect l="l" t="t" r="r" b="b"/>
              <a:pathLst>
                <a:path w="67627" h="6476" extrusionOk="0">
                  <a:moveTo>
                    <a:pt x="67307" y="6259"/>
                  </a:moveTo>
                  <a:lnTo>
                    <a:pt x="-225" y="4735"/>
                  </a:lnTo>
                  <a:cubicBezTo>
                    <a:pt x="-225" y="3021"/>
                    <a:pt x="-225" y="1401"/>
                    <a:pt x="-225" y="-218"/>
                  </a:cubicBezTo>
                  <a:lnTo>
                    <a:pt x="67403" y="13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24" name="Google Shape;2524;p12"/>
            <p:cNvSpPr/>
            <p:nvPr/>
          </p:nvSpPr>
          <p:spPr>
            <a:xfrm>
              <a:off x="6452710" y="3716844"/>
              <a:ext cx="47910" cy="49339"/>
            </a:xfrm>
            <a:custGeom>
              <a:avLst/>
              <a:gdLst/>
              <a:ahLst/>
              <a:cxnLst/>
              <a:rect l="l" t="t" r="r" b="b"/>
              <a:pathLst>
                <a:path w="47910" h="49339" extrusionOk="0">
                  <a:moveTo>
                    <a:pt x="47686" y="45693"/>
                  </a:moveTo>
                  <a:lnTo>
                    <a:pt x="44066" y="49122"/>
                  </a:lnTo>
                  <a:lnTo>
                    <a:pt x="-225" y="2926"/>
                  </a:lnTo>
                  <a:lnTo>
                    <a:pt x="-225" y="2926"/>
                  </a:lnTo>
                  <a:lnTo>
                    <a:pt x="301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25" name="Google Shape;2525;p12"/>
            <p:cNvSpPr/>
            <p:nvPr/>
          </p:nvSpPr>
          <p:spPr>
            <a:xfrm>
              <a:off x="6563391" y="3188588"/>
              <a:ext cx="66579" cy="29717"/>
            </a:xfrm>
            <a:custGeom>
              <a:avLst/>
              <a:gdLst/>
              <a:ahLst/>
              <a:cxnLst/>
              <a:rect l="l" t="t" r="r" b="b"/>
              <a:pathLst>
                <a:path w="66579" h="29717" extrusionOk="0">
                  <a:moveTo>
                    <a:pt x="66355" y="4259"/>
                  </a:moveTo>
                  <a:lnTo>
                    <a:pt x="1490" y="29500"/>
                  </a:lnTo>
                  <a:cubicBezTo>
                    <a:pt x="1013" y="27938"/>
                    <a:pt x="442" y="26414"/>
                    <a:pt x="-225" y="24928"/>
                  </a:cubicBezTo>
                  <a:lnTo>
                    <a:pt x="6464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26" name="Google Shape;2526;p12"/>
            <p:cNvSpPr/>
            <p:nvPr/>
          </p:nvSpPr>
          <p:spPr>
            <a:xfrm>
              <a:off x="6556723" y="3567683"/>
              <a:ext cx="65436" cy="32385"/>
            </a:xfrm>
            <a:custGeom>
              <a:avLst/>
              <a:gdLst/>
              <a:ahLst/>
              <a:cxnLst/>
              <a:rect l="l" t="t" r="r" b="b"/>
              <a:pathLst>
                <a:path w="65436" h="32385" extrusionOk="0">
                  <a:moveTo>
                    <a:pt x="63212" y="32168"/>
                  </a:moveTo>
                  <a:lnTo>
                    <a:pt x="-225" y="4259"/>
                  </a:lnTo>
                  <a:lnTo>
                    <a:pt x="1775" y="-218"/>
                  </a:lnTo>
                  <a:lnTo>
                    <a:pt x="65212" y="276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27" name="Google Shape;2527;p12"/>
            <p:cNvSpPr/>
            <p:nvPr/>
          </p:nvSpPr>
          <p:spPr>
            <a:xfrm>
              <a:off x="5940075" y="2888646"/>
              <a:ext cx="30765" cy="69056"/>
            </a:xfrm>
            <a:custGeom>
              <a:avLst/>
              <a:gdLst/>
              <a:ahLst/>
              <a:cxnLst/>
              <a:rect l="l" t="t" r="r" b="b"/>
              <a:pathLst>
                <a:path w="30765" h="69056" extrusionOk="0">
                  <a:moveTo>
                    <a:pt x="4442" y="-218"/>
                  </a:moveTo>
                  <a:lnTo>
                    <a:pt x="30541" y="67029"/>
                  </a:lnTo>
                  <a:lnTo>
                    <a:pt x="25874" y="68839"/>
                  </a:lnTo>
                  <a:lnTo>
                    <a:pt x="-225" y="15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28" name="Google Shape;2528;p12"/>
            <p:cNvSpPr/>
            <p:nvPr/>
          </p:nvSpPr>
          <p:spPr>
            <a:xfrm>
              <a:off x="6142481" y="2852832"/>
              <a:ext cx="6381" cy="69341"/>
            </a:xfrm>
            <a:custGeom>
              <a:avLst/>
              <a:gdLst/>
              <a:ahLst/>
              <a:cxnLst/>
              <a:rect l="l" t="t" r="r" b="b"/>
              <a:pathLst>
                <a:path w="6381" h="69341" extrusionOk="0">
                  <a:moveTo>
                    <a:pt x="6157" y="-218"/>
                  </a:moveTo>
                  <a:lnTo>
                    <a:pt x="4633" y="69124"/>
                  </a:lnTo>
                  <a:lnTo>
                    <a:pt x="-225" y="69124"/>
                  </a:lnTo>
                  <a:lnTo>
                    <a:pt x="1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29" name="Google Shape;2529;p12"/>
            <p:cNvSpPr/>
            <p:nvPr/>
          </p:nvSpPr>
          <p:spPr>
            <a:xfrm>
              <a:off x="6315169" y="2895218"/>
              <a:ext cx="33051" cy="66008"/>
            </a:xfrm>
            <a:custGeom>
              <a:avLst/>
              <a:gdLst/>
              <a:ahLst/>
              <a:cxnLst/>
              <a:rect l="l" t="t" r="r" b="b"/>
              <a:pathLst>
                <a:path w="33051" h="66008" extrusionOk="0">
                  <a:moveTo>
                    <a:pt x="32827" y="1783"/>
                  </a:moveTo>
                  <a:lnTo>
                    <a:pt x="4252" y="65791"/>
                  </a:lnTo>
                  <a:lnTo>
                    <a:pt x="-225" y="63886"/>
                  </a:lnTo>
                  <a:lnTo>
                    <a:pt x="2835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30" name="Google Shape;2530;p12"/>
            <p:cNvSpPr/>
            <p:nvPr/>
          </p:nvSpPr>
          <p:spPr>
            <a:xfrm>
              <a:off x="6465855" y="3015805"/>
              <a:ext cx="53435" cy="51149"/>
            </a:xfrm>
            <a:custGeom>
              <a:avLst/>
              <a:gdLst/>
              <a:ahLst/>
              <a:cxnLst/>
              <a:rect l="l" t="t" r="r" b="b"/>
              <a:pathLst>
                <a:path w="53435" h="51149" extrusionOk="0">
                  <a:moveTo>
                    <a:pt x="1585" y="49312"/>
                  </a:moveTo>
                  <a:lnTo>
                    <a:pt x="-225" y="47407"/>
                  </a:lnTo>
                  <a:lnTo>
                    <a:pt x="49781" y="-218"/>
                  </a:lnTo>
                  <a:lnTo>
                    <a:pt x="53210" y="3307"/>
                  </a:lnTo>
                  <a:lnTo>
                    <a:pt x="3204" y="509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31" name="Google Shape;2531;p12"/>
            <p:cNvSpPr/>
            <p:nvPr/>
          </p:nvSpPr>
          <p:spPr>
            <a:xfrm>
              <a:off x="6563391" y="3188588"/>
              <a:ext cx="66579" cy="29717"/>
            </a:xfrm>
            <a:custGeom>
              <a:avLst/>
              <a:gdLst/>
              <a:ahLst/>
              <a:cxnLst/>
              <a:rect l="l" t="t" r="r" b="b"/>
              <a:pathLst>
                <a:path w="66579" h="29717" extrusionOk="0">
                  <a:moveTo>
                    <a:pt x="64640" y="-218"/>
                  </a:moveTo>
                  <a:lnTo>
                    <a:pt x="66355" y="4259"/>
                  </a:lnTo>
                  <a:lnTo>
                    <a:pt x="1490" y="29500"/>
                  </a:lnTo>
                  <a:cubicBezTo>
                    <a:pt x="1013" y="27938"/>
                    <a:pt x="442" y="26414"/>
                    <a:pt x="-225" y="249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32" name="Google Shape;2532;p12"/>
            <p:cNvSpPr/>
            <p:nvPr/>
          </p:nvSpPr>
          <p:spPr>
            <a:xfrm>
              <a:off x="6596157" y="3388423"/>
              <a:ext cx="67532" cy="6476"/>
            </a:xfrm>
            <a:custGeom>
              <a:avLst/>
              <a:gdLst/>
              <a:ahLst/>
              <a:cxnLst/>
              <a:rect l="l" t="t" r="r" b="b"/>
              <a:pathLst>
                <a:path w="67532" h="6476" extrusionOk="0">
                  <a:moveTo>
                    <a:pt x="67307" y="1306"/>
                  </a:moveTo>
                  <a:lnTo>
                    <a:pt x="67307" y="6259"/>
                  </a:lnTo>
                  <a:lnTo>
                    <a:pt x="-225" y="4735"/>
                  </a:lnTo>
                  <a:cubicBezTo>
                    <a:pt x="-225" y="3021"/>
                    <a:pt x="-225" y="1401"/>
                    <a:pt x="-225" y="-2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33" name="Google Shape;2533;p12"/>
            <p:cNvSpPr/>
            <p:nvPr/>
          </p:nvSpPr>
          <p:spPr>
            <a:xfrm>
              <a:off x="6556723" y="3567683"/>
              <a:ext cx="65436" cy="32385"/>
            </a:xfrm>
            <a:custGeom>
              <a:avLst/>
              <a:gdLst/>
              <a:ahLst/>
              <a:cxnLst/>
              <a:rect l="l" t="t" r="r" b="b"/>
              <a:pathLst>
                <a:path w="65436" h="32385" extrusionOk="0">
                  <a:moveTo>
                    <a:pt x="63212" y="32168"/>
                  </a:moveTo>
                  <a:lnTo>
                    <a:pt x="-225" y="4259"/>
                  </a:lnTo>
                  <a:lnTo>
                    <a:pt x="1775" y="-218"/>
                  </a:lnTo>
                  <a:lnTo>
                    <a:pt x="65212" y="276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34" name="Google Shape;2534;p12"/>
            <p:cNvSpPr/>
            <p:nvPr/>
          </p:nvSpPr>
          <p:spPr>
            <a:xfrm>
              <a:off x="6452710" y="3716844"/>
              <a:ext cx="47910" cy="49339"/>
            </a:xfrm>
            <a:custGeom>
              <a:avLst/>
              <a:gdLst/>
              <a:ahLst/>
              <a:cxnLst/>
              <a:rect l="l" t="t" r="r" b="b"/>
              <a:pathLst>
                <a:path w="47910" h="49339" extrusionOk="0">
                  <a:moveTo>
                    <a:pt x="47686" y="45693"/>
                  </a:moveTo>
                  <a:lnTo>
                    <a:pt x="44066" y="49122"/>
                  </a:lnTo>
                  <a:lnTo>
                    <a:pt x="-225" y="2926"/>
                  </a:lnTo>
                  <a:lnTo>
                    <a:pt x="-225" y="2926"/>
                  </a:lnTo>
                  <a:lnTo>
                    <a:pt x="301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35" name="Google Shape;2535;p12"/>
            <p:cNvSpPr/>
            <p:nvPr/>
          </p:nvSpPr>
          <p:spPr>
            <a:xfrm>
              <a:off x="5765291" y="2999231"/>
              <a:ext cx="50196" cy="52101"/>
            </a:xfrm>
            <a:custGeom>
              <a:avLst/>
              <a:gdLst/>
              <a:ahLst/>
              <a:cxnLst/>
              <a:rect l="l" t="t" r="r" b="b"/>
              <a:pathLst>
                <a:path w="50196" h="52101" extrusionOk="0">
                  <a:moveTo>
                    <a:pt x="49972" y="48550"/>
                  </a:moveTo>
                  <a:lnTo>
                    <a:pt x="47400" y="50836"/>
                  </a:lnTo>
                  <a:lnTo>
                    <a:pt x="46352" y="51884"/>
                  </a:lnTo>
                  <a:lnTo>
                    <a:pt x="-225" y="3211"/>
                  </a:lnTo>
                  <a:lnTo>
                    <a:pt x="32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36" name="Google Shape;2536;p12"/>
            <p:cNvSpPr/>
            <p:nvPr/>
          </p:nvSpPr>
          <p:spPr>
            <a:xfrm>
              <a:off x="6413467" y="2948177"/>
              <a:ext cx="25812" cy="34766"/>
            </a:xfrm>
            <a:custGeom>
              <a:avLst/>
              <a:gdLst/>
              <a:ahLst/>
              <a:cxnLst/>
              <a:rect l="l" t="t" r="r" b="b"/>
              <a:pathLst>
                <a:path w="25812" h="34766" extrusionOk="0">
                  <a:moveTo>
                    <a:pt x="25588" y="1211"/>
                  </a:moveTo>
                  <a:lnTo>
                    <a:pt x="1775" y="34549"/>
                  </a:lnTo>
                  <a:lnTo>
                    <a:pt x="-225" y="33215"/>
                  </a:lnTo>
                  <a:lnTo>
                    <a:pt x="23588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37" name="Google Shape;2537;p12"/>
            <p:cNvSpPr/>
            <p:nvPr/>
          </p:nvSpPr>
          <p:spPr>
            <a:xfrm>
              <a:off x="6239446" y="2866548"/>
              <a:ext cx="11906" cy="39528"/>
            </a:xfrm>
            <a:custGeom>
              <a:avLst/>
              <a:gdLst/>
              <a:ahLst/>
              <a:cxnLst/>
              <a:rect l="l" t="t" r="r" b="b"/>
              <a:pathLst>
                <a:path w="11906" h="39528" extrusionOk="0">
                  <a:moveTo>
                    <a:pt x="11681" y="354"/>
                  </a:moveTo>
                  <a:lnTo>
                    <a:pt x="2156" y="39311"/>
                  </a:lnTo>
                  <a:lnTo>
                    <a:pt x="-225" y="38740"/>
                  </a:lnTo>
                  <a:lnTo>
                    <a:pt x="882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38" name="Google Shape;2538;p12"/>
            <p:cNvSpPr/>
            <p:nvPr/>
          </p:nvSpPr>
          <p:spPr>
            <a:xfrm>
              <a:off x="6048565" y="2858642"/>
              <a:ext cx="8763" cy="41433"/>
            </a:xfrm>
            <a:custGeom>
              <a:avLst/>
              <a:gdLst/>
              <a:ahLst/>
              <a:cxnLst/>
              <a:rect l="l" t="t" r="r" b="b"/>
              <a:pathLst>
                <a:path w="8763" h="41433" extrusionOk="0">
                  <a:moveTo>
                    <a:pt x="2156" y="-218"/>
                  </a:moveTo>
                  <a:lnTo>
                    <a:pt x="8538" y="41216"/>
                  </a:lnTo>
                  <a:cubicBezTo>
                    <a:pt x="7709" y="41168"/>
                    <a:pt x="6890" y="41168"/>
                    <a:pt x="6062" y="41216"/>
                  </a:cubicBezTo>
                  <a:lnTo>
                    <a:pt x="-225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39" name="Google Shape;2539;p12"/>
            <p:cNvSpPr/>
            <p:nvPr/>
          </p:nvSpPr>
          <p:spPr>
            <a:xfrm>
              <a:off x="5853016" y="2932651"/>
              <a:ext cx="23336" cy="35909"/>
            </a:xfrm>
            <a:custGeom>
              <a:avLst/>
              <a:gdLst/>
              <a:ahLst/>
              <a:cxnLst/>
              <a:rect l="l" t="t" r="r" b="b"/>
              <a:pathLst>
                <a:path w="23336" h="35909" extrusionOk="0">
                  <a:moveTo>
                    <a:pt x="1871" y="-218"/>
                  </a:moveTo>
                  <a:lnTo>
                    <a:pt x="23111" y="34358"/>
                  </a:lnTo>
                  <a:lnTo>
                    <a:pt x="21016" y="35691"/>
                  </a:lnTo>
                  <a:lnTo>
                    <a:pt x="-225" y="1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40" name="Google Shape;2540;p12"/>
            <p:cNvSpPr/>
            <p:nvPr/>
          </p:nvSpPr>
          <p:spPr>
            <a:xfrm>
              <a:off x="6450520" y="2976847"/>
              <a:ext cx="30384" cy="34766"/>
            </a:xfrm>
            <a:custGeom>
              <a:avLst/>
              <a:gdLst/>
              <a:ahLst/>
              <a:cxnLst/>
              <a:rect l="l" t="t" r="r" b="b"/>
              <a:pathLst>
                <a:path w="30384" h="34766" extrusionOk="0">
                  <a:moveTo>
                    <a:pt x="30160" y="1402"/>
                  </a:moveTo>
                  <a:lnTo>
                    <a:pt x="1585" y="34549"/>
                  </a:lnTo>
                  <a:lnTo>
                    <a:pt x="-225" y="32929"/>
                  </a:lnTo>
                  <a:lnTo>
                    <a:pt x="2835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41" name="Google Shape;2541;p12"/>
            <p:cNvSpPr/>
            <p:nvPr/>
          </p:nvSpPr>
          <p:spPr>
            <a:xfrm>
              <a:off x="6371176" y="2919507"/>
              <a:ext cx="22479" cy="36957"/>
            </a:xfrm>
            <a:custGeom>
              <a:avLst/>
              <a:gdLst/>
              <a:ahLst/>
              <a:cxnLst/>
              <a:rect l="l" t="t" r="r" b="b"/>
              <a:pathLst>
                <a:path w="22479" h="36957" extrusionOk="0">
                  <a:moveTo>
                    <a:pt x="22254" y="1021"/>
                  </a:moveTo>
                  <a:lnTo>
                    <a:pt x="1966" y="36739"/>
                  </a:lnTo>
                  <a:lnTo>
                    <a:pt x="-225" y="35501"/>
                  </a:lnTo>
                  <a:lnTo>
                    <a:pt x="2015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42" name="Google Shape;2542;p12"/>
            <p:cNvSpPr/>
            <p:nvPr/>
          </p:nvSpPr>
          <p:spPr>
            <a:xfrm>
              <a:off x="6286690" y="2879597"/>
              <a:ext cx="15525" cy="39528"/>
            </a:xfrm>
            <a:custGeom>
              <a:avLst/>
              <a:gdLst/>
              <a:ahLst/>
              <a:cxnLst/>
              <a:rect l="l" t="t" r="r" b="b"/>
              <a:pathLst>
                <a:path w="15525" h="39528" extrusionOk="0">
                  <a:moveTo>
                    <a:pt x="15301" y="544"/>
                  </a:moveTo>
                  <a:lnTo>
                    <a:pt x="2061" y="39311"/>
                  </a:lnTo>
                  <a:lnTo>
                    <a:pt x="-225" y="38549"/>
                  </a:lnTo>
                  <a:lnTo>
                    <a:pt x="13015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43" name="Google Shape;2543;p12"/>
            <p:cNvSpPr/>
            <p:nvPr/>
          </p:nvSpPr>
          <p:spPr>
            <a:xfrm>
              <a:off x="6190963" y="2855785"/>
              <a:ext cx="8000" cy="42291"/>
            </a:xfrm>
            <a:custGeom>
              <a:avLst/>
              <a:gdLst/>
              <a:ahLst/>
              <a:cxnLst/>
              <a:rect l="l" t="t" r="r" b="b"/>
              <a:pathLst>
                <a:path w="8000" h="42291" extrusionOk="0">
                  <a:moveTo>
                    <a:pt x="7776" y="-218"/>
                  </a:moveTo>
                  <a:lnTo>
                    <a:pt x="2251" y="42073"/>
                  </a:lnTo>
                  <a:lnTo>
                    <a:pt x="-225" y="42073"/>
                  </a:lnTo>
                  <a:lnTo>
                    <a:pt x="5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44" name="Google Shape;2544;p12"/>
            <p:cNvSpPr/>
            <p:nvPr/>
          </p:nvSpPr>
          <p:spPr>
            <a:xfrm>
              <a:off x="6190963" y="2855785"/>
              <a:ext cx="8000" cy="42291"/>
            </a:xfrm>
            <a:custGeom>
              <a:avLst/>
              <a:gdLst/>
              <a:ahLst/>
              <a:cxnLst/>
              <a:rect l="l" t="t" r="r" b="b"/>
              <a:pathLst>
                <a:path w="8000" h="42291" extrusionOk="0">
                  <a:moveTo>
                    <a:pt x="7776" y="-218"/>
                  </a:moveTo>
                  <a:lnTo>
                    <a:pt x="2251" y="42073"/>
                  </a:lnTo>
                  <a:lnTo>
                    <a:pt x="-225" y="42073"/>
                  </a:lnTo>
                  <a:lnTo>
                    <a:pt x="5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45" name="Google Shape;2545;p12"/>
            <p:cNvSpPr/>
            <p:nvPr/>
          </p:nvSpPr>
          <p:spPr>
            <a:xfrm>
              <a:off x="6101142" y="2854451"/>
              <a:ext cx="4476" cy="40290"/>
            </a:xfrm>
            <a:custGeom>
              <a:avLst/>
              <a:gdLst/>
              <a:ahLst/>
              <a:cxnLst/>
              <a:rect l="l" t="t" r="r" b="b"/>
              <a:pathLst>
                <a:path w="4476" h="40290" extrusionOk="0">
                  <a:moveTo>
                    <a:pt x="2156" y="-218"/>
                  </a:moveTo>
                  <a:lnTo>
                    <a:pt x="4252" y="40073"/>
                  </a:lnTo>
                  <a:lnTo>
                    <a:pt x="1871" y="40073"/>
                  </a:lnTo>
                  <a:lnTo>
                    <a:pt x="-225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46" name="Google Shape;2546;p12"/>
            <p:cNvSpPr/>
            <p:nvPr/>
          </p:nvSpPr>
          <p:spPr>
            <a:xfrm>
              <a:off x="5994082" y="2872644"/>
              <a:ext cx="12477" cy="38766"/>
            </a:xfrm>
            <a:custGeom>
              <a:avLst/>
              <a:gdLst/>
              <a:ahLst/>
              <a:cxnLst/>
              <a:rect l="l" t="t" r="r" b="b"/>
              <a:pathLst>
                <a:path w="12477" h="38766" extrusionOk="0">
                  <a:moveTo>
                    <a:pt x="2156" y="-218"/>
                  </a:moveTo>
                  <a:lnTo>
                    <a:pt x="12253" y="37882"/>
                  </a:lnTo>
                  <a:lnTo>
                    <a:pt x="9872" y="38549"/>
                  </a:lnTo>
                  <a:lnTo>
                    <a:pt x="-225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47" name="Google Shape;2547;p12"/>
            <p:cNvSpPr/>
            <p:nvPr/>
          </p:nvSpPr>
          <p:spPr>
            <a:xfrm>
              <a:off x="5892355" y="2910458"/>
              <a:ext cx="20383" cy="37433"/>
            </a:xfrm>
            <a:custGeom>
              <a:avLst/>
              <a:gdLst/>
              <a:ahLst/>
              <a:cxnLst/>
              <a:rect l="l" t="t" r="r" b="b"/>
              <a:pathLst>
                <a:path w="20383" h="37433" extrusionOk="0">
                  <a:moveTo>
                    <a:pt x="1966" y="-218"/>
                  </a:moveTo>
                  <a:lnTo>
                    <a:pt x="20158" y="36073"/>
                  </a:lnTo>
                  <a:lnTo>
                    <a:pt x="17968" y="37216"/>
                  </a:lnTo>
                  <a:lnTo>
                    <a:pt x="-225" y="9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48" name="Google Shape;2548;p12"/>
            <p:cNvSpPr/>
            <p:nvPr/>
          </p:nvSpPr>
          <p:spPr>
            <a:xfrm>
              <a:off x="5803201" y="2962560"/>
              <a:ext cx="29337" cy="36766"/>
            </a:xfrm>
            <a:custGeom>
              <a:avLst/>
              <a:gdLst/>
              <a:ahLst/>
              <a:cxnLst/>
              <a:rect l="l" t="t" r="r" b="b"/>
              <a:pathLst>
                <a:path w="29337" h="36766" extrusionOk="0">
                  <a:moveTo>
                    <a:pt x="1680" y="-218"/>
                  </a:moveTo>
                  <a:lnTo>
                    <a:pt x="29112" y="35025"/>
                  </a:lnTo>
                  <a:cubicBezTo>
                    <a:pt x="28521" y="35587"/>
                    <a:pt x="27883" y="36092"/>
                    <a:pt x="27207" y="36549"/>
                  </a:cubicBezTo>
                  <a:lnTo>
                    <a:pt x="-225" y="12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49" name="Google Shape;2549;p12"/>
            <p:cNvSpPr/>
            <p:nvPr/>
          </p:nvSpPr>
          <p:spPr>
            <a:xfrm>
              <a:off x="6544055" y="3094481"/>
              <a:ext cx="35147" cy="24098"/>
            </a:xfrm>
            <a:custGeom>
              <a:avLst/>
              <a:gdLst/>
              <a:ahLst/>
              <a:cxnLst/>
              <a:rect l="l" t="t" r="r" b="b"/>
              <a:pathLst>
                <a:path w="35147" h="24098" extrusionOk="0">
                  <a:moveTo>
                    <a:pt x="34922" y="1878"/>
                  </a:moveTo>
                  <a:lnTo>
                    <a:pt x="1109" y="23881"/>
                  </a:lnTo>
                  <a:lnTo>
                    <a:pt x="-225" y="21690"/>
                  </a:lnTo>
                  <a:lnTo>
                    <a:pt x="3368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50" name="Google Shape;2550;p12"/>
            <p:cNvSpPr/>
            <p:nvPr/>
          </p:nvSpPr>
          <p:spPr>
            <a:xfrm>
              <a:off x="6614635" y="3285934"/>
              <a:ext cx="37718" cy="9429"/>
            </a:xfrm>
            <a:custGeom>
              <a:avLst/>
              <a:gdLst/>
              <a:ahLst/>
              <a:cxnLst/>
              <a:rect l="l" t="t" r="r" b="b"/>
              <a:pathLst>
                <a:path w="37718" h="9429" extrusionOk="0">
                  <a:moveTo>
                    <a:pt x="37494" y="2259"/>
                  </a:moveTo>
                  <a:lnTo>
                    <a:pt x="251" y="9212"/>
                  </a:lnTo>
                  <a:cubicBezTo>
                    <a:pt x="147" y="8412"/>
                    <a:pt x="-15" y="7612"/>
                    <a:pt x="-225" y="6831"/>
                  </a:cubicBezTo>
                  <a:lnTo>
                    <a:pt x="37113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51" name="Google Shape;2551;p12"/>
            <p:cNvSpPr/>
            <p:nvPr/>
          </p:nvSpPr>
          <p:spPr>
            <a:xfrm>
              <a:off x="6612825" y="3479005"/>
              <a:ext cx="38671" cy="9906"/>
            </a:xfrm>
            <a:custGeom>
              <a:avLst/>
              <a:gdLst/>
              <a:ahLst/>
              <a:cxnLst/>
              <a:rect l="l" t="t" r="r" b="b"/>
              <a:pathLst>
                <a:path w="38671" h="9906" extrusionOk="0">
                  <a:moveTo>
                    <a:pt x="37875" y="9688"/>
                  </a:moveTo>
                  <a:lnTo>
                    <a:pt x="-225" y="2164"/>
                  </a:lnTo>
                  <a:lnTo>
                    <a:pt x="347" y="-218"/>
                  </a:lnTo>
                  <a:lnTo>
                    <a:pt x="38447" y="73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52" name="Google Shape;2552;p12"/>
            <p:cNvSpPr/>
            <p:nvPr/>
          </p:nvSpPr>
          <p:spPr>
            <a:xfrm>
              <a:off x="6536911" y="3658266"/>
              <a:ext cx="31908" cy="22574"/>
            </a:xfrm>
            <a:custGeom>
              <a:avLst/>
              <a:gdLst/>
              <a:ahLst/>
              <a:cxnLst/>
              <a:rect l="l" t="t" r="r" b="b"/>
              <a:pathLst>
                <a:path w="31908" h="22574" extrusionOk="0">
                  <a:moveTo>
                    <a:pt x="30255" y="22357"/>
                  </a:moveTo>
                  <a:lnTo>
                    <a:pt x="-225" y="1782"/>
                  </a:lnTo>
                  <a:lnTo>
                    <a:pt x="1204" y="-218"/>
                  </a:lnTo>
                  <a:lnTo>
                    <a:pt x="31684" y="203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53" name="Google Shape;2553;p12"/>
            <p:cNvSpPr/>
            <p:nvPr/>
          </p:nvSpPr>
          <p:spPr>
            <a:xfrm>
              <a:off x="6516814" y="3051714"/>
              <a:ext cx="35623" cy="28860"/>
            </a:xfrm>
            <a:custGeom>
              <a:avLst/>
              <a:gdLst/>
              <a:ahLst/>
              <a:cxnLst/>
              <a:rect l="l" t="t" r="r" b="b"/>
              <a:pathLst>
                <a:path w="35623" h="28860" extrusionOk="0">
                  <a:moveTo>
                    <a:pt x="35398" y="1687"/>
                  </a:moveTo>
                  <a:lnTo>
                    <a:pt x="1299" y="28643"/>
                  </a:lnTo>
                  <a:lnTo>
                    <a:pt x="-225" y="26738"/>
                  </a:lnTo>
                  <a:lnTo>
                    <a:pt x="3387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54" name="Google Shape;2554;p12"/>
            <p:cNvSpPr/>
            <p:nvPr/>
          </p:nvSpPr>
          <p:spPr>
            <a:xfrm>
              <a:off x="6569391" y="3141439"/>
              <a:ext cx="36671" cy="20383"/>
            </a:xfrm>
            <a:custGeom>
              <a:avLst/>
              <a:gdLst/>
              <a:ahLst/>
              <a:cxnLst/>
              <a:rect l="l" t="t" r="r" b="b"/>
              <a:pathLst>
                <a:path w="36671" h="20383" extrusionOk="0">
                  <a:moveTo>
                    <a:pt x="36446" y="1878"/>
                  </a:moveTo>
                  <a:lnTo>
                    <a:pt x="918" y="20166"/>
                  </a:lnTo>
                  <a:cubicBezTo>
                    <a:pt x="594" y="19404"/>
                    <a:pt x="213" y="18670"/>
                    <a:pt x="-225" y="17975"/>
                  </a:cubicBezTo>
                  <a:lnTo>
                    <a:pt x="353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55" name="Google Shape;2555;p12"/>
            <p:cNvSpPr/>
            <p:nvPr/>
          </p:nvSpPr>
          <p:spPr>
            <a:xfrm>
              <a:off x="6603396" y="3234499"/>
              <a:ext cx="38195" cy="13334"/>
            </a:xfrm>
            <a:custGeom>
              <a:avLst/>
              <a:gdLst/>
              <a:ahLst/>
              <a:cxnLst/>
              <a:rect l="l" t="t" r="r" b="b"/>
              <a:pathLst>
                <a:path w="38195" h="13334" extrusionOk="0">
                  <a:moveTo>
                    <a:pt x="37970" y="2068"/>
                  </a:moveTo>
                  <a:lnTo>
                    <a:pt x="442" y="13117"/>
                  </a:lnTo>
                  <a:lnTo>
                    <a:pt x="-225" y="10736"/>
                  </a:lnTo>
                  <a:lnTo>
                    <a:pt x="3730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56" name="Google Shape;2556;p12"/>
            <p:cNvSpPr/>
            <p:nvPr/>
          </p:nvSpPr>
          <p:spPr>
            <a:xfrm>
              <a:off x="6621493" y="3339083"/>
              <a:ext cx="40005" cy="5905"/>
            </a:xfrm>
            <a:custGeom>
              <a:avLst/>
              <a:gdLst/>
              <a:ahLst/>
              <a:cxnLst/>
              <a:rect l="l" t="t" r="r" b="b"/>
              <a:pathLst>
                <a:path w="40005" h="5905" extrusionOk="0">
                  <a:moveTo>
                    <a:pt x="39780" y="2259"/>
                  </a:moveTo>
                  <a:lnTo>
                    <a:pt x="-225" y="5688"/>
                  </a:lnTo>
                  <a:cubicBezTo>
                    <a:pt x="-177" y="4859"/>
                    <a:pt x="-177" y="4040"/>
                    <a:pt x="-225" y="3211"/>
                  </a:cubicBezTo>
                  <a:lnTo>
                    <a:pt x="3978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57" name="Google Shape;2557;p12"/>
            <p:cNvSpPr/>
            <p:nvPr/>
          </p:nvSpPr>
          <p:spPr>
            <a:xfrm>
              <a:off x="6620446" y="3430713"/>
              <a:ext cx="37337" cy="6096"/>
            </a:xfrm>
            <a:custGeom>
              <a:avLst/>
              <a:gdLst/>
              <a:ahLst/>
              <a:cxnLst/>
              <a:rect l="l" t="t" r="r" b="b"/>
              <a:pathLst>
                <a:path w="37337" h="6096" extrusionOk="0">
                  <a:moveTo>
                    <a:pt x="37113" y="5878"/>
                  </a:moveTo>
                  <a:lnTo>
                    <a:pt x="-225" y="2259"/>
                  </a:lnTo>
                  <a:lnTo>
                    <a:pt x="-225" y="-218"/>
                  </a:lnTo>
                  <a:lnTo>
                    <a:pt x="37018" y="34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58" name="Google Shape;2558;p12"/>
            <p:cNvSpPr/>
            <p:nvPr/>
          </p:nvSpPr>
          <p:spPr>
            <a:xfrm>
              <a:off x="6599872" y="3529678"/>
              <a:ext cx="35242" cy="12953"/>
            </a:xfrm>
            <a:custGeom>
              <a:avLst/>
              <a:gdLst/>
              <a:ahLst/>
              <a:cxnLst/>
              <a:rect l="l" t="t" r="r" b="b"/>
              <a:pathLst>
                <a:path w="35242" h="12953" extrusionOk="0">
                  <a:moveTo>
                    <a:pt x="34541" y="12736"/>
                  </a:moveTo>
                  <a:lnTo>
                    <a:pt x="-225" y="2164"/>
                  </a:lnTo>
                  <a:cubicBezTo>
                    <a:pt x="89" y="1392"/>
                    <a:pt x="337" y="592"/>
                    <a:pt x="537" y="-218"/>
                  </a:cubicBezTo>
                  <a:lnTo>
                    <a:pt x="35017" y="105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59" name="Google Shape;2559;p12"/>
            <p:cNvSpPr/>
            <p:nvPr/>
          </p:nvSpPr>
          <p:spPr>
            <a:xfrm>
              <a:off x="6559295" y="3622452"/>
              <a:ext cx="33432" cy="20097"/>
            </a:xfrm>
            <a:custGeom>
              <a:avLst/>
              <a:gdLst/>
              <a:ahLst/>
              <a:cxnLst/>
              <a:rect l="l" t="t" r="r" b="b"/>
              <a:pathLst>
                <a:path w="33432" h="20097" extrusionOk="0">
                  <a:moveTo>
                    <a:pt x="32065" y="19880"/>
                  </a:moveTo>
                  <a:lnTo>
                    <a:pt x="-225" y="1878"/>
                  </a:lnTo>
                  <a:cubicBezTo>
                    <a:pt x="242" y="1211"/>
                    <a:pt x="661" y="516"/>
                    <a:pt x="1013" y="-218"/>
                  </a:cubicBezTo>
                  <a:lnTo>
                    <a:pt x="33208" y="177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60" name="Google Shape;2560;p12"/>
            <p:cNvSpPr/>
            <p:nvPr/>
          </p:nvSpPr>
          <p:spPr>
            <a:xfrm>
              <a:off x="6503955" y="3700938"/>
              <a:ext cx="32861" cy="28479"/>
            </a:xfrm>
            <a:custGeom>
              <a:avLst/>
              <a:gdLst/>
              <a:ahLst/>
              <a:cxnLst/>
              <a:rect l="l" t="t" r="r" b="b"/>
              <a:pathLst>
                <a:path w="32861" h="28479" extrusionOk="0">
                  <a:moveTo>
                    <a:pt x="31017" y="28262"/>
                  </a:moveTo>
                  <a:lnTo>
                    <a:pt x="-225" y="1592"/>
                  </a:lnTo>
                  <a:cubicBezTo>
                    <a:pt x="366" y="1030"/>
                    <a:pt x="908" y="430"/>
                    <a:pt x="1394" y="-218"/>
                  </a:cubicBezTo>
                  <a:lnTo>
                    <a:pt x="32636" y="26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61" name="Google Shape;2561;p12"/>
            <p:cNvSpPr/>
            <p:nvPr/>
          </p:nvSpPr>
          <p:spPr>
            <a:xfrm>
              <a:off x="5793390" y="3028663"/>
              <a:ext cx="22098" cy="22383"/>
            </a:xfrm>
            <a:custGeom>
              <a:avLst/>
              <a:gdLst/>
              <a:ahLst/>
              <a:cxnLst/>
              <a:rect l="l" t="t" r="r" b="b"/>
              <a:pathLst>
                <a:path w="22098" h="22383" extrusionOk="0">
                  <a:moveTo>
                    <a:pt x="3299" y="-218"/>
                  </a:moveTo>
                  <a:lnTo>
                    <a:pt x="21873" y="18832"/>
                  </a:lnTo>
                  <a:lnTo>
                    <a:pt x="19301" y="21118"/>
                  </a:lnTo>
                  <a:lnTo>
                    <a:pt x="18254" y="22166"/>
                  </a:lnTo>
                  <a:lnTo>
                    <a:pt x="-225" y="3116"/>
                  </a:lnTo>
                  <a:lnTo>
                    <a:pt x="2347" y="6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58" name="Google Shape;2406;p12">
            <a:extLst>
              <a:ext uri="{FF2B5EF4-FFF2-40B4-BE49-F238E27FC236}">
                <a16:creationId xmlns="" xmlns:a16="http://schemas.microsoft.com/office/drawing/2014/main" id="{E772F829-50EB-4830-A924-52AB9E90B83A}"/>
              </a:ext>
            </a:extLst>
          </p:cNvPr>
          <p:cNvGrpSpPr/>
          <p:nvPr userDrawn="1"/>
        </p:nvGrpSpPr>
        <p:grpSpPr>
          <a:xfrm flipH="1">
            <a:off x="-107794" y="-363522"/>
            <a:ext cx="3358987" cy="1386856"/>
            <a:chOff x="7332906" y="5338665"/>
            <a:chExt cx="4925970" cy="1710276"/>
          </a:xfrm>
        </p:grpSpPr>
        <p:grpSp>
          <p:nvGrpSpPr>
            <p:cNvPr id="259" name="Google Shape;2407;p12">
              <a:extLst>
                <a:ext uri="{FF2B5EF4-FFF2-40B4-BE49-F238E27FC236}">
                  <a16:creationId xmlns="" xmlns:a16="http://schemas.microsoft.com/office/drawing/2014/main" id="{B4DB7399-5104-4FC2-BB06-FC6805930441}"/>
                </a:ext>
              </a:extLst>
            </p:cNvPr>
            <p:cNvGrpSpPr/>
            <p:nvPr/>
          </p:nvGrpSpPr>
          <p:grpSpPr>
            <a:xfrm>
              <a:off x="9381196" y="5338665"/>
              <a:ext cx="2707325" cy="1707379"/>
              <a:chOff x="6723350" y="566875"/>
              <a:chExt cx="1552188" cy="1732500"/>
            </a:xfrm>
          </p:grpSpPr>
          <p:cxnSp>
            <p:nvCxnSpPr>
              <p:cNvPr id="270" name="Google Shape;2408;p12">
                <a:extLst>
                  <a:ext uri="{FF2B5EF4-FFF2-40B4-BE49-F238E27FC236}">
                    <a16:creationId xmlns="" xmlns:a16="http://schemas.microsoft.com/office/drawing/2014/main" id="{6B855CE3-634C-4F40-ACC5-7E54812EC179}"/>
                  </a:ext>
                </a:extLst>
              </p:cNvPr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1" name="Google Shape;2409;p12">
                <a:extLst>
                  <a:ext uri="{FF2B5EF4-FFF2-40B4-BE49-F238E27FC236}">
                    <a16:creationId xmlns="" xmlns:a16="http://schemas.microsoft.com/office/drawing/2014/main" id="{1F403606-363A-4625-BE23-DD97109CB357}"/>
                  </a:ext>
                </a:extLst>
              </p:cNvPr>
              <p:cNvCxnSpPr/>
              <p:nvPr/>
            </p:nvCxnSpPr>
            <p:spPr>
              <a:xfrm>
                <a:off x="6945091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2" name="Google Shape;2410;p12">
                <a:extLst>
                  <a:ext uri="{FF2B5EF4-FFF2-40B4-BE49-F238E27FC236}">
                    <a16:creationId xmlns="" xmlns:a16="http://schemas.microsoft.com/office/drawing/2014/main" id="{A684DF2E-AB96-4DF5-90AE-57FD3D2C426A}"/>
                  </a:ext>
                </a:extLst>
              </p:cNvPr>
              <p:cNvCxnSpPr/>
              <p:nvPr/>
            </p:nvCxnSpPr>
            <p:spPr>
              <a:xfrm>
                <a:off x="7166832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3" name="Google Shape;2411;p12">
                <a:extLst>
                  <a:ext uri="{FF2B5EF4-FFF2-40B4-BE49-F238E27FC236}">
                    <a16:creationId xmlns="" xmlns:a16="http://schemas.microsoft.com/office/drawing/2014/main" id="{CD85D19A-AA72-48DB-92EB-8B392FA76753}"/>
                  </a:ext>
                </a:extLst>
              </p:cNvPr>
              <p:cNvCxnSpPr/>
              <p:nvPr/>
            </p:nvCxnSpPr>
            <p:spPr>
              <a:xfrm>
                <a:off x="7388573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4" name="Google Shape;2412;p12">
                <a:extLst>
                  <a:ext uri="{FF2B5EF4-FFF2-40B4-BE49-F238E27FC236}">
                    <a16:creationId xmlns="" xmlns:a16="http://schemas.microsoft.com/office/drawing/2014/main" id="{F5C5BC10-1EEB-4C1D-95B4-F5B2B7829080}"/>
                  </a:ext>
                </a:extLst>
              </p:cNvPr>
              <p:cNvCxnSpPr/>
              <p:nvPr/>
            </p:nvCxnSpPr>
            <p:spPr>
              <a:xfrm>
                <a:off x="7610314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5" name="Google Shape;2413;p12">
                <a:extLst>
                  <a:ext uri="{FF2B5EF4-FFF2-40B4-BE49-F238E27FC236}">
                    <a16:creationId xmlns="" xmlns:a16="http://schemas.microsoft.com/office/drawing/2014/main" id="{79A84CEA-DAA7-4EC4-8EEF-161A302A5415}"/>
                  </a:ext>
                </a:extLst>
              </p:cNvPr>
              <p:cNvCxnSpPr/>
              <p:nvPr/>
            </p:nvCxnSpPr>
            <p:spPr>
              <a:xfrm>
                <a:off x="7832055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6" name="Google Shape;2414;p12">
                <a:extLst>
                  <a:ext uri="{FF2B5EF4-FFF2-40B4-BE49-F238E27FC236}">
                    <a16:creationId xmlns="" xmlns:a16="http://schemas.microsoft.com/office/drawing/2014/main" id="{49AFD92A-2737-430D-8726-E9D269860D3D}"/>
                  </a:ext>
                </a:extLst>
              </p:cNvPr>
              <p:cNvCxnSpPr/>
              <p:nvPr/>
            </p:nvCxnSpPr>
            <p:spPr>
              <a:xfrm>
                <a:off x="8053796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7" name="Google Shape;2415;p12">
                <a:extLst>
                  <a:ext uri="{FF2B5EF4-FFF2-40B4-BE49-F238E27FC236}">
                    <a16:creationId xmlns="" xmlns:a16="http://schemas.microsoft.com/office/drawing/2014/main" id="{B81A329A-EE79-42FE-AC4A-BC2A161185AB}"/>
                  </a:ext>
                </a:extLst>
              </p:cNvPr>
              <p:cNvCxnSpPr/>
              <p:nvPr/>
            </p:nvCxnSpPr>
            <p:spPr>
              <a:xfrm>
                <a:off x="8275538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60" name="Google Shape;2416;p12">
              <a:extLst>
                <a:ext uri="{FF2B5EF4-FFF2-40B4-BE49-F238E27FC236}">
                  <a16:creationId xmlns="" xmlns:a16="http://schemas.microsoft.com/office/drawing/2014/main" id="{8550C3AD-F71B-4341-B687-5B100D4F6F5E}"/>
                </a:ext>
              </a:extLst>
            </p:cNvPr>
            <p:cNvGrpSpPr/>
            <p:nvPr/>
          </p:nvGrpSpPr>
          <p:grpSpPr>
            <a:xfrm rot="5400000">
              <a:off x="9215748" y="3613047"/>
              <a:ext cx="1160286" cy="4925970"/>
              <a:chOff x="6723350" y="566874"/>
              <a:chExt cx="665225" cy="2824200"/>
            </a:xfrm>
          </p:grpSpPr>
          <p:cxnSp>
            <p:nvCxnSpPr>
              <p:cNvPr id="266" name="Google Shape;2417;p12">
                <a:extLst>
                  <a:ext uri="{FF2B5EF4-FFF2-40B4-BE49-F238E27FC236}">
                    <a16:creationId xmlns="" xmlns:a16="http://schemas.microsoft.com/office/drawing/2014/main" id="{52CD80A9-9470-4F4F-A082-2004BE594A19}"/>
                  </a:ext>
                </a:extLst>
              </p:cNvPr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" name="Google Shape;2418;p12">
                <a:extLst>
                  <a:ext uri="{FF2B5EF4-FFF2-40B4-BE49-F238E27FC236}">
                    <a16:creationId xmlns="" xmlns:a16="http://schemas.microsoft.com/office/drawing/2014/main" id="{26913818-B373-471C-9AF1-A8C59F6875B6}"/>
                  </a:ext>
                </a:extLst>
              </p:cNvPr>
              <p:cNvCxnSpPr/>
              <p:nvPr/>
            </p:nvCxnSpPr>
            <p:spPr>
              <a:xfrm rot="-5400000" flipH="1">
                <a:off x="5972191" y="1539775"/>
                <a:ext cx="1957200" cy="114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" name="Google Shape;2419;p12">
                <a:extLst>
                  <a:ext uri="{FF2B5EF4-FFF2-40B4-BE49-F238E27FC236}">
                    <a16:creationId xmlns="" xmlns:a16="http://schemas.microsoft.com/office/drawing/2014/main" id="{62DA61A8-CD1C-494E-8A5B-FBC5A615007A}"/>
                  </a:ext>
                </a:extLst>
              </p:cNvPr>
              <p:cNvCxnSpPr/>
              <p:nvPr/>
            </p:nvCxnSpPr>
            <p:spPr>
              <a:xfrm rot="-5400000" flipH="1">
                <a:off x="5842182" y="1891525"/>
                <a:ext cx="2658300" cy="90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" name="Google Shape;2420;p12">
                <a:extLst>
                  <a:ext uri="{FF2B5EF4-FFF2-40B4-BE49-F238E27FC236}">
                    <a16:creationId xmlns="" xmlns:a16="http://schemas.microsoft.com/office/drawing/2014/main" id="{33BA95D0-A629-4194-BB64-2C9CC4652E41}"/>
                  </a:ext>
                </a:extLst>
              </p:cNvPr>
              <p:cNvCxnSpPr/>
              <p:nvPr/>
            </p:nvCxnSpPr>
            <p:spPr>
              <a:xfrm rot="5400000">
                <a:off x="5976475" y="1978974"/>
                <a:ext cx="2824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261" name="Google Shape;2421;p12">
              <a:extLst>
                <a:ext uri="{FF2B5EF4-FFF2-40B4-BE49-F238E27FC236}">
                  <a16:creationId xmlns="" xmlns:a16="http://schemas.microsoft.com/office/drawing/2014/main" id="{A5604BC1-80AA-4EFF-B621-2BAB9FDDB934}"/>
                </a:ext>
              </a:extLst>
            </p:cNvPr>
            <p:cNvCxnSpPr/>
            <p:nvPr/>
          </p:nvCxnSpPr>
          <p:spPr>
            <a:xfrm>
              <a:off x="8969752" y="5726507"/>
              <a:ext cx="0" cy="1319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2" name="Google Shape;2422;p12">
              <a:extLst>
                <a:ext uri="{FF2B5EF4-FFF2-40B4-BE49-F238E27FC236}">
                  <a16:creationId xmlns="" xmlns:a16="http://schemas.microsoft.com/office/drawing/2014/main" id="{1BD3DA96-F555-439A-B7A7-168C43A4E74A}"/>
                </a:ext>
              </a:extLst>
            </p:cNvPr>
            <p:cNvCxnSpPr/>
            <p:nvPr/>
          </p:nvCxnSpPr>
          <p:spPr>
            <a:xfrm>
              <a:off x="8577275" y="6017475"/>
              <a:ext cx="600" cy="1028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3" name="Google Shape;2423;p12">
              <a:extLst>
                <a:ext uri="{FF2B5EF4-FFF2-40B4-BE49-F238E27FC236}">
                  <a16:creationId xmlns="" xmlns:a16="http://schemas.microsoft.com/office/drawing/2014/main" id="{B6CE2ABD-C64E-4C4C-A7F2-0D202E59D3A8}"/>
                </a:ext>
              </a:extLst>
            </p:cNvPr>
            <p:cNvCxnSpPr/>
            <p:nvPr/>
          </p:nvCxnSpPr>
          <p:spPr>
            <a:xfrm>
              <a:off x="8185950" y="5723541"/>
              <a:ext cx="0" cy="1325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4" name="Google Shape;2424;p12">
              <a:extLst>
                <a:ext uri="{FF2B5EF4-FFF2-40B4-BE49-F238E27FC236}">
                  <a16:creationId xmlns="" xmlns:a16="http://schemas.microsoft.com/office/drawing/2014/main" id="{3B4C3C91-D02F-4EBB-A387-C167EEB4604E}"/>
                </a:ext>
              </a:extLst>
            </p:cNvPr>
            <p:cNvCxnSpPr/>
            <p:nvPr/>
          </p:nvCxnSpPr>
          <p:spPr>
            <a:xfrm>
              <a:off x="7794050" y="6019875"/>
              <a:ext cx="9600" cy="10101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5" name="Google Shape;2425;p12">
              <a:extLst>
                <a:ext uri="{FF2B5EF4-FFF2-40B4-BE49-F238E27FC236}">
                  <a16:creationId xmlns="" xmlns:a16="http://schemas.microsoft.com/office/drawing/2014/main" id="{00F3878C-242D-4031-8C6B-B64A01287504}"/>
                </a:ext>
              </a:extLst>
            </p:cNvPr>
            <p:cNvCxnSpPr/>
            <p:nvPr/>
          </p:nvCxnSpPr>
          <p:spPr>
            <a:xfrm>
              <a:off x="7402150" y="6298675"/>
              <a:ext cx="0" cy="567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2 Percentages">
  <p:cSld name="CUSTOM_11">
    <p:spTree>
      <p:nvGrpSpPr>
        <p:cNvPr id="1" name="Shape 26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8" name="Google Shape;2668;p17"/>
          <p:cNvSpPr txBox="1">
            <a:spLocks noGrp="1"/>
          </p:cNvSpPr>
          <p:nvPr>
            <p:ph type="title" hasCustomPrompt="1"/>
          </p:nvPr>
        </p:nvSpPr>
        <p:spPr>
          <a:xfrm>
            <a:off x="715025" y="2378150"/>
            <a:ext cx="2948400" cy="11886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r>
              <a:t>xx%</a:t>
            </a:r>
          </a:p>
        </p:txBody>
      </p:sp>
      <p:sp>
        <p:nvSpPr>
          <p:cNvPr id="2669" name="Google Shape;2669;p17"/>
          <p:cNvSpPr txBox="1">
            <a:spLocks noGrp="1"/>
          </p:cNvSpPr>
          <p:nvPr>
            <p:ph type="title" idx="2"/>
          </p:nvPr>
        </p:nvSpPr>
        <p:spPr>
          <a:xfrm>
            <a:off x="715025" y="898175"/>
            <a:ext cx="107148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9pPr>
          </a:lstStyle>
          <a:p>
            <a:endParaRPr/>
          </a:p>
        </p:txBody>
      </p:sp>
      <p:sp>
        <p:nvSpPr>
          <p:cNvPr id="2670" name="Google Shape;2670;p17"/>
          <p:cNvSpPr txBox="1">
            <a:spLocks noGrp="1"/>
          </p:cNvSpPr>
          <p:nvPr>
            <p:ph type="title" idx="3" hasCustomPrompt="1"/>
          </p:nvPr>
        </p:nvSpPr>
        <p:spPr>
          <a:xfrm>
            <a:off x="4516336" y="2378150"/>
            <a:ext cx="2948400" cy="11886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r>
              <a:t>xx%</a:t>
            </a:r>
          </a:p>
        </p:txBody>
      </p:sp>
      <p:sp>
        <p:nvSpPr>
          <p:cNvPr id="2671" name="Google Shape;2671;p17"/>
          <p:cNvSpPr txBox="1">
            <a:spLocks noGrp="1"/>
          </p:cNvSpPr>
          <p:nvPr>
            <p:ph type="title" idx="4" hasCustomPrompt="1"/>
          </p:nvPr>
        </p:nvSpPr>
        <p:spPr>
          <a:xfrm>
            <a:off x="8481454" y="2378150"/>
            <a:ext cx="2948400" cy="11886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r>
              <a:t>xx%</a:t>
            </a:r>
          </a:p>
        </p:txBody>
      </p:sp>
      <p:sp>
        <p:nvSpPr>
          <p:cNvPr id="2672" name="Google Shape;2672;p17"/>
          <p:cNvSpPr txBox="1">
            <a:spLocks noGrp="1"/>
          </p:cNvSpPr>
          <p:nvPr>
            <p:ph type="body" idx="1"/>
          </p:nvPr>
        </p:nvSpPr>
        <p:spPr>
          <a:xfrm>
            <a:off x="8481446" y="3619725"/>
            <a:ext cx="2948400" cy="925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683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1pPr>
            <a:lvl2pPr marL="914400" lvl="1" indent="-3683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2pPr>
            <a:lvl3pPr marL="1371600" lvl="2" indent="-3683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3pPr>
            <a:lvl4pPr marL="1828800" lvl="3" indent="-3683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4pPr>
            <a:lvl5pPr marL="2286000" lvl="4" indent="-3683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5pPr>
            <a:lvl6pPr marL="2743200" lvl="5" indent="-3683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6pPr>
            <a:lvl7pPr marL="3200400" lvl="6" indent="-3683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7pPr>
            <a:lvl8pPr marL="3657600" lvl="7" indent="-3683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8pPr>
            <a:lvl9pPr marL="4114800" lvl="8" indent="-3683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9pPr>
          </a:lstStyle>
          <a:p>
            <a:endParaRPr/>
          </a:p>
        </p:txBody>
      </p:sp>
      <p:sp>
        <p:nvSpPr>
          <p:cNvPr id="2673" name="Google Shape;2673;p17"/>
          <p:cNvSpPr txBox="1">
            <a:spLocks noGrp="1"/>
          </p:cNvSpPr>
          <p:nvPr>
            <p:ph type="body" idx="5"/>
          </p:nvPr>
        </p:nvSpPr>
        <p:spPr>
          <a:xfrm>
            <a:off x="4516345" y="3608575"/>
            <a:ext cx="2948400" cy="925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1pPr>
            <a:lvl2pPr marL="914400" lvl="1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2pPr>
            <a:lvl3pPr marL="1371600" lvl="2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3pPr>
            <a:lvl4pPr marL="1828800" lvl="3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4pPr>
            <a:lvl5pPr marL="2286000" lvl="4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5pPr>
            <a:lvl6pPr marL="2743200" lvl="5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6pPr>
            <a:lvl7pPr marL="3200400" lvl="6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7pPr>
            <a:lvl8pPr marL="3657600" lvl="7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8pPr>
            <a:lvl9pPr marL="4114800" lvl="8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9pPr>
          </a:lstStyle>
          <a:p>
            <a:endParaRPr/>
          </a:p>
        </p:txBody>
      </p:sp>
      <p:sp>
        <p:nvSpPr>
          <p:cNvPr id="2674" name="Google Shape;2674;p17"/>
          <p:cNvSpPr txBox="1">
            <a:spLocks noGrp="1"/>
          </p:cNvSpPr>
          <p:nvPr>
            <p:ph type="body" idx="6"/>
          </p:nvPr>
        </p:nvSpPr>
        <p:spPr>
          <a:xfrm>
            <a:off x="715025" y="3608575"/>
            <a:ext cx="2948400" cy="925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1pPr>
            <a:lvl2pPr marL="914400" lvl="1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2pPr>
            <a:lvl3pPr marL="1371600" lvl="2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3pPr>
            <a:lvl4pPr marL="1828800" lvl="3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4pPr>
            <a:lvl5pPr marL="2286000" lvl="4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5pPr>
            <a:lvl6pPr marL="2743200" lvl="5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6pPr>
            <a:lvl7pPr marL="3200400" lvl="6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7pPr>
            <a:lvl8pPr marL="3657600" lvl="7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8pPr>
            <a:lvl9pPr marL="4114800" lvl="8" indent="-3683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9pPr>
          </a:lstStyle>
          <a:p>
            <a:endParaRPr/>
          </a:p>
        </p:txBody>
      </p:sp>
      <p:sp>
        <p:nvSpPr>
          <p:cNvPr id="2675" name="Google Shape;2675;p17"/>
          <p:cNvSpPr/>
          <p:nvPr/>
        </p:nvSpPr>
        <p:spPr>
          <a:xfrm flipH="1">
            <a:off x="9578677" y="-25315"/>
            <a:ext cx="2613329" cy="2889093"/>
          </a:xfrm>
          <a:custGeom>
            <a:avLst/>
            <a:gdLst/>
            <a:ahLst/>
            <a:cxnLst/>
            <a:rect l="l" t="t" r="r" b="b"/>
            <a:pathLst>
              <a:path w="4564766" h="5046450" extrusionOk="0">
                <a:moveTo>
                  <a:pt x="0" y="0"/>
                </a:moveTo>
                <a:cubicBezTo>
                  <a:pt x="1428005" y="0"/>
                  <a:pt x="2856105" y="0"/>
                  <a:pt x="4284110" y="0"/>
                </a:cubicBezTo>
                <a:cubicBezTo>
                  <a:pt x="4370572" y="99208"/>
                  <a:pt x="4599711" y="388747"/>
                  <a:pt x="4560237" y="746961"/>
                </a:cubicBezTo>
                <a:cubicBezTo>
                  <a:pt x="4503166" y="1265639"/>
                  <a:pt x="3925896" y="1538532"/>
                  <a:pt x="3782934" y="1606066"/>
                </a:cubicBezTo>
                <a:cubicBezTo>
                  <a:pt x="2955693" y="1997095"/>
                  <a:pt x="1716973" y="1370839"/>
                  <a:pt x="1072549" y="2393642"/>
                </a:cubicBezTo>
                <a:cubicBezTo>
                  <a:pt x="558152" y="3210134"/>
                  <a:pt x="1357903" y="4237027"/>
                  <a:pt x="1174801" y="4653928"/>
                </a:cubicBezTo>
                <a:cubicBezTo>
                  <a:pt x="898674" y="5282943"/>
                  <a:pt x="248733" y="4969339"/>
                  <a:pt x="4185" y="4960779"/>
                </a:cubicBezTo>
              </a:path>
            </a:pathLst>
          </a:custGeom>
          <a:solidFill>
            <a:schemeClr val="dk1"/>
          </a:solidFill>
          <a:ln>
            <a:noFill/>
          </a:ln>
          <a:effectLst>
            <a:outerShdw blurRad="127000" dist="127000" dir="378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>
              <a:solidFill>
                <a:srgbClr val="FFFFFF"/>
              </a:solidFill>
            </a:endParaRPr>
          </a:p>
        </p:txBody>
      </p:sp>
      <p:grpSp>
        <p:nvGrpSpPr>
          <p:cNvPr id="2676" name="Google Shape;2676;p17"/>
          <p:cNvGrpSpPr/>
          <p:nvPr/>
        </p:nvGrpSpPr>
        <p:grpSpPr>
          <a:xfrm rot="10800000">
            <a:off x="-112507" y="-65975"/>
            <a:ext cx="4636607" cy="1301974"/>
            <a:chOff x="7622268" y="5719681"/>
            <a:chExt cx="4636607" cy="1301974"/>
          </a:xfrm>
        </p:grpSpPr>
        <p:grpSp>
          <p:nvGrpSpPr>
            <p:cNvPr id="2677" name="Google Shape;2677;p17"/>
            <p:cNvGrpSpPr/>
            <p:nvPr/>
          </p:nvGrpSpPr>
          <p:grpSpPr>
            <a:xfrm>
              <a:off x="9381189" y="5719681"/>
              <a:ext cx="2707325" cy="1299722"/>
              <a:chOff x="6723350" y="566875"/>
              <a:chExt cx="1552188" cy="1732500"/>
            </a:xfrm>
          </p:grpSpPr>
          <p:cxnSp>
            <p:nvCxnSpPr>
              <p:cNvPr id="2678" name="Google Shape;2678;p17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9" name="Google Shape;2679;p17"/>
              <p:cNvCxnSpPr/>
              <p:nvPr/>
            </p:nvCxnSpPr>
            <p:spPr>
              <a:xfrm>
                <a:off x="6945091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0" name="Google Shape;2680;p17"/>
              <p:cNvCxnSpPr/>
              <p:nvPr/>
            </p:nvCxnSpPr>
            <p:spPr>
              <a:xfrm>
                <a:off x="7166832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1" name="Google Shape;2681;p17"/>
              <p:cNvCxnSpPr/>
              <p:nvPr/>
            </p:nvCxnSpPr>
            <p:spPr>
              <a:xfrm>
                <a:off x="7388573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2" name="Google Shape;2682;p17"/>
              <p:cNvCxnSpPr/>
              <p:nvPr/>
            </p:nvCxnSpPr>
            <p:spPr>
              <a:xfrm>
                <a:off x="7610314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3" name="Google Shape;2683;p17"/>
              <p:cNvCxnSpPr/>
              <p:nvPr/>
            </p:nvCxnSpPr>
            <p:spPr>
              <a:xfrm>
                <a:off x="7832055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4" name="Google Shape;2684;p17"/>
              <p:cNvCxnSpPr/>
              <p:nvPr/>
            </p:nvCxnSpPr>
            <p:spPr>
              <a:xfrm>
                <a:off x="8053796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5" name="Google Shape;2685;p17"/>
              <p:cNvCxnSpPr/>
              <p:nvPr/>
            </p:nvCxnSpPr>
            <p:spPr>
              <a:xfrm>
                <a:off x="8275538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686" name="Google Shape;2686;p17"/>
            <p:cNvGrpSpPr/>
            <p:nvPr/>
          </p:nvGrpSpPr>
          <p:grpSpPr>
            <a:xfrm rot="5400000">
              <a:off x="9545961" y="3953195"/>
              <a:ext cx="789219" cy="4636607"/>
              <a:chOff x="6723350" y="566875"/>
              <a:chExt cx="452482" cy="2658300"/>
            </a:xfrm>
          </p:grpSpPr>
          <p:cxnSp>
            <p:nvCxnSpPr>
              <p:cNvPr id="2687" name="Google Shape;2687;p17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8" name="Google Shape;2688;p17"/>
              <p:cNvCxnSpPr/>
              <p:nvPr/>
            </p:nvCxnSpPr>
            <p:spPr>
              <a:xfrm rot="-5400000" flipH="1">
                <a:off x="5972191" y="1539775"/>
                <a:ext cx="1957200" cy="114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9" name="Google Shape;2689;p17"/>
              <p:cNvCxnSpPr/>
              <p:nvPr/>
            </p:nvCxnSpPr>
            <p:spPr>
              <a:xfrm rot="-5400000" flipH="1">
                <a:off x="5842182" y="1891525"/>
                <a:ext cx="2658300" cy="90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2690" name="Google Shape;2690;p17"/>
            <p:cNvCxnSpPr/>
            <p:nvPr/>
          </p:nvCxnSpPr>
          <p:spPr>
            <a:xfrm>
              <a:off x="8969752" y="6014907"/>
              <a:ext cx="0" cy="1004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91" name="Google Shape;2691;p17"/>
            <p:cNvCxnSpPr/>
            <p:nvPr/>
          </p:nvCxnSpPr>
          <p:spPr>
            <a:xfrm>
              <a:off x="8577276" y="6236398"/>
              <a:ext cx="600" cy="7827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92" name="Google Shape;2692;p17"/>
            <p:cNvCxnSpPr/>
            <p:nvPr/>
          </p:nvCxnSpPr>
          <p:spPr>
            <a:xfrm>
              <a:off x="8185942" y="6400655"/>
              <a:ext cx="0" cy="621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93" name="Google Shape;2693;p17"/>
            <p:cNvCxnSpPr/>
            <p:nvPr/>
          </p:nvCxnSpPr>
          <p:spPr>
            <a:xfrm>
              <a:off x="7794050" y="6238225"/>
              <a:ext cx="9600" cy="7689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5 Timeline">
  <p:cSld name="CUSTOM_14">
    <p:spTree>
      <p:nvGrpSpPr>
        <p:cNvPr id="1" name="Shape 2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" name="Google Shape;2868;p20"/>
          <p:cNvSpPr txBox="1">
            <a:spLocks noGrp="1"/>
          </p:cNvSpPr>
          <p:nvPr>
            <p:ph type="subTitle" idx="1"/>
          </p:nvPr>
        </p:nvSpPr>
        <p:spPr>
          <a:xfrm>
            <a:off x="415600" y="2316000"/>
            <a:ext cx="19977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 b="1"/>
            </a:lvl1pPr>
            <a:lvl2pPr lvl="1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2pPr>
            <a:lvl3pPr lvl="2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3pPr>
            <a:lvl4pPr lvl="3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4pPr>
            <a:lvl5pPr lvl="4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5pPr>
            <a:lvl6pPr lvl="5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6pPr>
            <a:lvl7pPr lvl="6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7pPr>
            <a:lvl8pPr lvl="7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8pPr>
            <a:lvl9pPr lvl="8" algn="ctr" rtl="0">
              <a:spcBef>
                <a:spcPts val="2100"/>
              </a:spcBef>
              <a:spcAft>
                <a:spcPts val="2100"/>
              </a:spcAft>
              <a:buSzPts val="2200"/>
              <a:buNone/>
              <a:defRPr sz="2200" b="1"/>
            </a:lvl9pPr>
          </a:lstStyle>
          <a:p>
            <a:endParaRPr/>
          </a:p>
        </p:txBody>
      </p:sp>
      <p:sp>
        <p:nvSpPr>
          <p:cNvPr id="2869" name="Google Shape;2869;p20"/>
          <p:cNvSpPr txBox="1">
            <a:spLocks noGrp="1"/>
          </p:cNvSpPr>
          <p:nvPr>
            <p:ph type="subTitle" idx="2"/>
          </p:nvPr>
        </p:nvSpPr>
        <p:spPr>
          <a:xfrm>
            <a:off x="2775377" y="2316000"/>
            <a:ext cx="19977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 b="1"/>
            </a:lvl1pPr>
            <a:lvl2pPr lvl="1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2pPr>
            <a:lvl3pPr lvl="2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3pPr>
            <a:lvl4pPr lvl="3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4pPr>
            <a:lvl5pPr lvl="4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5pPr>
            <a:lvl6pPr lvl="5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6pPr>
            <a:lvl7pPr lvl="6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7pPr>
            <a:lvl8pPr lvl="7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8pPr>
            <a:lvl9pPr lvl="8" algn="ctr" rtl="0">
              <a:spcBef>
                <a:spcPts val="2100"/>
              </a:spcBef>
              <a:spcAft>
                <a:spcPts val="2100"/>
              </a:spcAft>
              <a:buSzPts val="2200"/>
              <a:buNone/>
              <a:defRPr sz="2200" b="1"/>
            </a:lvl9pPr>
          </a:lstStyle>
          <a:p>
            <a:endParaRPr/>
          </a:p>
        </p:txBody>
      </p:sp>
      <p:sp>
        <p:nvSpPr>
          <p:cNvPr id="2870" name="Google Shape;2870;p20"/>
          <p:cNvSpPr txBox="1">
            <a:spLocks noGrp="1"/>
          </p:cNvSpPr>
          <p:nvPr>
            <p:ph type="subTitle" idx="3"/>
          </p:nvPr>
        </p:nvSpPr>
        <p:spPr>
          <a:xfrm>
            <a:off x="5135153" y="2342500"/>
            <a:ext cx="19977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 b="1"/>
            </a:lvl1pPr>
            <a:lvl2pPr lvl="1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2pPr>
            <a:lvl3pPr lvl="2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3pPr>
            <a:lvl4pPr lvl="3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4pPr>
            <a:lvl5pPr lvl="4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5pPr>
            <a:lvl6pPr lvl="5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6pPr>
            <a:lvl7pPr lvl="6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7pPr>
            <a:lvl8pPr lvl="7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8pPr>
            <a:lvl9pPr lvl="8" algn="ctr" rtl="0">
              <a:spcBef>
                <a:spcPts val="2100"/>
              </a:spcBef>
              <a:spcAft>
                <a:spcPts val="2100"/>
              </a:spcAft>
              <a:buSzPts val="2200"/>
              <a:buNone/>
              <a:defRPr sz="2200" b="1"/>
            </a:lvl9pPr>
          </a:lstStyle>
          <a:p>
            <a:endParaRPr/>
          </a:p>
        </p:txBody>
      </p:sp>
      <p:sp>
        <p:nvSpPr>
          <p:cNvPr id="2871" name="Google Shape;2871;p20"/>
          <p:cNvSpPr txBox="1">
            <a:spLocks noGrp="1"/>
          </p:cNvSpPr>
          <p:nvPr>
            <p:ph type="subTitle" idx="4"/>
          </p:nvPr>
        </p:nvSpPr>
        <p:spPr>
          <a:xfrm>
            <a:off x="7494930" y="2342500"/>
            <a:ext cx="19977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 b="1"/>
            </a:lvl1pPr>
            <a:lvl2pPr lvl="1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2pPr>
            <a:lvl3pPr lvl="2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3pPr>
            <a:lvl4pPr lvl="3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4pPr>
            <a:lvl5pPr lvl="4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5pPr>
            <a:lvl6pPr lvl="5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6pPr>
            <a:lvl7pPr lvl="6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7pPr>
            <a:lvl8pPr lvl="7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8pPr>
            <a:lvl9pPr lvl="8" algn="ctr" rtl="0">
              <a:spcBef>
                <a:spcPts val="2100"/>
              </a:spcBef>
              <a:spcAft>
                <a:spcPts val="2100"/>
              </a:spcAft>
              <a:buSzPts val="2200"/>
              <a:buNone/>
              <a:defRPr sz="2200" b="1"/>
            </a:lvl9pPr>
          </a:lstStyle>
          <a:p>
            <a:endParaRPr/>
          </a:p>
        </p:txBody>
      </p:sp>
      <p:sp>
        <p:nvSpPr>
          <p:cNvPr id="2872" name="Google Shape;2872;p20"/>
          <p:cNvSpPr txBox="1">
            <a:spLocks noGrp="1"/>
          </p:cNvSpPr>
          <p:nvPr>
            <p:ph type="subTitle" idx="5"/>
          </p:nvPr>
        </p:nvSpPr>
        <p:spPr>
          <a:xfrm>
            <a:off x="9854707" y="2316000"/>
            <a:ext cx="19977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 b="1"/>
            </a:lvl1pPr>
            <a:lvl2pPr lvl="1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2pPr>
            <a:lvl3pPr lvl="2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3pPr>
            <a:lvl4pPr lvl="3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4pPr>
            <a:lvl5pPr lvl="4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5pPr>
            <a:lvl6pPr lvl="5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6pPr>
            <a:lvl7pPr lvl="6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7pPr>
            <a:lvl8pPr lvl="7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8pPr>
            <a:lvl9pPr lvl="8" algn="ctr" rtl="0">
              <a:spcBef>
                <a:spcPts val="2100"/>
              </a:spcBef>
              <a:spcAft>
                <a:spcPts val="2100"/>
              </a:spcAft>
              <a:buSzPts val="2200"/>
              <a:buNone/>
              <a:defRPr sz="2200" b="1"/>
            </a:lvl9pPr>
          </a:lstStyle>
          <a:p>
            <a:endParaRPr/>
          </a:p>
        </p:txBody>
      </p:sp>
      <p:sp>
        <p:nvSpPr>
          <p:cNvPr id="2873" name="Google Shape;2873;p20"/>
          <p:cNvSpPr txBox="1">
            <a:spLocks noGrp="1"/>
          </p:cNvSpPr>
          <p:nvPr>
            <p:ph type="title"/>
          </p:nvPr>
        </p:nvSpPr>
        <p:spPr>
          <a:xfrm>
            <a:off x="415600" y="974367"/>
            <a:ext cx="113607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2874" name="Google Shape;2874;p20"/>
          <p:cNvSpPr txBox="1">
            <a:spLocks noGrp="1"/>
          </p:cNvSpPr>
          <p:nvPr>
            <p:ph type="body" idx="6"/>
          </p:nvPr>
        </p:nvSpPr>
        <p:spPr>
          <a:xfrm>
            <a:off x="415600" y="3590225"/>
            <a:ext cx="1997700" cy="1978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400" lvl="1" indent="-33020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2875" name="Google Shape;2875;p20"/>
          <p:cNvSpPr txBox="1">
            <a:spLocks noGrp="1"/>
          </p:cNvSpPr>
          <p:nvPr>
            <p:ph type="body" idx="7"/>
          </p:nvPr>
        </p:nvSpPr>
        <p:spPr>
          <a:xfrm>
            <a:off x="2775375" y="3590225"/>
            <a:ext cx="1997700" cy="1978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400" lvl="1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2876" name="Google Shape;2876;p20"/>
          <p:cNvSpPr txBox="1">
            <a:spLocks noGrp="1"/>
          </p:cNvSpPr>
          <p:nvPr>
            <p:ph type="body" idx="8"/>
          </p:nvPr>
        </p:nvSpPr>
        <p:spPr>
          <a:xfrm>
            <a:off x="5135150" y="3590225"/>
            <a:ext cx="1997700" cy="1978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400" lvl="1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2877" name="Google Shape;2877;p20"/>
          <p:cNvSpPr txBox="1">
            <a:spLocks noGrp="1"/>
          </p:cNvSpPr>
          <p:nvPr>
            <p:ph type="body" idx="9"/>
          </p:nvPr>
        </p:nvSpPr>
        <p:spPr>
          <a:xfrm>
            <a:off x="7494925" y="3590225"/>
            <a:ext cx="1997700" cy="1978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400" lvl="1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2878" name="Google Shape;2878;p20"/>
          <p:cNvSpPr txBox="1">
            <a:spLocks noGrp="1"/>
          </p:cNvSpPr>
          <p:nvPr>
            <p:ph type="body" idx="13"/>
          </p:nvPr>
        </p:nvSpPr>
        <p:spPr>
          <a:xfrm>
            <a:off x="9854700" y="3590225"/>
            <a:ext cx="1997700" cy="1978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400" lvl="1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grpSp>
        <p:nvGrpSpPr>
          <p:cNvPr id="2879" name="Google Shape;2879;p20"/>
          <p:cNvGrpSpPr/>
          <p:nvPr/>
        </p:nvGrpSpPr>
        <p:grpSpPr>
          <a:xfrm rot="14606458">
            <a:off x="7446698" y="3744562"/>
            <a:ext cx="5571781" cy="858988"/>
            <a:chOff x="-305" y="2816302"/>
            <a:chExt cx="12192305" cy="773920"/>
          </a:xfrm>
        </p:grpSpPr>
        <p:grpSp>
          <p:nvGrpSpPr>
            <p:cNvPr id="2880" name="Google Shape;2880;p20"/>
            <p:cNvGrpSpPr/>
            <p:nvPr/>
          </p:nvGrpSpPr>
          <p:grpSpPr>
            <a:xfrm rot="5400000">
              <a:off x="5714661" y="-2887116"/>
              <a:ext cx="762372" cy="12192305"/>
              <a:chOff x="2605105" y="-1404695"/>
              <a:chExt cx="324000" cy="5181600"/>
            </a:xfrm>
          </p:grpSpPr>
          <p:sp>
            <p:nvSpPr>
              <p:cNvPr id="2881" name="Google Shape;2881;p20"/>
              <p:cNvSpPr/>
              <p:nvPr/>
            </p:nvSpPr>
            <p:spPr>
              <a:xfrm>
                <a:off x="2605105" y="-1404695"/>
                <a:ext cx="324000" cy="51816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2" name="Google Shape;2882;p20"/>
              <p:cNvSpPr/>
              <p:nvPr/>
            </p:nvSpPr>
            <p:spPr>
              <a:xfrm>
                <a:off x="2857397" y="-1404695"/>
                <a:ext cx="71700" cy="5181600"/>
              </a:xfrm>
              <a:prstGeom prst="rect">
                <a:avLst/>
              </a:prstGeom>
              <a:solidFill>
                <a:srgbClr val="000000">
                  <a:alpha val="98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883" name="Google Shape;2883;p20"/>
            <p:cNvGrpSpPr/>
            <p:nvPr/>
          </p:nvGrpSpPr>
          <p:grpSpPr>
            <a:xfrm>
              <a:off x="141285" y="2816302"/>
              <a:ext cx="11931509" cy="300548"/>
              <a:chOff x="65085" y="2816302"/>
              <a:chExt cx="11931509" cy="300548"/>
            </a:xfrm>
          </p:grpSpPr>
          <p:sp>
            <p:nvSpPr>
              <p:cNvPr id="2884" name="Google Shape;2884;p20"/>
              <p:cNvSpPr/>
              <p:nvPr/>
            </p:nvSpPr>
            <p:spPr>
              <a:xfrm rot="5372669" flipH="1">
                <a:off x="681466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85" name="Google Shape;2885;p20"/>
              <p:cNvSpPr/>
              <p:nvPr/>
            </p:nvSpPr>
            <p:spPr>
              <a:xfrm rot="5372669" flipH="1">
                <a:off x="903371" y="2910425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86" name="Google Shape;2886;p20"/>
              <p:cNvSpPr/>
              <p:nvPr/>
            </p:nvSpPr>
            <p:spPr>
              <a:xfrm rot="5372669" flipH="1">
                <a:off x="787709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87" name="Google Shape;2887;p20"/>
              <p:cNvSpPr/>
              <p:nvPr/>
            </p:nvSpPr>
            <p:spPr>
              <a:xfrm rot="5372669" flipH="1">
                <a:off x="821799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88" name="Google Shape;2888;p20"/>
              <p:cNvSpPr/>
              <p:nvPr/>
            </p:nvSpPr>
            <p:spPr>
              <a:xfrm rot="5372669" flipH="1">
                <a:off x="856121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89" name="Google Shape;2889;p20"/>
              <p:cNvSpPr/>
              <p:nvPr/>
            </p:nvSpPr>
            <p:spPr>
              <a:xfrm rot="5372669" flipH="1">
                <a:off x="898980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90" name="Google Shape;2890;p20"/>
              <p:cNvSpPr/>
              <p:nvPr/>
            </p:nvSpPr>
            <p:spPr>
              <a:xfrm rot="5372669" flipH="1">
                <a:off x="1078895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91" name="Google Shape;2891;p20"/>
              <p:cNvSpPr/>
              <p:nvPr/>
            </p:nvSpPr>
            <p:spPr>
              <a:xfrm rot="5372669" flipH="1">
                <a:off x="1044437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92" name="Google Shape;2892;p20"/>
              <p:cNvSpPr/>
              <p:nvPr/>
            </p:nvSpPr>
            <p:spPr>
              <a:xfrm rot="5372669" flipH="1">
                <a:off x="1001853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93" name="Google Shape;2893;p20"/>
              <p:cNvSpPr/>
              <p:nvPr/>
            </p:nvSpPr>
            <p:spPr>
              <a:xfrm rot="5372669" flipH="1">
                <a:off x="96725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94" name="Google Shape;2894;p20"/>
              <p:cNvSpPr/>
              <p:nvPr/>
            </p:nvSpPr>
            <p:spPr>
              <a:xfrm rot="5372669" flipH="1">
                <a:off x="1058095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10"/>
                    </a:moveTo>
                    <a:lnTo>
                      <a:pt x="96452" y="-10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95" name="Google Shape;2895;p20"/>
              <p:cNvSpPr/>
              <p:nvPr/>
            </p:nvSpPr>
            <p:spPr>
              <a:xfrm rot="5372669" flipH="1">
                <a:off x="1280273" y="2910425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96" name="Google Shape;2896;p20"/>
              <p:cNvSpPr/>
              <p:nvPr/>
            </p:nvSpPr>
            <p:spPr>
              <a:xfrm rot="5372669" flipH="1">
                <a:off x="1164337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97" name="Google Shape;2897;p20"/>
              <p:cNvSpPr/>
              <p:nvPr/>
            </p:nvSpPr>
            <p:spPr>
              <a:xfrm rot="5372669" flipH="1">
                <a:off x="1198427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98" name="Google Shape;2898;p20"/>
              <p:cNvSpPr/>
              <p:nvPr/>
            </p:nvSpPr>
            <p:spPr>
              <a:xfrm rot="5372669" flipH="1">
                <a:off x="1233019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99" name="Google Shape;2899;p20"/>
              <p:cNvSpPr/>
              <p:nvPr/>
            </p:nvSpPr>
            <p:spPr>
              <a:xfrm rot="5372669" flipH="1">
                <a:off x="1267211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00" name="Google Shape;2900;p20"/>
              <p:cNvSpPr/>
              <p:nvPr/>
            </p:nvSpPr>
            <p:spPr>
              <a:xfrm rot="5372669" flipH="1">
                <a:off x="1455525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01" name="Google Shape;2901;p20"/>
              <p:cNvSpPr/>
              <p:nvPr/>
            </p:nvSpPr>
            <p:spPr>
              <a:xfrm rot="5372669" flipH="1">
                <a:off x="1421335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02" name="Google Shape;2902;p20"/>
              <p:cNvSpPr/>
              <p:nvPr/>
            </p:nvSpPr>
            <p:spPr>
              <a:xfrm rot="5372669" flipH="1">
                <a:off x="1378479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03" name="Google Shape;2903;p20"/>
              <p:cNvSpPr/>
              <p:nvPr/>
            </p:nvSpPr>
            <p:spPr>
              <a:xfrm rot="5372669" flipH="1">
                <a:off x="1344159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04" name="Google Shape;2904;p20"/>
              <p:cNvSpPr/>
              <p:nvPr/>
            </p:nvSpPr>
            <p:spPr>
              <a:xfrm rot="5372669" flipH="1">
                <a:off x="1434997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05" name="Google Shape;2905;p20"/>
              <p:cNvSpPr/>
              <p:nvPr/>
            </p:nvSpPr>
            <p:spPr>
              <a:xfrm rot="5372669" flipH="1">
                <a:off x="1648639" y="2910425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06" name="Google Shape;2906;p20"/>
              <p:cNvSpPr/>
              <p:nvPr/>
            </p:nvSpPr>
            <p:spPr>
              <a:xfrm rot="5372669" flipH="1">
                <a:off x="1532471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07" name="Google Shape;2907;p20"/>
              <p:cNvSpPr/>
              <p:nvPr/>
            </p:nvSpPr>
            <p:spPr>
              <a:xfrm rot="5372669" flipH="1">
                <a:off x="157532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08" name="Google Shape;2908;p20"/>
              <p:cNvSpPr/>
              <p:nvPr/>
            </p:nvSpPr>
            <p:spPr>
              <a:xfrm rot="5372669" flipH="1">
                <a:off x="1609651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09" name="Google Shape;2909;p20"/>
              <p:cNvSpPr/>
              <p:nvPr/>
            </p:nvSpPr>
            <p:spPr>
              <a:xfrm rot="5372669" flipH="1">
                <a:off x="1644109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10" name="Google Shape;2910;p20"/>
              <p:cNvSpPr/>
              <p:nvPr/>
            </p:nvSpPr>
            <p:spPr>
              <a:xfrm rot="5372669" flipH="1">
                <a:off x="1832423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11" name="Google Shape;2911;p20"/>
              <p:cNvSpPr/>
              <p:nvPr/>
            </p:nvSpPr>
            <p:spPr>
              <a:xfrm rot="5372669" flipH="1">
                <a:off x="1789567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12" name="Google Shape;2912;p20"/>
              <p:cNvSpPr/>
              <p:nvPr/>
            </p:nvSpPr>
            <p:spPr>
              <a:xfrm rot="5372669" flipH="1">
                <a:off x="1755379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13" name="Google Shape;2913;p20"/>
              <p:cNvSpPr/>
              <p:nvPr/>
            </p:nvSpPr>
            <p:spPr>
              <a:xfrm rot="5372669" flipH="1">
                <a:off x="1721056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14" name="Google Shape;2914;p20"/>
              <p:cNvSpPr/>
              <p:nvPr/>
            </p:nvSpPr>
            <p:spPr>
              <a:xfrm rot="5372669" flipH="1">
                <a:off x="1803364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15" name="Google Shape;2915;p20"/>
              <p:cNvSpPr/>
              <p:nvPr/>
            </p:nvSpPr>
            <p:spPr>
              <a:xfrm rot="5372669" flipH="1">
                <a:off x="2025269" y="2910425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16" name="Google Shape;2916;p20"/>
              <p:cNvSpPr/>
              <p:nvPr/>
            </p:nvSpPr>
            <p:spPr>
              <a:xfrm rot="5372669" flipH="1">
                <a:off x="1909369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17" name="Google Shape;2917;p20"/>
              <p:cNvSpPr/>
              <p:nvPr/>
            </p:nvSpPr>
            <p:spPr>
              <a:xfrm rot="5372669" flipH="1">
                <a:off x="1943695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18" name="Google Shape;2918;p20"/>
              <p:cNvSpPr/>
              <p:nvPr/>
            </p:nvSpPr>
            <p:spPr>
              <a:xfrm rot="5372669" flipH="1">
                <a:off x="1986550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19" name="Google Shape;2919;p20"/>
              <p:cNvSpPr/>
              <p:nvPr/>
            </p:nvSpPr>
            <p:spPr>
              <a:xfrm rot="5372669" flipH="1">
                <a:off x="202073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20" name="Google Shape;2920;p20"/>
              <p:cNvSpPr/>
              <p:nvPr/>
            </p:nvSpPr>
            <p:spPr>
              <a:xfrm rot="5372669" flipH="1">
                <a:off x="2200557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21" name="Google Shape;2921;p20"/>
              <p:cNvSpPr/>
              <p:nvPr/>
            </p:nvSpPr>
            <p:spPr>
              <a:xfrm rot="5372669" flipH="1">
                <a:off x="2166467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22" name="Google Shape;2922;p20"/>
              <p:cNvSpPr/>
              <p:nvPr/>
            </p:nvSpPr>
            <p:spPr>
              <a:xfrm rot="5372669" flipH="1">
                <a:off x="2132010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23" name="Google Shape;2923;p20"/>
              <p:cNvSpPr/>
              <p:nvPr/>
            </p:nvSpPr>
            <p:spPr>
              <a:xfrm rot="5372669" flipH="1">
                <a:off x="2097684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24" name="Google Shape;2924;p20"/>
              <p:cNvSpPr/>
              <p:nvPr/>
            </p:nvSpPr>
            <p:spPr>
              <a:xfrm rot="5372669" flipH="1">
                <a:off x="2171363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25" name="Google Shape;2925;p20"/>
              <p:cNvSpPr/>
              <p:nvPr/>
            </p:nvSpPr>
            <p:spPr>
              <a:xfrm rot="5372669" flipH="1">
                <a:off x="2393907" y="2910425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26" name="Google Shape;2926;p20"/>
              <p:cNvSpPr/>
              <p:nvPr/>
            </p:nvSpPr>
            <p:spPr>
              <a:xfrm rot="5372669" flipH="1">
                <a:off x="227773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27" name="Google Shape;2927;p20"/>
              <p:cNvSpPr/>
              <p:nvPr/>
            </p:nvSpPr>
            <p:spPr>
              <a:xfrm rot="5372669" flipH="1">
                <a:off x="2311926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28" name="Google Shape;2928;p20"/>
              <p:cNvSpPr/>
              <p:nvPr/>
            </p:nvSpPr>
            <p:spPr>
              <a:xfrm rot="5372669" flipH="1">
                <a:off x="2354780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29" name="Google Shape;2929;p20"/>
              <p:cNvSpPr/>
              <p:nvPr/>
            </p:nvSpPr>
            <p:spPr>
              <a:xfrm rot="5372669" flipH="1">
                <a:off x="2388870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30" name="Google Shape;2930;p20"/>
              <p:cNvSpPr/>
              <p:nvPr/>
            </p:nvSpPr>
            <p:spPr>
              <a:xfrm rot="5372669" flipH="1">
                <a:off x="2568924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31" name="Google Shape;2931;p20"/>
              <p:cNvSpPr/>
              <p:nvPr/>
            </p:nvSpPr>
            <p:spPr>
              <a:xfrm rot="5372669" flipH="1">
                <a:off x="2534602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32" name="Google Shape;2932;p20"/>
              <p:cNvSpPr/>
              <p:nvPr/>
            </p:nvSpPr>
            <p:spPr>
              <a:xfrm rot="5372669" flipH="1">
                <a:off x="2500511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33" name="Google Shape;2933;p20"/>
              <p:cNvSpPr/>
              <p:nvPr/>
            </p:nvSpPr>
            <p:spPr>
              <a:xfrm rot="5372669" flipH="1">
                <a:off x="2457655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34" name="Google Shape;2934;p20"/>
              <p:cNvSpPr/>
              <p:nvPr/>
            </p:nvSpPr>
            <p:spPr>
              <a:xfrm rot="5372669" flipH="1">
                <a:off x="2548261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35" name="Google Shape;2935;p20"/>
              <p:cNvSpPr/>
              <p:nvPr/>
            </p:nvSpPr>
            <p:spPr>
              <a:xfrm rot="5372669" flipH="1">
                <a:off x="2770536" y="2910425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36" name="Google Shape;2936;p20"/>
              <p:cNvSpPr/>
              <p:nvPr/>
            </p:nvSpPr>
            <p:spPr>
              <a:xfrm rot="5372669" flipH="1">
                <a:off x="2645970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37" name="Google Shape;2937;p20"/>
              <p:cNvSpPr/>
              <p:nvPr/>
            </p:nvSpPr>
            <p:spPr>
              <a:xfrm rot="5372669" flipH="1">
                <a:off x="2688826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38" name="Google Shape;2938;p20"/>
              <p:cNvSpPr/>
              <p:nvPr/>
            </p:nvSpPr>
            <p:spPr>
              <a:xfrm rot="5372669" flipH="1">
                <a:off x="2722913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39" name="Google Shape;2939;p20"/>
              <p:cNvSpPr/>
              <p:nvPr/>
            </p:nvSpPr>
            <p:spPr>
              <a:xfrm rot="5372669" flipH="1">
                <a:off x="2757239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40" name="Google Shape;2940;p20"/>
              <p:cNvSpPr/>
              <p:nvPr/>
            </p:nvSpPr>
            <p:spPr>
              <a:xfrm rot="5372669" flipH="1">
                <a:off x="2945824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41" name="Google Shape;2941;p20"/>
              <p:cNvSpPr/>
              <p:nvPr/>
            </p:nvSpPr>
            <p:spPr>
              <a:xfrm rot="5372669" flipH="1">
                <a:off x="290296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42" name="Google Shape;2942;p20"/>
              <p:cNvSpPr/>
              <p:nvPr/>
            </p:nvSpPr>
            <p:spPr>
              <a:xfrm rot="5372669" flipH="1">
                <a:off x="2868646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43" name="Google Shape;2943;p20"/>
              <p:cNvSpPr/>
              <p:nvPr/>
            </p:nvSpPr>
            <p:spPr>
              <a:xfrm rot="5372669" flipH="1">
                <a:off x="2834285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44" name="Google Shape;2944;p20"/>
              <p:cNvSpPr/>
              <p:nvPr/>
            </p:nvSpPr>
            <p:spPr>
              <a:xfrm rot="5372669" flipH="1">
                <a:off x="2916628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45" name="Google Shape;2945;p20"/>
              <p:cNvSpPr/>
              <p:nvPr/>
            </p:nvSpPr>
            <p:spPr>
              <a:xfrm rot="5372669" flipH="1">
                <a:off x="3138533" y="2910425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46" name="Google Shape;2946;p20"/>
              <p:cNvSpPr/>
              <p:nvPr/>
            </p:nvSpPr>
            <p:spPr>
              <a:xfrm rot="5372669" flipH="1">
                <a:off x="302286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47" name="Google Shape;2947;p20"/>
              <p:cNvSpPr/>
              <p:nvPr/>
            </p:nvSpPr>
            <p:spPr>
              <a:xfrm rot="5372669" flipH="1">
                <a:off x="3056961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48" name="Google Shape;2948;p20"/>
              <p:cNvSpPr/>
              <p:nvPr/>
            </p:nvSpPr>
            <p:spPr>
              <a:xfrm rot="5372669" flipH="1">
                <a:off x="3091281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49" name="Google Shape;2949;p20"/>
              <p:cNvSpPr/>
              <p:nvPr/>
            </p:nvSpPr>
            <p:spPr>
              <a:xfrm rot="5372669" flipH="1">
                <a:off x="3134139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50" name="Google Shape;2950;p20"/>
              <p:cNvSpPr/>
              <p:nvPr/>
            </p:nvSpPr>
            <p:spPr>
              <a:xfrm rot="5372669" flipH="1">
                <a:off x="3314054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51" name="Google Shape;2951;p20"/>
              <p:cNvSpPr/>
              <p:nvPr/>
            </p:nvSpPr>
            <p:spPr>
              <a:xfrm rot="5372669" flipH="1">
                <a:off x="3279866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52" name="Google Shape;2952;p20"/>
              <p:cNvSpPr/>
              <p:nvPr/>
            </p:nvSpPr>
            <p:spPr>
              <a:xfrm rot="5372669" flipH="1">
                <a:off x="3245273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53" name="Google Shape;2953;p20"/>
              <p:cNvSpPr/>
              <p:nvPr/>
            </p:nvSpPr>
            <p:spPr>
              <a:xfrm rot="5372669" flipH="1">
                <a:off x="320241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54" name="Google Shape;2954;p20"/>
              <p:cNvSpPr/>
              <p:nvPr/>
            </p:nvSpPr>
            <p:spPr>
              <a:xfrm rot="5372669" flipH="1">
                <a:off x="3284994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55" name="Google Shape;2955;p20"/>
              <p:cNvSpPr/>
              <p:nvPr/>
            </p:nvSpPr>
            <p:spPr>
              <a:xfrm rot="5372669" flipH="1">
                <a:off x="3506900" y="2910425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56" name="Google Shape;2956;p20"/>
              <p:cNvSpPr/>
              <p:nvPr/>
            </p:nvSpPr>
            <p:spPr>
              <a:xfrm rot="5372669" flipH="1">
                <a:off x="3391002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57" name="Google Shape;2957;p20"/>
              <p:cNvSpPr/>
              <p:nvPr/>
            </p:nvSpPr>
            <p:spPr>
              <a:xfrm rot="5372669" flipH="1">
                <a:off x="3425325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58" name="Google Shape;2958;p20"/>
              <p:cNvSpPr/>
              <p:nvPr/>
            </p:nvSpPr>
            <p:spPr>
              <a:xfrm rot="5372669" flipH="1">
                <a:off x="3459280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59" name="Google Shape;2959;p20"/>
              <p:cNvSpPr/>
              <p:nvPr/>
            </p:nvSpPr>
            <p:spPr>
              <a:xfrm rot="5372669" flipH="1">
                <a:off x="3502369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60" name="Google Shape;2960;p20"/>
              <p:cNvSpPr/>
              <p:nvPr/>
            </p:nvSpPr>
            <p:spPr>
              <a:xfrm rot="5372669" flipH="1">
                <a:off x="368218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61" name="Google Shape;2961;p20"/>
              <p:cNvSpPr/>
              <p:nvPr/>
            </p:nvSpPr>
            <p:spPr>
              <a:xfrm rot="5372669" flipH="1">
                <a:off x="3647865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62" name="Google Shape;2962;p20"/>
              <p:cNvSpPr/>
              <p:nvPr/>
            </p:nvSpPr>
            <p:spPr>
              <a:xfrm rot="5372669" flipH="1">
                <a:off x="3605011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63" name="Google Shape;2963;p20"/>
              <p:cNvSpPr/>
              <p:nvPr/>
            </p:nvSpPr>
            <p:spPr>
              <a:xfrm rot="5372669" flipH="1">
                <a:off x="3571057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64" name="Google Shape;2964;p20"/>
              <p:cNvSpPr/>
              <p:nvPr/>
            </p:nvSpPr>
            <p:spPr>
              <a:xfrm rot="5372669" flipH="1">
                <a:off x="3653163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65" name="Google Shape;2965;p20"/>
              <p:cNvSpPr/>
              <p:nvPr/>
            </p:nvSpPr>
            <p:spPr>
              <a:xfrm rot="5372669" flipH="1">
                <a:off x="4029894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66" name="Google Shape;2966;p20"/>
              <p:cNvSpPr/>
              <p:nvPr/>
            </p:nvSpPr>
            <p:spPr>
              <a:xfrm rot="5372669" flipH="1">
                <a:off x="3875338" y="2910425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67" name="Google Shape;2967;p20"/>
              <p:cNvSpPr/>
              <p:nvPr/>
            </p:nvSpPr>
            <p:spPr>
              <a:xfrm rot="5372669" flipH="1">
                <a:off x="375916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68" name="Google Shape;2968;p20"/>
              <p:cNvSpPr/>
              <p:nvPr/>
            </p:nvSpPr>
            <p:spPr>
              <a:xfrm rot="5372669" flipH="1">
                <a:off x="3793494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69" name="Google Shape;2969;p20"/>
              <p:cNvSpPr/>
              <p:nvPr/>
            </p:nvSpPr>
            <p:spPr>
              <a:xfrm rot="5372669" flipH="1">
                <a:off x="3836352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70" name="Google Shape;2970;p20"/>
              <p:cNvSpPr/>
              <p:nvPr/>
            </p:nvSpPr>
            <p:spPr>
              <a:xfrm rot="5372669" flipH="1">
                <a:off x="3870671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71" name="Google Shape;2971;p20"/>
              <p:cNvSpPr/>
              <p:nvPr/>
            </p:nvSpPr>
            <p:spPr>
              <a:xfrm rot="5372669" flipH="1">
                <a:off x="4050357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72" name="Google Shape;2972;p20"/>
              <p:cNvSpPr/>
              <p:nvPr/>
            </p:nvSpPr>
            <p:spPr>
              <a:xfrm rot="5372669" flipH="1">
                <a:off x="4016267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73" name="Google Shape;2973;p20"/>
              <p:cNvSpPr/>
              <p:nvPr/>
            </p:nvSpPr>
            <p:spPr>
              <a:xfrm rot="5372669" flipH="1">
                <a:off x="3982077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74" name="Google Shape;2974;p20"/>
              <p:cNvSpPr/>
              <p:nvPr/>
            </p:nvSpPr>
            <p:spPr>
              <a:xfrm rot="5372669" flipH="1">
                <a:off x="3947753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75" name="Google Shape;2975;p20"/>
              <p:cNvSpPr/>
              <p:nvPr/>
            </p:nvSpPr>
            <p:spPr>
              <a:xfrm rot="5372669" flipH="1">
                <a:off x="-62141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76" name="Google Shape;2976;p20"/>
              <p:cNvSpPr/>
              <p:nvPr/>
            </p:nvSpPr>
            <p:spPr>
              <a:xfrm rot="5372669" flipH="1">
                <a:off x="159764" y="2910425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77" name="Google Shape;2977;p20"/>
              <p:cNvSpPr/>
              <p:nvPr/>
            </p:nvSpPr>
            <p:spPr>
              <a:xfrm rot="5372669" flipH="1">
                <a:off x="44102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78" name="Google Shape;2978;p20"/>
              <p:cNvSpPr/>
              <p:nvPr/>
            </p:nvSpPr>
            <p:spPr>
              <a:xfrm rot="5372669" flipH="1">
                <a:off x="78192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79" name="Google Shape;2979;p20"/>
              <p:cNvSpPr/>
              <p:nvPr/>
            </p:nvSpPr>
            <p:spPr>
              <a:xfrm rot="5372669" flipH="1">
                <a:off x="112514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80" name="Google Shape;2980;p20"/>
              <p:cNvSpPr/>
              <p:nvPr/>
            </p:nvSpPr>
            <p:spPr>
              <a:xfrm rot="5372669" flipH="1">
                <a:off x="155373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81" name="Google Shape;2981;p20"/>
              <p:cNvSpPr/>
              <p:nvPr/>
            </p:nvSpPr>
            <p:spPr>
              <a:xfrm rot="5372669" flipH="1">
                <a:off x="33528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82" name="Google Shape;2982;p20"/>
              <p:cNvSpPr/>
              <p:nvPr/>
            </p:nvSpPr>
            <p:spPr>
              <a:xfrm rot="5372669" flipH="1">
                <a:off x="300830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83" name="Google Shape;2983;p20"/>
              <p:cNvSpPr/>
              <p:nvPr/>
            </p:nvSpPr>
            <p:spPr>
              <a:xfrm rot="5372669" flipH="1">
                <a:off x="258247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84" name="Google Shape;2984;p20"/>
              <p:cNvSpPr/>
              <p:nvPr/>
            </p:nvSpPr>
            <p:spPr>
              <a:xfrm rot="5372669" flipH="1">
                <a:off x="223651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85" name="Google Shape;2985;p20"/>
              <p:cNvSpPr/>
              <p:nvPr/>
            </p:nvSpPr>
            <p:spPr>
              <a:xfrm rot="5372669" flipH="1">
                <a:off x="314489" y="294467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10"/>
                    </a:moveTo>
                    <a:lnTo>
                      <a:pt x="96452" y="-10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86" name="Google Shape;2986;p20"/>
              <p:cNvSpPr/>
              <p:nvPr/>
            </p:nvSpPr>
            <p:spPr>
              <a:xfrm rot="5372669" flipH="1">
                <a:off x="536667" y="2910425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87" name="Google Shape;2987;p20"/>
              <p:cNvSpPr/>
              <p:nvPr/>
            </p:nvSpPr>
            <p:spPr>
              <a:xfrm rot="5372669" flipH="1">
                <a:off x="420730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88" name="Google Shape;2988;p20"/>
              <p:cNvSpPr/>
              <p:nvPr/>
            </p:nvSpPr>
            <p:spPr>
              <a:xfrm rot="5372669" flipH="1">
                <a:off x="454820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89" name="Google Shape;2989;p20"/>
              <p:cNvSpPr/>
              <p:nvPr/>
            </p:nvSpPr>
            <p:spPr>
              <a:xfrm rot="5372669" flipH="1">
                <a:off x="489413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90" name="Google Shape;2990;p20"/>
              <p:cNvSpPr/>
              <p:nvPr/>
            </p:nvSpPr>
            <p:spPr>
              <a:xfrm rot="5372669" flipH="1">
                <a:off x="523604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91" name="Google Shape;2991;p20"/>
              <p:cNvSpPr/>
              <p:nvPr/>
            </p:nvSpPr>
            <p:spPr>
              <a:xfrm rot="5372669" flipH="1">
                <a:off x="71191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92" name="Google Shape;2992;p20"/>
              <p:cNvSpPr/>
              <p:nvPr/>
            </p:nvSpPr>
            <p:spPr>
              <a:xfrm rot="5372669" flipH="1">
                <a:off x="677728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93" name="Google Shape;2993;p20"/>
              <p:cNvSpPr/>
              <p:nvPr/>
            </p:nvSpPr>
            <p:spPr>
              <a:xfrm rot="5372669" flipH="1">
                <a:off x="634872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94" name="Google Shape;2994;p20"/>
              <p:cNvSpPr/>
              <p:nvPr/>
            </p:nvSpPr>
            <p:spPr>
              <a:xfrm rot="5372669" flipH="1">
                <a:off x="600552" y="2880516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grpSp>
            <p:nvGrpSpPr>
              <p:cNvPr id="2995" name="Google Shape;2995;p20"/>
              <p:cNvGrpSpPr/>
              <p:nvPr/>
            </p:nvGrpSpPr>
            <p:grpSpPr>
              <a:xfrm>
                <a:off x="4206240" y="2816352"/>
                <a:ext cx="4068561" cy="300498"/>
                <a:chOff x="1369540" y="195742"/>
                <a:chExt cx="4068561" cy="300498"/>
              </a:xfrm>
            </p:grpSpPr>
            <p:sp>
              <p:nvSpPr>
                <p:cNvPr id="2996" name="Google Shape;2996;p20"/>
                <p:cNvSpPr/>
                <p:nvPr/>
              </p:nvSpPr>
              <p:spPr>
                <a:xfrm rot="5372669" flipH="1">
                  <a:off x="1943291" y="350883"/>
                  <a:ext cx="273607" cy="16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678" h="6000" extrusionOk="0">
                      <a:moveTo>
                        <a:pt x="-227" y="-9"/>
                      </a:moveTo>
                      <a:lnTo>
                        <a:pt x="96452" y="-9"/>
                      </a:lnTo>
                      <a:lnTo>
                        <a:pt x="96452" y="5991"/>
                      </a:lnTo>
                      <a:lnTo>
                        <a:pt x="-227" y="59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97" name="Google Shape;2997;p20"/>
                <p:cNvSpPr/>
                <p:nvPr/>
              </p:nvSpPr>
              <p:spPr>
                <a:xfrm rot="5372669" flipH="1">
                  <a:off x="2165196" y="314778"/>
                  <a:ext cx="196782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532" h="3048" extrusionOk="0">
                      <a:moveTo>
                        <a:pt x="-227" y="-9"/>
                      </a:moveTo>
                      <a:lnTo>
                        <a:pt x="69306" y="-9"/>
                      </a:lnTo>
                      <a:lnTo>
                        <a:pt x="69306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98" name="Google Shape;2998;p20"/>
                <p:cNvSpPr/>
                <p:nvPr/>
              </p:nvSpPr>
              <p:spPr>
                <a:xfrm rot="5372669" flipH="1">
                  <a:off x="2049534" y="28602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99" name="Google Shape;2999;p20"/>
                <p:cNvSpPr/>
                <p:nvPr/>
              </p:nvSpPr>
              <p:spPr>
                <a:xfrm rot="5372669" flipH="1">
                  <a:off x="2083624" y="28595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00" name="Google Shape;3000;p20"/>
                <p:cNvSpPr/>
                <p:nvPr/>
              </p:nvSpPr>
              <p:spPr>
                <a:xfrm rot="5372669" flipH="1">
                  <a:off x="2117946" y="28547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01" name="Google Shape;3001;p20"/>
                <p:cNvSpPr/>
                <p:nvPr/>
              </p:nvSpPr>
              <p:spPr>
                <a:xfrm rot="5372669" flipH="1">
                  <a:off x="2160805" y="28523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02" name="Google Shape;3002;p20"/>
                <p:cNvSpPr/>
                <p:nvPr/>
              </p:nvSpPr>
              <p:spPr>
                <a:xfrm rot="5372669" flipH="1">
                  <a:off x="2340720" y="28356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03" name="Google Shape;3003;p20"/>
                <p:cNvSpPr/>
                <p:nvPr/>
              </p:nvSpPr>
              <p:spPr>
                <a:xfrm rot="5372669" flipH="1">
                  <a:off x="2306262" y="284004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04" name="Google Shape;3004;p20"/>
                <p:cNvSpPr/>
                <p:nvPr/>
              </p:nvSpPr>
              <p:spPr>
                <a:xfrm rot="5372669" flipH="1">
                  <a:off x="2263678" y="28451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05" name="Google Shape;3005;p20"/>
                <p:cNvSpPr/>
                <p:nvPr/>
              </p:nvSpPr>
              <p:spPr>
                <a:xfrm rot="5372669" flipH="1">
                  <a:off x="2229083" y="28472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06" name="Google Shape;3006;p20"/>
                <p:cNvSpPr/>
                <p:nvPr/>
              </p:nvSpPr>
              <p:spPr>
                <a:xfrm rot="5372669" flipH="1">
                  <a:off x="2319920" y="347942"/>
                  <a:ext cx="273607" cy="16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678" h="6000" extrusionOk="0">
                      <a:moveTo>
                        <a:pt x="-227" y="-10"/>
                      </a:moveTo>
                      <a:lnTo>
                        <a:pt x="96452" y="-10"/>
                      </a:lnTo>
                      <a:lnTo>
                        <a:pt x="96452" y="5991"/>
                      </a:lnTo>
                      <a:lnTo>
                        <a:pt x="-227" y="59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07" name="Google Shape;3007;p20"/>
                <p:cNvSpPr/>
                <p:nvPr/>
              </p:nvSpPr>
              <p:spPr>
                <a:xfrm rot="5372669" flipH="1">
                  <a:off x="2542098" y="311837"/>
                  <a:ext cx="196782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532" h="3048" extrusionOk="0">
                      <a:moveTo>
                        <a:pt x="-227" y="-9"/>
                      </a:moveTo>
                      <a:lnTo>
                        <a:pt x="69306" y="-9"/>
                      </a:lnTo>
                      <a:lnTo>
                        <a:pt x="69306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08" name="Google Shape;3008;p20"/>
                <p:cNvSpPr/>
                <p:nvPr/>
              </p:nvSpPr>
              <p:spPr>
                <a:xfrm rot="5372669" flipH="1">
                  <a:off x="2426162" y="28281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09" name="Google Shape;3009;p20"/>
                <p:cNvSpPr/>
                <p:nvPr/>
              </p:nvSpPr>
              <p:spPr>
                <a:xfrm rot="5372669" flipH="1">
                  <a:off x="2460252" y="28274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10" name="Google Shape;3010;p20"/>
                <p:cNvSpPr/>
                <p:nvPr/>
              </p:nvSpPr>
              <p:spPr>
                <a:xfrm rot="5372669" flipH="1">
                  <a:off x="2494844" y="28253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11" name="Google Shape;3011;p20"/>
                <p:cNvSpPr/>
                <p:nvPr/>
              </p:nvSpPr>
              <p:spPr>
                <a:xfrm rot="5372669" flipH="1">
                  <a:off x="2529036" y="28209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12" name="Google Shape;3012;p20"/>
                <p:cNvSpPr/>
                <p:nvPr/>
              </p:nvSpPr>
              <p:spPr>
                <a:xfrm rot="5372669" flipH="1">
                  <a:off x="2717350" y="28062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13" name="Google Shape;3013;p20"/>
                <p:cNvSpPr/>
                <p:nvPr/>
              </p:nvSpPr>
              <p:spPr>
                <a:xfrm rot="5372669" flipH="1">
                  <a:off x="2683160" y="28106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14" name="Google Shape;3014;p20"/>
                <p:cNvSpPr/>
                <p:nvPr/>
              </p:nvSpPr>
              <p:spPr>
                <a:xfrm rot="5372669" flipH="1">
                  <a:off x="2640304" y="281304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15" name="Google Shape;3015;p20"/>
                <p:cNvSpPr/>
                <p:nvPr/>
              </p:nvSpPr>
              <p:spPr>
                <a:xfrm rot="5372669" flipH="1">
                  <a:off x="2605984" y="28178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16" name="Google Shape;3016;p20"/>
                <p:cNvSpPr/>
                <p:nvPr/>
              </p:nvSpPr>
              <p:spPr>
                <a:xfrm rot="5372669" flipH="1">
                  <a:off x="2696822" y="345001"/>
                  <a:ext cx="273607" cy="16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678" h="6000" extrusionOk="0">
                      <a:moveTo>
                        <a:pt x="-227" y="-9"/>
                      </a:moveTo>
                      <a:lnTo>
                        <a:pt x="96452" y="-9"/>
                      </a:lnTo>
                      <a:lnTo>
                        <a:pt x="96452" y="5991"/>
                      </a:lnTo>
                      <a:lnTo>
                        <a:pt x="-227" y="59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17" name="Google Shape;3017;p20"/>
                <p:cNvSpPr/>
                <p:nvPr/>
              </p:nvSpPr>
              <p:spPr>
                <a:xfrm rot="5372669" flipH="1">
                  <a:off x="2910464" y="308929"/>
                  <a:ext cx="196782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532" h="3048" extrusionOk="0">
                      <a:moveTo>
                        <a:pt x="-227" y="-9"/>
                      </a:moveTo>
                      <a:lnTo>
                        <a:pt x="69306" y="-9"/>
                      </a:lnTo>
                      <a:lnTo>
                        <a:pt x="69306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18" name="Google Shape;3018;p20"/>
                <p:cNvSpPr/>
                <p:nvPr/>
              </p:nvSpPr>
              <p:spPr>
                <a:xfrm rot="5372669" flipH="1">
                  <a:off x="2794296" y="28004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19" name="Google Shape;3019;p20"/>
                <p:cNvSpPr/>
                <p:nvPr/>
              </p:nvSpPr>
              <p:spPr>
                <a:xfrm rot="5372669" flipH="1">
                  <a:off x="2837153" y="279799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20" name="Google Shape;3020;p20"/>
                <p:cNvSpPr/>
                <p:nvPr/>
              </p:nvSpPr>
              <p:spPr>
                <a:xfrm rot="5372669" flipH="1">
                  <a:off x="2871476" y="27959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21" name="Google Shape;3021;p20"/>
                <p:cNvSpPr/>
                <p:nvPr/>
              </p:nvSpPr>
              <p:spPr>
                <a:xfrm rot="5372669" flipH="1">
                  <a:off x="2905934" y="27915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22" name="Google Shape;3022;p20"/>
                <p:cNvSpPr/>
                <p:nvPr/>
              </p:nvSpPr>
              <p:spPr>
                <a:xfrm rot="5372669" flipH="1">
                  <a:off x="3094248" y="27768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23" name="Google Shape;3023;p20"/>
                <p:cNvSpPr/>
                <p:nvPr/>
              </p:nvSpPr>
              <p:spPr>
                <a:xfrm rot="5372669" flipH="1">
                  <a:off x="3051392" y="27792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24" name="Google Shape;3024;p20"/>
                <p:cNvSpPr/>
                <p:nvPr/>
              </p:nvSpPr>
              <p:spPr>
                <a:xfrm rot="5372669" flipH="1">
                  <a:off x="3017204" y="27836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25" name="Google Shape;3025;p20"/>
                <p:cNvSpPr/>
                <p:nvPr/>
              </p:nvSpPr>
              <p:spPr>
                <a:xfrm rot="5372669" flipH="1">
                  <a:off x="2982881" y="278568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26" name="Google Shape;3026;p20"/>
                <p:cNvSpPr/>
                <p:nvPr/>
              </p:nvSpPr>
              <p:spPr>
                <a:xfrm rot="5372669" flipH="1">
                  <a:off x="3065189" y="342094"/>
                  <a:ext cx="273607" cy="16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678" h="6000" extrusionOk="0">
                      <a:moveTo>
                        <a:pt x="-227" y="-9"/>
                      </a:moveTo>
                      <a:lnTo>
                        <a:pt x="96452" y="-9"/>
                      </a:lnTo>
                      <a:lnTo>
                        <a:pt x="96452" y="5991"/>
                      </a:lnTo>
                      <a:lnTo>
                        <a:pt x="-227" y="59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27" name="Google Shape;3027;p20"/>
                <p:cNvSpPr/>
                <p:nvPr/>
              </p:nvSpPr>
              <p:spPr>
                <a:xfrm rot="5372669" flipH="1">
                  <a:off x="3287094" y="305990"/>
                  <a:ext cx="196782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532" h="3048" extrusionOk="0">
                      <a:moveTo>
                        <a:pt x="-227" y="-9"/>
                      </a:moveTo>
                      <a:lnTo>
                        <a:pt x="69306" y="-9"/>
                      </a:lnTo>
                      <a:lnTo>
                        <a:pt x="69306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28" name="Google Shape;3028;p20"/>
                <p:cNvSpPr/>
                <p:nvPr/>
              </p:nvSpPr>
              <p:spPr>
                <a:xfrm rot="5372669" flipH="1">
                  <a:off x="3171194" y="27710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29" name="Google Shape;3029;p20"/>
                <p:cNvSpPr/>
                <p:nvPr/>
              </p:nvSpPr>
              <p:spPr>
                <a:xfrm rot="5372669" flipH="1">
                  <a:off x="3205520" y="27689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30" name="Google Shape;3030;p20"/>
                <p:cNvSpPr/>
                <p:nvPr/>
              </p:nvSpPr>
              <p:spPr>
                <a:xfrm rot="5372669" flipH="1">
                  <a:off x="3248375" y="27665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31" name="Google Shape;3031;p20"/>
                <p:cNvSpPr/>
                <p:nvPr/>
              </p:nvSpPr>
              <p:spPr>
                <a:xfrm rot="5372669" flipH="1">
                  <a:off x="3282563" y="27594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32" name="Google Shape;3032;p20"/>
                <p:cNvSpPr/>
                <p:nvPr/>
              </p:nvSpPr>
              <p:spPr>
                <a:xfrm rot="5372669" flipH="1">
                  <a:off x="3462382" y="274909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33" name="Google Shape;3033;p20"/>
                <p:cNvSpPr/>
                <p:nvPr/>
              </p:nvSpPr>
              <p:spPr>
                <a:xfrm rot="5372669" flipH="1">
                  <a:off x="3428292" y="27498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34" name="Google Shape;3034;p20"/>
                <p:cNvSpPr/>
                <p:nvPr/>
              </p:nvSpPr>
              <p:spPr>
                <a:xfrm rot="5372669" flipH="1">
                  <a:off x="3393835" y="27542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35" name="Google Shape;3035;p20"/>
                <p:cNvSpPr/>
                <p:nvPr/>
              </p:nvSpPr>
              <p:spPr>
                <a:xfrm rot="5372669" flipH="1">
                  <a:off x="3359509" y="27563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36" name="Google Shape;3036;p20"/>
                <p:cNvSpPr/>
                <p:nvPr/>
              </p:nvSpPr>
              <p:spPr>
                <a:xfrm rot="5372669" flipH="1">
                  <a:off x="3433188" y="339090"/>
                  <a:ext cx="273607" cy="16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678" h="6000" extrusionOk="0">
                      <a:moveTo>
                        <a:pt x="-227" y="-9"/>
                      </a:moveTo>
                      <a:lnTo>
                        <a:pt x="96452" y="-9"/>
                      </a:lnTo>
                      <a:lnTo>
                        <a:pt x="96452" y="5991"/>
                      </a:lnTo>
                      <a:lnTo>
                        <a:pt x="-227" y="59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37" name="Google Shape;3037;p20"/>
                <p:cNvSpPr/>
                <p:nvPr/>
              </p:nvSpPr>
              <p:spPr>
                <a:xfrm rot="5372669" flipH="1">
                  <a:off x="3655732" y="303080"/>
                  <a:ext cx="196782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532" h="3048" extrusionOk="0">
                      <a:moveTo>
                        <a:pt x="-227" y="-9"/>
                      </a:moveTo>
                      <a:lnTo>
                        <a:pt x="69306" y="-9"/>
                      </a:lnTo>
                      <a:lnTo>
                        <a:pt x="69306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38" name="Google Shape;3038;p20"/>
                <p:cNvSpPr/>
                <p:nvPr/>
              </p:nvSpPr>
              <p:spPr>
                <a:xfrm rot="5372669" flipH="1">
                  <a:off x="3539563" y="27419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39" name="Google Shape;3039;p20"/>
                <p:cNvSpPr/>
                <p:nvPr/>
              </p:nvSpPr>
              <p:spPr>
                <a:xfrm rot="5372669" flipH="1">
                  <a:off x="3573751" y="27375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40" name="Google Shape;3040;p20"/>
                <p:cNvSpPr/>
                <p:nvPr/>
              </p:nvSpPr>
              <p:spPr>
                <a:xfrm rot="5372669" flipH="1">
                  <a:off x="3616605" y="27324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41" name="Google Shape;3041;p20"/>
                <p:cNvSpPr/>
                <p:nvPr/>
              </p:nvSpPr>
              <p:spPr>
                <a:xfrm rot="5372669" flipH="1">
                  <a:off x="3650695" y="27317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42" name="Google Shape;3042;p20"/>
                <p:cNvSpPr/>
                <p:nvPr/>
              </p:nvSpPr>
              <p:spPr>
                <a:xfrm rot="5372669" flipH="1">
                  <a:off x="3830749" y="27173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43" name="Google Shape;3043;p20"/>
                <p:cNvSpPr/>
                <p:nvPr/>
              </p:nvSpPr>
              <p:spPr>
                <a:xfrm rot="5372669" flipH="1">
                  <a:off x="3796427" y="272209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44" name="Google Shape;3044;p20"/>
                <p:cNvSpPr/>
                <p:nvPr/>
              </p:nvSpPr>
              <p:spPr>
                <a:xfrm rot="5372669" flipH="1">
                  <a:off x="3762336" y="27228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45" name="Google Shape;3045;p20"/>
                <p:cNvSpPr/>
                <p:nvPr/>
              </p:nvSpPr>
              <p:spPr>
                <a:xfrm rot="5372669" flipH="1">
                  <a:off x="3719480" y="27252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46" name="Google Shape;3046;p20"/>
                <p:cNvSpPr/>
                <p:nvPr/>
              </p:nvSpPr>
              <p:spPr>
                <a:xfrm rot="5372669" flipH="1">
                  <a:off x="3810086" y="335877"/>
                  <a:ext cx="273607" cy="16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678" h="6000" extrusionOk="0">
                      <a:moveTo>
                        <a:pt x="-227" y="-9"/>
                      </a:moveTo>
                      <a:lnTo>
                        <a:pt x="96452" y="-9"/>
                      </a:lnTo>
                      <a:lnTo>
                        <a:pt x="96452" y="5991"/>
                      </a:lnTo>
                      <a:lnTo>
                        <a:pt x="-227" y="59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47" name="Google Shape;3047;p20"/>
                <p:cNvSpPr/>
                <p:nvPr/>
              </p:nvSpPr>
              <p:spPr>
                <a:xfrm rot="5372669" flipH="1">
                  <a:off x="4032361" y="299873"/>
                  <a:ext cx="196782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532" h="3048" extrusionOk="0">
                      <a:moveTo>
                        <a:pt x="-227" y="-9"/>
                      </a:moveTo>
                      <a:lnTo>
                        <a:pt x="69306" y="-9"/>
                      </a:lnTo>
                      <a:lnTo>
                        <a:pt x="69306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48" name="Google Shape;3048;p20"/>
                <p:cNvSpPr/>
                <p:nvPr/>
              </p:nvSpPr>
              <p:spPr>
                <a:xfrm rot="5372669" flipH="1">
                  <a:off x="3907795" y="27105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49" name="Google Shape;3049;p20"/>
                <p:cNvSpPr/>
                <p:nvPr/>
              </p:nvSpPr>
              <p:spPr>
                <a:xfrm rot="5372669" flipH="1">
                  <a:off x="3950651" y="27081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50" name="Google Shape;3050;p20"/>
                <p:cNvSpPr/>
                <p:nvPr/>
              </p:nvSpPr>
              <p:spPr>
                <a:xfrm rot="5372669" flipH="1">
                  <a:off x="3984738" y="270469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51" name="Google Shape;3051;p20"/>
                <p:cNvSpPr/>
                <p:nvPr/>
              </p:nvSpPr>
              <p:spPr>
                <a:xfrm rot="5372669" flipH="1">
                  <a:off x="4019064" y="27026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52" name="Google Shape;3052;p20"/>
                <p:cNvSpPr/>
                <p:nvPr/>
              </p:nvSpPr>
              <p:spPr>
                <a:xfrm rot="5372669" flipH="1">
                  <a:off x="4207649" y="26879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53" name="Google Shape;3053;p20"/>
                <p:cNvSpPr/>
                <p:nvPr/>
              </p:nvSpPr>
              <p:spPr>
                <a:xfrm rot="5372669" flipH="1">
                  <a:off x="4164793" y="26930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54" name="Google Shape;3054;p20"/>
                <p:cNvSpPr/>
                <p:nvPr/>
              </p:nvSpPr>
              <p:spPr>
                <a:xfrm rot="5372669" flipH="1">
                  <a:off x="4130471" y="269509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55" name="Google Shape;3055;p20"/>
                <p:cNvSpPr/>
                <p:nvPr/>
              </p:nvSpPr>
              <p:spPr>
                <a:xfrm rot="5372669" flipH="1">
                  <a:off x="4096110" y="26958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56" name="Google Shape;3056;p20"/>
                <p:cNvSpPr/>
                <p:nvPr/>
              </p:nvSpPr>
              <p:spPr>
                <a:xfrm rot="5372669" flipH="1">
                  <a:off x="4178453" y="332971"/>
                  <a:ext cx="273607" cy="16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678" h="6000" extrusionOk="0">
                      <a:moveTo>
                        <a:pt x="-227" y="-9"/>
                      </a:moveTo>
                      <a:lnTo>
                        <a:pt x="96452" y="-9"/>
                      </a:lnTo>
                      <a:lnTo>
                        <a:pt x="96452" y="5991"/>
                      </a:lnTo>
                      <a:lnTo>
                        <a:pt x="-227" y="59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57" name="Google Shape;3057;p20"/>
                <p:cNvSpPr/>
                <p:nvPr/>
              </p:nvSpPr>
              <p:spPr>
                <a:xfrm rot="5372669" flipH="1">
                  <a:off x="4400358" y="296866"/>
                  <a:ext cx="196782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532" h="3048" extrusionOk="0">
                      <a:moveTo>
                        <a:pt x="-227" y="-9"/>
                      </a:moveTo>
                      <a:lnTo>
                        <a:pt x="69306" y="-9"/>
                      </a:lnTo>
                      <a:lnTo>
                        <a:pt x="69306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58" name="Google Shape;3058;p20"/>
                <p:cNvSpPr/>
                <p:nvPr/>
              </p:nvSpPr>
              <p:spPr>
                <a:xfrm rot="5372669" flipH="1">
                  <a:off x="4284693" y="26811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59" name="Google Shape;3059;p20"/>
                <p:cNvSpPr/>
                <p:nvPr/>
              </p:nvSpPr>
              <p:spPr>
                <a:xfrm rot="5372669" flipH="1">
                  <a:off x="4318786" y="268039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60" name="Google Shape;3060;p20"/>
                <p:cNvSpPr/>
                <p:nvPr/>
              </p:nvSpPr>
              <p:spPr>
                <a:xfrm rot="5372669" flipH="1">
                  <a:off x="4353106" y="26756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61" name="Google Shape;3061;p20"/>
                <p:cNvSpPr/>
                <p:nvPr/>
              </p:nvSpPr>
              <p:spPr>
                <a:xfrm rot="5372669" flipH="1">
                  <a:off x="4395964" y="26732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62" name="Google Shape;3062;p20"/>
                <p:cNvSpPr/>
                <p:nvPr/>
              </p:nvSpPr>
              <p:spPr>
                <a:xfrm rot="5372669" flipH="1">
                  <a:off x="4575879" y="26565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63" name="Google Shape;3063;p20"/>
                <p:cNvSpPr/>
                <p:nvPr/>
              </p:nvSpPr>
              <p:spPr>
                <a:xfrm rot="5372669" flipH="1">
                  <a:off x="4541691" y="26609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64" name="Google Shape;3064;p20"/>
                <p:cNvSpPr/>
                <p:nvPr/>
              </p:nvSpPr>
              <p:spPr>
                <a:xfrm rot="5372669" flipH="1">
                  <a:off x="4507098" y="266299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65" name="Google Shape;3065;p20"/>
                <p:cNvSpPr/>
                <p:nvPr/>
              </p:nvSpPr>
              <p:spPr>
                <a:xfrm rot="5372669" flipH="1">
                  <a:off x="4464243" y="266809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66" name="Google Shape;3066;p20"/>
                <p:cNvSpPr/>
                <p:nvPr/>
              </p:nvSpPr>
              <p:spPr>
                <a:xfrm rot="5372669" flipH="1">
                  <a:off x="4546819" y="330064"/>
                  <a:ext cx="273607" cy="16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678" h="6000" extrusionOk="0">
                      <a:moveTo>
                        <a:pt x="-227" y="-9"/>
                      </a:moveTo>
                      <a:lnTo>
                        <a:pt x="96452" y="-9"/>
                      </a:lnTo>
                      <a:lnTo>
                        <a:pt x="96452" y="5991"/>
                      </a:lnTo>
                      <a:lnTo>
                        <a:pt x="-227" y="59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67" name="Google Shape;3067;p20"/>
                <p:cNvSpPr/>
                <p:nvPr/>
              </p:nvSpPr>
              <p:spPr>
                <a:xfrm rot="5372669" flipH="1">
                  <a:off x="4768725" y="293960"/>
                  <a:ext cx="196782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532" h="3048" extrusionOk="0">
                      <a:moveTo>
                        <a:pt x="-227" y="-9"/>
                      </a:moveTo>
                      <a:lnTo>
                        <a:pt x="69306" y="-9"/>
                      </a:lnTo>
                      <a:lnTo>
                        <a:pt x="69306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68" name="Google Shape;3068;p20"/>
                <p:cNvSpPr/>
                <p:nvPr/>
              </p:nvSpPr>
              <p:spPr>
                <a:xfrm rot="5372669" flipH="1">
                  <a:off x="4652827" y="26534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69" name="Google Shape;3069;p20"/>
                <p:cNvSpPr/>
                <p:nvPr/>
              </p:nvSpPr>
              <p:spPr>
                <a:xfrm rot="5372669" flipH="1">
                  <a:off x="4687150" y="26486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70" name="Google Shape;3070;p20"/>
                <p:cNvSpPr/>
                <p:nvPr/>
              </p:nvSpPr>
              <p:spPr>
                <a:xfrm rot="5372669" flipH="1">
                  <a:off x="4721105" y="264558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71" name="Google Shape;3071;p20"/>
                <p:cNvSpPr/>
                <p:nvPr/>
              </p:nvSpPr>
              <p:spPr>
                <a:xfrm rot="5372669" flipH="1">
                  <a:off x="4764194" y="26418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72" name="Google Shape;3072;p20"/>
                <p:cNvSpPr/>
                <p:nvPr/>
              </p:nvSpPr>
              <p:spPr>
                <a:xfrm rot="5372669" flipH="1">
                  <a:off x="4944013" y="262879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73" name="Google Shape;3073;p20"/>
                <p:cNvSpPr/>
                <p:nvPr/>
              </p:nvSpPr>
              <p:spPr>
                <a:xfrm rot="5372669" flipH="1">
                  <a:off x="4909690" y="263086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74" name="Google Shape;3074;p20"/>
                <p:cNvSpPr/>
                <p:nvPr/>
              </p:nvSpPr>
              <p:spPr>
                <a:xfrm rot="5372669" flipH="1">
                  <a:off x="4866836" y="263596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75" name="Google Shape;3075;p20"/>
                <p:cNvSpPr/>
                <p:nvPr/>
              </p:nvSpPr>
              <p:spPr>
                <a:xfrm rot="5372669" flipH="1">
                  <a:off x="4832882" y="26390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76" name="Google Shape;3076;p20"/>
                <p:cNvSpPr/>
                <p:nvPr/>
              </p:nvSpPr>
              <p:spPr>
                <a:xfrm rot="5372669" flipH="1">
                  <a:off x="4914988" y="335825"/>
                  <a:ext cx="273607" cy="16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678" h="6000" extrusionOk="0">
                      <a:moveTo>
                        <a:pt x="-227" y="-9"/>
                      </a:moveTo>
                      <a:lnTo>
                        <a:pt x="96452" y="-9"/>
                      </a:lnTo>
                      <a:lnTo>
                        <a:pt x="96452" y="5991"/>
                      </a:lnTo>
                      <a:lnTo>
                        <a:pt x="-227" y="59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77" name="Google Shape;3077;p20"/>
                <p:cNvSpPr/>
                <p:nvPr/>
              </p:nvSpPr>
              <p:spPr>
                <a:xfrm rot="5372669" flipH="1">
                  <a:off x="5291719" y="324118"/>
                  <a:ext cx="273607" cy="16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678" h="6000" extrusionOk="0">
                      <a:moveTo>
                        <a:pt x="-227" y="-9"/>
                      </a:moveTo>
                      <a:lnTo>
                        <a:pt x="96452" y="-9"/>
                      </a:lnTo>
                      <a:lnTo>
                        <a:pt x="96452" y="5991"/>
                      </a:lnTo>
                      <a:lnTo>
                        <a:pt x="-227" y="59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78" name="Google Shape;3078;p20"/>
                <p:cNvSpPr/>
                <p:nvPr/>
              </p:nvSpPr>
              <p:spPr>
                <a:xfrm rot="5372669" flipH="1">
                  <a:off x="5137163" y="299721"/>
                  <a:ext cx="196782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532" h="3048" extrusionOk="0">
                      <a:moveTo>
                        <a:pt x="-227" y="-9"/>
                      </a:moveTo>
                      <a:lnTo>
                        <a:pt x="69306" y="-9"/>
                      </a:lnTo>
                      <a:lnTo>
                        <a:pt x="69306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79" name="Google Shape;3079;p20"/>
                <p:cNvSpPr/>
                <p:nvPr/>
              </p:nvSpPr>
              <p:spPr>
                <a:xfrm rot="5372669" flipH="1">
                  <a:off x="5020993" y="27083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80" name="Google Shape;3080;p20"/>
                <p:cNvSpPr/>
                <p:nvPr/>
              </p:nvSpPr>
              <p:spPr>
                <a:xfrm rot="5372669" flipH="1">
                  <a:off x="5055319" y="27062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81" name="Google Shape;3081;p20"/>
                <p:cNvSpPr/>
                <p:nvPr/>
              </p:nvSpPr>
              <p:spPr>
                <a:xfrm rot="5372669" flipH="1">
                  <a:off x="5098177" y="27038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82" name="Google Shape;3082;p20"/>
                <p:cNvSpPr/>
                <p:nvPr/>
              </p:nvSpPr>
              <p:spPr>
                <a:xfrm rot="5372669" flipH="1">
                  <a:off x="5132496" y="269906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83" name="Google Shape;3083;p20"/>
                <p:cNvSpPr/>
                <p:nvPr/>
              </p:nvSpPr>
              <p:spPr>
                <a:xfrm rot="5372669" flipH="1">
                  <a:off x="5312182" y="26864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84" name="Google Shape;3084;p20"/>
                <p:cNvSpPr/>
                <p:nvPr/>
              </p:nvSpPr>
              <p:spPr>
                <a:xfrm rot="5372669" flipH="1">
                  <a:off x="5278092" y="26871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85" name="Google Shape;3085;p20"/>
                <p:cNvSpPr/>
                <p:nvPr/>
              </p:nvSpPr>
              <p:spPr>
                <a:xfrm rot="5372669" flipH="1">
                  <a:off x="5243902" y="26915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86" name="Google Shape;3086;p20"/>
                <p:cNvSpPr/>
                <p:nvPr/>
              </p:nvSpPr>
              <p:spPr>
                <a:xfrm rot="5372669" flipH="1">
                  <a:off x="5209578" y="269357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87" name="Google Shape;3087;p20"/>
                <p:cNvSpPr/>
                <p:nvPr/>
              </p:nvSpPr>
              <p:spPr>
                <a:xfrm rot="5372669" flipH="1">
                  <a:off x="1421589" y="314837"/>
                  <a:ext cx="196782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532" h="3048" extrusionOk="0">
                      <a:moveTo>
                        <a:pt x="-227" y="-9"/>
                      </a:moveTo>
                      <a:lnTo>
                        <a:pt x="69306" y="-9"/>
                      </a:lnTo>
                      <a:lnTo>
                        <a:pt x="69306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88" name="Google Shape;3088;p20"/>
                <p:cNvSpPr/>
                <p:nvPr/>
              </p:nvSpPr>
              <p:spPr>
                <a:xfrm rot="5372669" flipH="1">
                  <a:off x="1305927" y="28608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89" name="Google Shape;3089;p20"/>
                <p:cNvSpPr/>
                <p:nvPr/>
              </p:nvSpPr>
              <p:spPr>
                <a:xfrm rot="5372669" flipH="1">
                  <a:off x="1340017" y="286009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90" name="Google Shape;3090;p20"/>
                <p:cNvSpPr/>
                <p:nvPr/>
              </p:nvSpPr>
              <p:spPr>
                <a:xfrm rot="5372669" flipH="1">
                  <a:off x="1374339" y="28553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91" name="Google Shape;3091;p20"/>
                <p:cNvSpPr/>
                <p:nvPr/>
              </p:nvSpPr>
              <p:spPr>
                <a:xfrm rot="5372669" flipH="1">
                  <a:off x="1417198" y="28529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92" name="Google Shape;3092;p20"/>
                <p:cNvSpPr/>
                <p:nvPr/>
              </p:nvSpPr>
              <p:spPr>
                <a:xfrm rot="5372669" flipH="1">
                  <a:off x="1597113" y="283619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93" name="Google Shape;3093;p20"/>
                <p:cNvSpPr/>
                <p:nvPr/>
              </p:nvSpPr>
              <p:spPr>
                <a:xfrm rot="5372669" flipH="1">
                  <a:off x="1562655" y="28406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94" name="Google Shape;3094;p20"/>
                <p:cNvSpPr/>
                <p:nvPr/>
              </p:nvSpPr>
              <p:spPr>
                <a:xfrm rot="5372669" flipH="1">
                  <a:off x="1520072" y="28457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95" name="Google Shape;3095;p20"/>
                <p:cNvSpPr/>
                <p:nvPr/>
              </p:nvSpPr>
              <p:spPr>
                <a:xfrm rot="5372669" flipH="1">
                  <a:off x="1485476" y="28478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96" name="Google Shape;3096;p20"/>
                <p:cNvSpPr/>
                <p:nvPr/>
              </p:nvSpPr>
              <p:spPr>
                <a:xfrm rot="5372669" flipH="1">
                  <a:off x="1576314" y="348001"/>
                  <a:ext cx="273607" cy="16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678" h="6000" extrusionOk="0">
                      <a:moveTo>
                        <a:pt x="-227" y="-10"/>
                      </a:moveTo>
                      <a:lnTo>
                        <a:pt x="96452" y="-10"/>
                      </a:lnTo>
                      <a:lnTo>
                        <a:pt x="96452" y="5991"/>
                      </a:lnTo>
                      <a:lnTo>
                        <a:pt x="-227" y="59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97" name="Google Shape;3097;p20"/>
                <p:cNvSpPr/>
                <p:nvPr/>
              </p:nvSpPr>
              <p:spPr>
                <a:xfrm rot="5372669" flipH="1">
                  <a:off x="1798492" y="311896"/>
                  <a:ext cx="196782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532" h="3048" extrusionOk="0">
                      <a:moveTo>
                        <a:pt x="-227" y="-9"/>
                      </a:moveTo>
                      <a:lnTo>
                        <a:pt x="69306" y="-9"/>
                      </a:lnTo>
                      <a:lnTo>
                        <a:pt x="69306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98" name="Google Shape;3098;p20"/>
                <p:cNvSpPr/>
                <p:nvPr/>
              </p:nvSpPr>
              <p:spPr>
                <a:xfrm rot="5372669" flipH="1">
                  <a:off x="1682555" y="282872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99" name="Google Shape;3099;p20"/>
                <p:cNvSpPr/>
                <p:nvPr/>
              </p:nvSpPr>
              <p:spPr>
                <a:xfrm rot="5372669" flipH="1">
                  <a:off x="1716645" y="28280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00" name="Google Shape;3100;p20"/>
                <p:cNvSpPr/>
                <p:nvPr/>
              </p:nvSpPr>
              <p:spPr>
                <a:xfrm rot="5372669" flipH="1">
                  <a:off x="1751238" y="28259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01" name="Google Shape;3101;p20"/>
                <p:cNvSpPr/>
                <p:nvPr/>
              </p:nvSpPr>
              <p:spPr>
                <a:xfrm rot="5372669" flipH="1">
                  <a:off x="1785429" y="282151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02" name="Google Shape;3102;p20"/>
                <p:cNvSpPr/>
                <p:nvPr/>
              </p:nvSpPr>
              <p:spPr>
                <a:xfrm rot="5372669" flipH="1">
                  <a:off x="1973743" y="28068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10"/>
                      </a:moveTo>
                      <a:lnTo>
                        <a:pt x="48160" y="-10"/>
                      </a:lnTo>
                      <a:lnTo>
                        <a:pt x="48160" y="3038"/>
                      </a:lnTo>
                      <a:lnTo>
                        <a:pt x="-227" y="30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03" name="Google Shape;3103;p20"/>
                <p:cNvSpPr/>
                <p:nvPr/>
              </p:nvSpPr>
              <p:spPr>
                <a:xfrm rot="5372669" flipH="1">
                  <a:off x="1939553" y="28112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04" name="Google Shape;3104;p20"/>
                <p:cNvSpPr/>
                <p:nvPr/>
              </p:nvSpPr>
              <p:spPr>
                <a:xfrm rot="5372669" flipH="1">
                  <a:off x="1896697" y="281363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05" name="Google Shape;3105;p20"/>
                <p:cNvSpPr/>
                <p:nvPr/>
              </p:nvSpPr>
              <p:spPr>
                <a:xfrm rot="5372669" flipH="1">
                  <a:off x="1862377" y="281840"/>
                  <a:ext cx="136940" cy="86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387" h="3048" extrusionOk="0">
                      <a:moveTo>
                        <a:pt x="-227" y="-9"/>
                      </a:moveTo>
                      <a:lnTo>
                        <a:pt x="48160" y="-9"/>
                      </a:lnTo>
                      <a:lnTo>
                        <a:pt x="48160" y="3039"/>
                      </a:lnTo>
                      <a:lnTo>
                        <a:pt x="-227" y="30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3106" name="Google Shape;3106;p20"/>
              <p:cNvSpPr/>
              <p:nvPr/>
            </p:nvSpPr>
            <p:spPr>
              <a:xfrm rot="5372669" flipH="1">
                <a:off x="8878516" y="294472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07" name="Google Shape;3107;p20"/>
              <p:cNvSpPr/>
              <p:nvPr/>
            </p:nvSpPr>
            <p:spPr>
              <a:xfrm rot="5372669" flipH="1">
                <a:off x="9100421" y="2910461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08" name="Google Shape;3108;p20"/>
              <p:cNvSpPr/>
              <p:nvPr/>
            </p:nvSpPr>
            <p:spPr>
              <a:xfrm rot="5372669" flipH="1">
                <a:off x="8984759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09" name="Google Shape;3109;p20"/>
              <p:cNvSpPr/>
              <p:nvPr/>
            </p:nvSpPr>
            <p:spPr>
              <a:xfrm rot="5372669" flipH="1">
                <a:off x="9018849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10" name="Google Shape;3110;p20"/>
              <p:cNvSpPr/>
              <p:nvPr/>
            </p:nvSpPr>
            <p:spPr>
              <a:xfrm rot="5372669" flipH="1">
                <a:off x="9053171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11" name="Google Shape;3111;p20"/>
              <p:cNvSpPr/>
              <p:nvPr/>
            </p:nvSpPr>
            <p:spPr>
              <a:xfrm rot="5372669" flipH="1">
                <a:off x="9096030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12" name="Google Shape;3112;p20"/>
              <p:cNvSpPr/>
              <p:nvPr/>
            </p:nvSpPr>
            <p:spPr>
              <a:xfrm rot="5372669" flipH="1">
                <a:off x="9275945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13" name="Google Shape;3113;p20"/>
              <p:cNvSpPr/>
              <p:nvPr/>
            </p:nvSpPr>
            <p:spPr>
              <a:xfrm rot="5372669" flipH="1">
                <a:off x="9241487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14" name="Google Shape;3114;p20"/>
              <p:cNvSpPr/>
              <p:nvPr/>
            </p:nvSpPr>
            <p:spPr>
              <a:xfrm rot="5372669" flipH="1">
                <a:off x="9198903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15" name="Google Shape;3115;p20"/>
              <p:cNvSpPr/>
              <p:nvPr/>
            </p:nvSpPr>
            <p:spPr>
              <a:xfrm rot="5372669" flipH="1">
                <a:off x="9164308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16" name="Google Shape;3116;p20"/>
              <p:cNvSpPr/>
              <p:nvPr/>
            </p:nvSpPr>
            <p:spPr>
              <a:xfrm rot="5372669" flipH="1">
                <a:off x="9255145" y="294472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10"/>
                    </a:moveTo>
                    <a:lnTo>
                      <a:pt x="96452" y="-10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17" name="Google Shape;3117;p20"/>
              <p:cNvSpPr/>
              <p:nvPr/>
            </p:nvSpPr>
            <p:spPr>
              <a:xfrm rot="5372669" flipH="1">
                <a:off x="9477323" y="2910461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18" name="Google Shape;3118;p20"/>
              <p:cNvSpPr/>
              <p:nvPr/>
            </p:nvSpPr>
            <p:spPr>
              <a:xfrm rot="5372669" flipH="1">
                <a:off x="9361387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19" name="Google Shape;3119;p20"/>
              <p:cNvSpPr/>
              <p:nvPr/>
            </p:nvSpPr>
            <p:spPr>
              <a:xfrm rot="5372669" flipH="1">
                <a:off x="9395477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20" name="Google Shape;3120;p20"/>
              <p:cNvSpPr/>
              <p:nvPr/>
            </p:nvSpPr>
            <p:spPr>
              <a:xfrm rot="5372669" flipH="1">
                <a:off x="9430069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21" name="Google Shape;3121;p20"/>
              <p:cNvSpPr/>
              <p:nvPr/>
            </p:nvSpPr>
            <p:spPr>
              <a:xfrm rot="5372669" flipH="1">
                <a:off x="9464261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22" name="Google Shape;3122;p20"/>
              <p:cNvSpPr/>
              <p:nvPr/>
            </p:nvSpPr>
            <p:spPr>
              <a:xfrm rot="5372669" flipH="1">
                <a:off x="9652575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23" name="Google Shape;3123;p20"/>
              <p:cNvSpPr/>
              <p:nvPr/>
            </p:nvSpPr>
            <p:spPr>
              <a:xfrm rot="5372669" flipH="1">
                <a:off x="9618385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24" name="Google Shape;3124;p20"/>
              <p:cNvSpPr/>
              <p:nvPr/>
            </p:nvSpPr>
            <p:spPr>
              <a:xfrm rot="5372669" flipH="1">
                <a:off x="9575529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25" name="Google Shape;3125;p20"/>
              <p:cNvSpPr/>
              <p:nvPr/>
            </p:nvSpPr>
            <p:spPr>
              <a:xfrm rot="5372669" flipH="1">
                <a:off x="9541209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26" name="Google Shape;3126;p20"/>
              <p:cNvSpPr/>
              <p:nvPr/>
            </p:nvSpPr>
            <p:spPr>
              <a:xfrm rot="5372669" flipH="1">
                <a:off x="9632047" y="294472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27" name="Google Shape;3127;p20"/>
              <p:cNvSpPr/>
              <p:nvPr/>
            </p:nvSpPr>
            <p:spPr>
              <a:xfrm rot="5372669" flipH="1">
                <a:off x="9845690" y="2910461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28" name="Google Shape;3128;p20"/>
              <p:cNvSpPr/>
              <p:nvPr/>
            </p:nvSpPr>
            <p:spPr>
              <a:xfrm rot="5372669" flipH="1">
                <a:off x="9729521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29" name="Google Shape;3129;p20"/>
              <p:cNvSpPr/>
              <p:nvPr/>
            </p:nvSpPr>
            <p:spPr>
              <a:xfrm rot="5372669" flipH="1">
                <a:off x="9772378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30" name="Google Shape;3130;p20"/>
              <p:cNvSpPr/>
              <p:nvPr/>
            </p:nvSpPr>
            <p:spPr>
              <a:xfrm rot="5372669" flipH="1">
                <a:off x="9806701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31" name="Google Shape;3131;p20"/>
              <p:cNvSpPr/>
              <p:nvPr/>
            </p:nvSpPr>
            <p:spPr>
              <a:xfrm rot="5372669" flipH="1">
                <a:off x="9841159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32" name="Google Shape;3132;p20"/>
              <p:cNvSpPr/>
              <p:nvPr/>
            </p:nvSpPr>
            <p:spPr>
              <a:xfrm rot="5372669" flipH="1">
                <a:off x="10029473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33" name="Google Shape;3133;p20"/>
              <p:cNvSpPr/>
              <p:nvPr/>
            </p:nvSpPr>
            <p:spPr>
              <a:xfrm rot="5372669" flipH="1">
                <a:off x="9986617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34" name="Google Shape;3134;p20"/>
              <p:cNvSpPr/>
              <p:nvPr/>
            </p:nvSpPr>
            <p:spPr>
              <a:xfrm rot="5372669" flipH="1">
                <a:off x="9952429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35" name="Google Shape;3135;p20"/>
              <p:cNvSpPr/>
              <p:nvPr/>
            </p:nvSpPr>
            <p:spPr>
              <a:xfrm rot="5372669" flipH="1">
                <a:off x="9918106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36" name="Google Shape;3136;p20"/>
              <p:cNvSpPr/>
              <p:nvPr/>
            </p:nvSpPr>
            <p:spPr>
              <a:xfrm rot="5372669" flipH="1">
                <a:off x="10000414" y="294472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37" name="Google Shape;3137;p20"/>
              <p:cNvSpPr/>
              <p:nvPr/>
            </p:nvSpPr>
            <p:spPr>
              <a:xfrm rot="5372669" flipH="1">
                <a:off x="10222319" y="2910461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38" name="Google Shape;3138;p20"/>
              <p:cNvSpPr/>
              <p:nvPr/>
            </p:nvSpPr>
            <p:spPr>
              <a:xfrm rot="5372669" flipH="1">
                <a:off x="10106419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39" name="Google Shape;3139;p20"/>
              <p:cNvSpPr/>
              <p:nvPr/>
            </p:nvSpPr>
            <p:spPr>
              <a:xfrm rot="5372669" flipH="1">
                <a:off x="10140745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40" name="Google Shape;3140;p20"/>
              <p:cNvSpPr/>
              <p:nvPr/>
            </p:nvSpPr>
            <p:spPr>
              <a:xfrm rot="5372669" flipH="1">
                <a:off x="10183600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41" name="Google Shape;3141;p20"/>
              <p:cNvSpPr/>
              <p:nvPr/>
            </p:nvSpPr>
            <p:spPr>
              <a:xfrm rot="5372669" flipH="1">
                <a:off x="10217788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42" name="Google Shape;3142;p20"/>
              <p:cNvSpPr/>
              <p:nvPr/>
            </p:nvSpPr>
            <p:spPr>
              <a:xfrm rot="5372669" flipH="1">
                <a:off x="10397607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43" name="Google Shape;3143;p20"/>
              <p:cNvSpPr/>
              <p:nvPr/>
            </p:nvSpPr>
            <p:spPr>
              <a:xfrm rot="5372669" flipH="1">
                <a:off x="10363517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44" name="Google Shape;3144;p20"/>
              <p:cNvSpPr/>
              <p:nvPr/>
            </p:nvSpPr>
            <p:spPr>
              <a:xfrm rot="5372669" flipH="1">
                <a:off x="10329060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45" name="Google Shape;3145;p20"/>
              <p:cNvSpPr/>
              <p:nvPr/>
            </p:nvSpPr>
            <p:spPr>
              <a:xfrm rot="5372669" flipH="1">
                <a:off x="10294734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46" name="Google Shape;3146;p20"/>
              <p:cNvSpPr/>
              <p:nvPr/>
            </p:nvSpPr>
            <p:spPr>
              <a:xfrm rot="5372669" flipH="1">
                <a:off x="10368413" y="294472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47" name="Google Shape;3147;p20"/>
              <p:cNvSpPr/>
              <p:nvPr/>
            </p:nvSpPr>
            <p:spPr>
              <a:xfrm rot="5372669" flipH="1">
                <a:off x="10590957" y="2910461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48" name="Google Shape;3148;p20"/>
              <p:cNvSpPr/>
              <p:nvPr/>
            </p:nvSpPr>
            <p:spPr>
              <a:xfrm rot="5372669" flipH="1">
                <a:off x="10474788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49" name="Google Shape;3149;p20"/>
              <p:cNvSpPr/>
              <p:nvPr/>
            </p:nvSpPr>
            <p:spPr>
              <a:xfrm rot="5372669" flipH="1">
                <a:off x="10508976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50" name="Google Shape;3150;p20"/>
              <p:cNvSpPr/>
              <p:nvPr/>
            </p:nvSpPr>
            <p:spPr>
              <a:xfrm rot="5372669" flipH="1">
                <a:off x="10551830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51" name="Google Shape;3151;p20"/>
              <p:cNvSpPr/>
              <p:nvPr/>
            </p:nvSpPr>
            <p:spPr>
              <a:xfrm rot="5372669" flipH="1">
                <a:off x="10585920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52" name="Google Shape;3152;p20"/>
              <p:cNvSpPr/>
              <p:nvPr/>
            </p:nvSpPr>
            <p:spPr>
              <a:xfrm rot="5372669" flipH="1">
                <a:off x="10765974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53" name="Google Shape;3153;p20"/>
              <p:cNvSpPr/>
              <p:nvPr/>
            </p:nvSpPr>
            <p:spPr>
              <a:xfrm rot="5372669" flipH="1">
                <a:off x="10731652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54" name="Google Shape;3154;p20"/>
              <p:cNvSpPr/>
              <p:nvPr/>
            </p:nvSpPr>
            <p:spPr>
              <a:xfrm rot="5372669" flipH="1">
                <a:off x="10697561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55" name="Google Shape;3155;p20"/>
              <p:cNvSpPr/>
              <p:nvPr/>
            </p:nvSpPr>
            <p:spPr>
              <a:xfrm rot="5372669" flipH="1">
                <a:off x="10654705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56" name="Google Shape;3156;p20"/>
              <p:cNvSpPr/>
              <p:nvPr/>
            </p:nvSpPr>
            <p:spPr>
              <a:xfrm rot="5372669" flipH="1">
                <a:off x="10745311" y="294472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57" name="Google Shape;3157;p20"/>
              <p:cNvSpPr/>
              <p:nvPr/>
            </p:nvSpPr>
            <p:spPr>
              <a:xfrm rot="5372669" flipH="1">
                <a:off x="10967586" y="2910461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58" name="Google Shape;3158;p20"/>
              <p:cNvSpPr/>
              <p:nvPr/>
            </p:nvSpPr>
            <p:spPr>
              <a:xfrm rot="5372669" flipH="1">
                <a:off x="10843021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59" name="Google Shape;3159;p20"/>
              <p:cNvSpPr/>
              <p:nvPr/>
            </p:nvSpPr>
            <p:spPr>
              <a:xfrm rot="5372669" flipH="1">
                <a:off x="10885876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60" name="Google Shape;3160;p20"/>
              <p:cNvSpPr/>
              <p:nvPr/>
            </p:nvSpPr>
            <p:spPr>
              <a:xfrm rot="5372669" flipH="1">
                <a:off x="10919963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61" name="Google Shape;3161;p20"/>
              <p:cNvSpPr/>
              <p:nvPr/>
            </p:nvSpPr>
            <p:spPr>
              <a:xfrm rot="5372669" flipH="1">
                <a:off x="10954289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62" name="Google Shape;3162;p20"/>
              <p:cNvSpPr/>
              <p:nvPr/>
            </p:nvSpPr>
            <p:spPr>
              <a:xfrm rot="5372669" flipH="1">
                <a:off x="11142874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63" name="Google Shape;3163;p20"/>
              <p:cNvSpPr/>
              <p:nvPr/>
            </p:nvSpPr>
            <p:spPr>
              <a:xfrm rot="5372669" flipH="1">
                <a:off x="11100018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64" name="Google Shape;3164;p20"/>
              <p:cNvSpPr/>
              <p:nvPr/>
            </p:nvSpPr>
            <p:spPr>
              <a:xfrm rot="5372669" flipH="1">
                <a:off x="11065696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65" name="Google Shape;3165;p20"/>
              <p:cNvSpPr/>
              <p:nvPr/>
            </p:nvSpPr>
            <p:spPr>
              <a:xfrm rot="5372669" flipH="1">
                <a:off x="11031335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66" name="Google Shape;3166;p20"/>
              <p:cNvSpPr/>
              <p:nvPr/>
            </p:nvSpPr>
            <p:spPr>
              <a:xfrm rot="5372669" flipH="1">
                <a:off x="11113678" y="294472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67" name="Google Shape;3167;p20"/>
              <p:cNvSpPr/>
              <p:nvPr/>
            </p:nvSpPr>
            <p:spPr>
              <a:xfrm rot="5372669" flipH="1">
                <a:off x="11335583" y="2910461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68" name="Google Shape;3168;p20"/>
              <p:cNvSpPr/>
              <p:nvPr/>
            </p:nvSpPr>
            <p:spPr>
              <a:xfrm rot="5372669" flipH="1">
                <a:off x="11219918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69" name="Google Shape;3169;p20"/>
              <p:cNvSpPr/>
              <p:nvPr/>
            </p:nvSpPr>
            <p:spPr>
              <a:xfrm rot="5372669" flipH="1">
                <a:off x="11254011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70" name="Google Shape;3170;p20"/>
              <p:cNvSpPr/>
              <p:nvPr/>
            </p:nvSpPr>
            <p:spPr>
              <a:xfrm rot="5372669" flipH="1">
                <a:off x="11288331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71" name="Google Shape;3171;p20"/>
              <p:cNvSpPr/>
              <p:nvPr/>
            </p:nvSpPr>
            <p:spPr>
              <a:xfrm rot="5372669" flipH="1">
                <a:off x="11331189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72" name="Google Shape;3172;p20"/>
              <p:cNvSpPr/>
              <p:nvPr/>
            </p:nvSpPr>
            <p:spPr>
              <a:xfrm rot="5372669" flipH="1">
                <a:off x="11511104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73" name="Google Shape;3173;p20"/>
              <p:cNvSpPr/>
              <p:nvPr/>
            </p:nvSpPr>
            <p:spPr>
              <a:xfrm rot="5372669" flipH="1">
                <a:off x="11476916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74" name="Google Shape;3174;p20"/>
              <p:cNvSpPr/>
              <p:nvPr/>
            </p:nvSpPr>
            <p:spPr>
              <a:xfrm rot="5372669" flipH="1">
                <a:off x="11442323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75" name="Google Shape;3175;p20"/>
              <p:cNvSpPr/>
              <p:nvPr/>
            </p:nvSpPr>
            <p:spPr>
              <a:xfrm rot="5372669" flipH="1">
                <a:off x="11399468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76" name="Google Shape;3176;p20"/>
              <p:cNvSpPr/>
              <p:nvPr/>
            </p:nvSpPr>
            <p:spPr>
              <a:xfrm rot="5372669" flipH="1">
                <a:off x="11482044" y="294472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77" name="Google Shape;3177;p20"/>
              <p:cNvSpPr/>
              <p:nvPr/>
            </p:nvSpPr>
            <p:spPr>
              <a:xfrm rot="5372669" flipH="1">
                <a:off x="11703950" y="2910461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78" name="Google Shape;3178;p20"/>
              <p:cNvSpPr/>
              <p:nvPr/>
            </p:nvSpPr>
            <p:spPr>
              <a:xfrm rot="5372669" flipH="1">
                <a:off x="11588052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79" name="Google Shape;3179;p20"/>
              <p:cNvSpPr/>
              <p:nvPr/>
            </p:nvSpPr>
            <p:spPr>
              <a:xfrm rot="5372669" flipH="1">
                <a:off x="11622375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80" name="Google Shape;3180;p20"/>
              <p:cNvSpPr/>
              <p:nvPr/>
            </p:nvSpPr>
            <p:spPr>
              <a:xfrm rot="5372669" flipH="1">
                <a:off x="11656330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81" name="Google Shape;3181;p20"/>
              <p:cNvSpPr/>
              <p:nvPr/>
            </p:nvSpPr>
            <p:spPr>
              <a:xfrm rot="5372669" flipH="1">
                <a:off x="11699419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82" name="Google Shape;3182;p20"/>
              <p:cNvSpPr/>
              <p:nvPr/>
            </p:nvSpPr>
            <p:spPr>
              <a:xfrm rot="5372669" flipH="1">
                <a:off x="11879238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83" name="Google Shape;3183;p20"/>
              <p:cNvSpPr/>
              <p:nvPr/>
            </p:nvSpPr>
            <p:spPr>
              <a:xfrm rot="5372669" flipH="1">
                <a:off x="11844915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84" name="Google Shape;3184;p20"/>
              <p:cNvSpPr/>
              <p:nvPr/>
            </p:nvSpPr>
            <p:spPr>
              <a:xfrm rot="5372669" flipH="1">
                <a:off x="11802061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85" name="Google Shape;3185;p20"/>
              <p:cNvSpPr/>
              <p:nvPr/>
            </p:nvSpPr>
            <p:spPr>
              <a:xfrm rot="5372669" flipH="1">
                <a:off x="11768107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86" name="Google Shape;3186;p20"/>
              <p:cNvSpPr/>
              <p:nvPr/>
            </p:nvSpPr>
            <p:spPr>
              <a:xfrm rot="5372669" flipH="1">
                <a:off x="11850213" y="294472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9"/>
                    </a:moveTo>
                    <a:lnTo>
                      <a:pt x="96452" y="-9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87" name="Google Shape;3187;p20"/>
              <p:cNvSpPr/>
              <p:nvPr/>
            </p:nvSpPr>
            <p:spPr>
              <a:xfrm rot="5372669" flipH="1">
                <a:off x="8356814" y="2910461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88" name="Google Shape;3188;p20"/>
              <p:cNvSpPr/>
              <p:nvPr/>
            </p:nvSpPr>
            <p:spPr>
              <a:xfrm rot="5372669" flipH="1">
                <a:off x="8241153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89" name="Google Shape;3189;p20"/>
              <p:cNvSpPr/>
              <p:nvPr/>
            </p:nvSpPr>
            <p:spPr>
              <a:xfrm rot="5372669" flipH="1">
                <a:off x="8275242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90" name="Google Shape;3190;p20"/>
              <p:cNvSpPr/>
              <p:nvPr/>
            </p:nvSpPr>
            <p:spPr>
              <a:xfrm rot="5372669" flipH="1">
                <a:off x="8309564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91" name="Google Shape;3191;p20"/>
              <p:cNvSpPr/>
              <p:nvPr/>
            </p:nvSpPr>
            <p:spPr>
              <a:xfrm rot="5372669" flipH="1">
                <a:off x="8352423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92" name="Google Shape;3192;p20"/>
              <p:cNvSpPr/>
              <p:nvPr/>
            </p:nvSpPr>
            <p:spPr>
              <a:xfrm rot="5372669" flipH="1">
                <a:off x="8532338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93" name="Google Shape;3193;p20"/>
              <p:cNvSpPr/>
              <p:nvPr/>
            </p:nvSpPr>
            <p:spPr>
              <a:xfrm rot="5372669" flipH="1">
                <a:off x="8497880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94" name="Google Shape;3194;p20"/>
              <p:cNvSpPr/>
              <p:nvPr/>
            </p:nvSpPr>
            <p:spPr>
              <a:xfrm rot="5372669" flipH="1">
                <a:off x="8455297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95" name="Google Shape;3195;p20"/>
              <p:cNvSpPr/>
              <p:nvPr/>
            </p:nvSpPr>
            <p:spPr>
              <a:xfrm rot="5372669" flipH="1">
                <a:off x="8420701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96" name="Google Shape;3196;p20"/>
              <p:cNvSpPr/>
              <p:nvPr/>
            </p:nvSpPr>
            <p:spPr>
              <a:xfrm rot="5372669" flipH="1">
                <a:off x="8511539" y="2944729"/>
                <a:ext cx="273607" cy="16981"/>
              </a:xfrm>
              <a:custGeom>
                <a:avLst/>
                <a:gdLst/>
                <a:ahLst/>
                <a:cxnLst/>
                <a:rect l="l" t="t" r="r" b="b"/>
                <a:pathLst>
                  <a:path w="96678" h="6000" extrusionOk="0">
                    <a:moveTo>
                      <a:pt x="-227" y="-10"/>
                    </a:moveTo>
                    <a:lnTo>
                      <a:pt x="96452" y="-10"/>
                    </a:lnTo>
                    <a:lnTo>
                      <a:pt x="96452" y="5991"/>
                    </a:lnTo>
                    <a:lnTo>
                      <a:pt x="-227" y="5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97" name="Google Shape;3197;p20"/>
              <p:cNvSpPr/>
              <p:nvPr/>
            </p:nvSpPr>
            <p:spPr>
              <a:xfrm rot="5372669" flipH="1">
                <a:off x="8733717" y="2910461"/>
                <a:ext cx="196782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69532" h="3048" extrusionOk="0">
                    <a:moveTo>
                      <a:pt x="-227" y="-9"/>
                    </a:moveTo>
                    <a:lnTo>
                      <a:pt x="69306" y="-9"/>
                    </a:lnTo>
                    <a:lnTo>
                      <a:pt x="69306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98" name="Google Shape;3198;p20"/>
              <p:cNvSpPr/>
              <p:nvPr/>
            </p:nvSpPr>
            <p:spPr>
              <a:xfrm rot="5372669" flipH="1">
                <a:off x="8617780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99" name="Google Shape;3199;p20"/>
              <p:cNvSpPr/>
              <p:nvPr/>
            </p:nvSpPr>
            <p:spPr>
              <a:xfrm rot="5372669" flipH="1">
                <a:off x="8651870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200" name="Google Shape;3200;p20"/>
              <p:cNvSpPr/>
              <p:nvPr/>
            </p:nvSpPr>
            <p:spPr>
              <a:xfrm rot="5372669" flipH="1">
                <a:off x="8686463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201" name="Google Shape;3201;p20"/>
              <p:cNvSpPr/>
              <p:nvPr/>
            </p:nvSpPr>
            <p:spPr>
              <a:xfrm rot="5372669" flipH="1">
                <a:off x="8720654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202" name="Google Shape;3202;p20"/>
              <p:cNvSpPr/>
              <p:nvPr/>
            </p:nvSpPr>
            <p:spPr>
              <a:xfrm rot="5372669" flipH="1">
                <a:off x="8908968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10"/>
                    </a:moveTo>
                    <a:lnTo>
                      <a:pt x="48160" y="-10"/>
                    </a:lnTo>
                    <a:lnTo>
                      <a:pt x="48160" y="3038"/>
                    </a:lnTo>
                    <a:lnTo>
                      <a:pt x="-227" y="30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203" name="Google Shape;3203;p20"/>
              <p:cNvSpPr/>
              <p:nvPr/>
            </p:nvSpPr>
            <p:spPr>
              <a:xfrm rot="5372669" flipH="1">
                <a:off x="8874778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204" name="Google Shape;3204;p20"/>
              <p:cNvSpPr/>
              <p:nvPr/>
            </p:nvSpPr>
            <p:spPr>
              <a:xfrm rot="5372669" flipH="1">
                <a:off x="8831922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205" name="Google Shape;3205;p20"/>
              <p:cNvSpPr/>
              <p:nvPr/>
            </p:nvSpPr>
            <p:spPr>
              <a:xfrm rot="5372669" flipH="1">
                <a:off x="8797602" y="2880541"/>
                <a:ext cx="136940" cy="8626"/>
              </a:xfrm>
              <a:custGeom>
                <a:avLst/>
                <a:gdLst/>
                <a:ahLst/>
                <a:cxnLst/>
                <a:rect l="l" t="t" r="r" b="b"/>
                <a:pathLst>
                  <a:path w="48387" h="3048" extrusionOk="0">
                    <a:moveTo>
                      <a:pt x="-227" y="-9"/>
                    </a:moveTo>
                    <a:lnTo>
                      <a:pt x="48160" y="-9"/>
                    </a:lnTo>
                    <a:lnTo>
                      <a:pt x="48160" y="3039"/>
                    </a:lnTo>
                    <a:lnTo>
                      <a:pt x="-227" y="30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3206" name="Google Shape;3206;p20"/>
          <p:cNvGrpSpPr/>
          <p:nvPr/>
        </p:nvGrpSpPr>
        <p:grpSpPr>
          <a:xfrm flipH="1">
            <a:off x="-76207" y="5632225"/>
            <a:ext cx="4636607" cy="1301974"/>
            <a:chOff x="7622268" y="5719681"/>
            <a:chExt cx="4636607" cy="1301974"/>
          </a:xfrm>
        </p:grpSpPr>
        <p:grpSp>
          <p:nvGrpSpPr>
            <p:cNvPr id="3207" name="Google Shape;3207;p20"/>
            <p:cNvGrpSpPr/>
            <p:nvPr/>
          </p:nvGrpSpPr>
          <p:grpSpPr>
            <a:xfrm>
              <a:off x="9381189" y="5719681"/>
              <a:ext cx="2707325" cy="1299722"/>
              <a:chOff x="6723350" y="566875"/>
              <a:chExt cx="1552188" cy="1732500"/>
            </a:xfrm>
          </p:grpSpPr>
          <p:cxnSp>
            <p:nvCxnSpPr>
              <p:cNvPr id="3208" name="Google Shape;3208;p20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09" name="Google Shape;3209;p20"/>
              <p:cNvCxnSpPr/>
              <p:nvPr/>
            </p:nvCxnSpPr>
            <p:spPr>
              <a:xfrm>
                <a:off x="6945091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10" name="Google Shape;3210;p20"/>
              <p:cNvCxnSpPr/>
              <p:nvPr/>
            </p:nvCxnSpPr>
            <p:spPr>
              <a:xfrm>
                <a:off x="7166832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11" name="Google Shape;3211;p20"/>
              <p:cNvCxnSpPr/>
              <p:nvPr/>
            </p:nvCxnSpPr>
            <p:spPr>
              <a:xfrm>
                <a:off x="7388573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12" name="Google Shape;3212;p20"/>
              <p:cNvCxnSpPr/>
              <p:nvPr/>
            </p:nvCxnSpPr>
            <p:spPr>
              <a:xfrm>
                <a:off x="7610314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13" name="Google Shape;3213;p20"/>
              <p:cNvCxnSpPr/>
              <p:nvPr/>
            </p:nvCxnSpPr>
            <p:spPr>
              <a:xfrm>
                <a:off x="7832055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14" name="Google Shape;3214;p20"/>
              <p:cNvCxnSpPr/>
              <p:nvPr/>
            </p:nvCxnSpPr>
            <p:spPr>
              <a:xfrm>
                <a:off x="8053796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15" name="Google Shape;3215;p20"/>
              <p:cNvCxnSpPr/>
              <p:nvPr/>
            </p:nvCxnSpPr>
            <p:spPr>
              <a:xfrm>
                <a:off x="8275538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3216" name="Google Shape;3216;p20"/>
            <p:cNvGrpSpPr/>
            <p:nvPr/>
          </p:nvGrpSpPr>
          <p:grpSpPr>
            <a:xfrm rot="5400000">
              <a:off x="9545961" y="3953195"/>
              <a:ext cx="789219" cy="4636607"/>
              <a:chOff x="6723350" y="566875"/>
              <a:chExt cx="452482" cy="2658300"/>
            </a:xfrm>
          </p:grpSpPr>
          <p:cxnSp>
            <p:nvCxnSpPr>
              <p:cNvPr id="3217" name="Google Shape;3217;p20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18" name="Google Shape;3218;p20"/>
              <p:cNvCxnSpPr/>
              <p:nvPr/>
            </p:nvCxnSpPr>
            <p:spPr>
              <a:xfrm rot="-5400000" flipH="1">
                <a:off x="5972191" y="1539775"/>
                <a:ext cx="1957200" cy="114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19" name="Google Shape;3219;p20"/>
              <p:cNvCxnSpPr/>
              <p:nvPr/>
            </p:nvCxnSpPr>
            <p:spPr>
              <a:xfrm rot="-5400000" flipH="1">
                <a:off x="5842182" y="1891525"/>
                <a:ext cx="2658300" cy="90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3220" name="Google Shape;3220;p20"/>
            <p:cNvCxnSpPr/>
            <p:nvPr/>
          </p:nvCxnSpPr>
          <p:spPr>
            <a:xfrm>
              <a:off x="8969752" y="6014907"/>
              <a:ext cx="0" cy="1004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21" name="Google Shape;3221;p20"/>
            <p:cNvCxnSpPr/>
            <p:nvPr/>
          </p:nvCxnSpPr>
          <p:spPr>
            <a:xfrm>
              <a:off x="8577276" y="6236398"/>
              <a:ext cx="600" cy="7827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22" name="Google Shape;3222;p20"/>
            <p:cNvCxnSpPr/>
            <p:nvPr/>
          </p:nvCxnSpPr>
          <p:spPr>
            <a:xfrm>
              <a:off x="8185942" y="6400655"/>
              <a:ext cx="0" cy="621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23" name="Google Shape;3223;p20"/>
            <p:cNvCxnSpPr/>
            <p:nvPr/>
          </p:nvCxnSpPr>
          <p:spPr>
            <a:xfrm>
              <a:off x="7794050" y="6238225"/>
              <a:ext cx="9600" cy="7689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224" name="Google Shape;3224;p20"/>
          <p:cNvSpPr/>
          <p:nvPr/>
        </p:nvSpPr>
        <p:spPr>
          <a:xfrm flipH="1">
            <a:off x="9578677" y="-25315"/>
            <a:ext cx="2613329" cy="2889093"/>
          </a:xfrm>
          <a:custGeom>
            <a:avLst/>
            <a:gdLst/>
            <a:ahLst/>
            <a:cxnLst/>
            <a:rect l="l" t="t" r="r" b="b"/>
            <a:pathLst>
              <a:path w="4564766" h="5046450" extrusionOk="0">
                <a:moveTo>
                  <a:pt x="0" y="0"/>
                </a:moveTo>
                <a:cubicBezTo>
                  <a:pt x="1428005" y="0"/>
                  <a:pt x="2856105" y="0"/>
                  <a:pt x="4284110" y="0"/>
                </a:cubicBezTo>
                <a:cubicBezTo>
                  <a:pt x="4370572" y="99208"/>
                  <a:pt x="4599711" y="388747"/>
                  <a:pt x="4560237" y="746961"/>
                </a:cubicBezTo>
                <a:cubicBezTo>
                  <a:pt x="4503166" y="1265639"/>
                  <a:pt x="3925896" y="1538532"/>
                  <a:pt x="3782934" y="1606066"/>
                </a:cubicBezTo>
                <a:cubicBezTo>
                  <a:pt x="2955693" y="1997095"/>
                  <a:pt x="1716973" y="1370839"/>
                  <a:pt x="1072549" y="2393642"/>
                </a:cubicBezTo>
                <a:cubicBezTo>
                  <a:pt x="558152" y="3210134"/>
                  <a:pt x="1357903" y="4237027"/>
                  <a:pt x="1174801" y="4653928"/>
                </a:cubicBezTo>
                <a:cubicBezTo>
                  <a:pt x="898674" y="5282943"/>
                  <a:pt x="248733" y="4969339"/>
                  <a:pt x="4185" y="4960779"/>
                </a:cubicBezTo>
              </a:path>
            </a:pathLst>
          </a:custGeom>
          <a:solidFill>
            <a:schemeClr val="dk1"/>
          </a:solidFill>
          <a:ln>
            <a:noFill/>
          </a:ln>
          <a:effectLst>
            <a:outerShdw blurRad="127000" dist="127000" dir="378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7 Title and text right">
  <p:cSld name="CUSTOM_16">
    <p:spTree>
      <p:nvGrpSpPr>
        <p:cNvPr id="1" name="Shape 3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31" name="Google Shape;3431;p22"/>
          <p:cNvGrpSpPr/>
          <p:nvPr/>
        </p:nvGrpSpPr>
        <p:grpSpPr>
          <a:xfrm rot="10800000" flipH="1">
            <a:off x="7555399" y="-65975"/>
            <a:ext cx="4636607" cy="1301974"/>
            <a:chOff x="7622268" y="5719681"/>
            <a:chExt cx="4636607" cy="1301974"/>
          </a:xfrm>
        </p:grpSpPr>
        <p:grpSp>
          <p:nvGrpSpPr>
            <p:cNvPr id="3432" name="Google Shape;3432;p22"/>
            <p:cNvGrpSpPr/>
            <p:nvPr/>
          </p:nvGrpSpPr>
          <p:grpSpPr>
            <a:xfrm>
              <a:off x="9381189" y="5719681"/>
              <a:ext cx="2707325" cy="1299722"/>
              <a:chOff x="6723350" y="566875"/>
              <a:chExt cx="1552188" cy="1732500"/>
            </a:xfrm>
          </p:grpSpPr>
          <p:cxnSp>
            <p:nvCxnSpPr>
              <p:cNvPr id="3433" name="Google Shape;3433;p22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34" name="Google Shape;3434;p22"/>
              <p:cNvCxnSpPr/>
              <p:nvPr/>
            </p:nvCxnSpPr>
            <p:spPr>
              <a:xfrm>
                <a:off x="6945091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35" name="Google Shape;3435;p22"/>
              <p:cNvCxnSpPr/>
              <p:nvPr/>
            </p:nvCxnSpPr>
            <p:spPr>
              <a:xfrm>
                <a:off x="7166832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36" name="Google Shape;3436;p22"/>
              <p:cNvCxnSpPr/>
              <p:nvPr/>
            </p:nvCxnSpPr>
            <p:spPr>
              <a:xfrm>
                <a:off x="7388573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37" name="Google Shape;3437;p22"/>
              <p:cNvCxnSpPr/>
              <p:nvPr/>
            </p:nvCxnSpPr>
            <p:spPr>
              <a:xfrm>
                <a:off x="7610314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38" name="Google Shape;3438;p22"/>
              <p:cNvCxnSpPr/>
              <p:nvPr/>
            </p:nvCxnSpPr>
            <p:spPr>
              <a:xfrm>
                <a:off x="7832055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39" name="Google Shape;3439;p22"/>
              <p:cNvCxnSpPr/>
              <p:nvPr/>
            </p:nvCxnSpPr>
            <p:spPr>
              <a:xfrm>
                <a:off x="8053796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40" name="Google Shape;3440;p22"/>
              <p:cNvCxnSpPr/>
              <p:nvPr/>
            </p:nvCxnSpPr>
            <p:spPr>
              <a:xfrm>
                <a:off x="8275538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3441" name="Google Shape;3441;p22"/>
            <p:cNvGrpSpPr/>
            <p:nvPr/>
          </p:nvGrpSpPr>
          <p:grpSpPr>
            <a:xfrm rot="5400000">
              <a:off x="9545961" y="3953195"/>
              <a:ext cx="789219" cy="4636607"/>
              <a:chOff x="6723350" y="566875"/>
              <a:chExt cx="452482" cy="2658300"/>
            </a:xfrm>
          </p:grpSpPr>
          <p:cxnSp>
            <p:nvCxnSpPr>
              <p:cNvPr id="3442" name="Google Shape;3442;p22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43" name="Google Shape;3443;p22"/>
              <p:cNvCxnSpPr/>
              <p:nvPr/>
            </p:nvCxnSpPr>
            <p:spPr>
              <a:xfrm rot="-5400000" flipH="1">
                <a:off x="5972191" y="1539775"/>
                <a:ext cx="1957200" cy="114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44" name="Google Shape;3444;p22"/>
              <p:cNvCxnSpPr/>
              <p:nvPr/>
            </p:nvCxnSpPr>
            <p:spPr>
              <a:xfrm rot="-5400000" flipH="1">
                <a:off x="5842182" y="1891525"/>
                <a:ext cx="2658300" cy="90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3445" name="Google Shape;3445;p22"/>
            <p:cNvCxnSpPr/>
            <p:nvPr/>
          </p:nvCxnSpPr>
          <p:spPr>
            <a:xfrm>
              <a:off x="8969752" y="6014907"/>
              <a:ext cx="0" cy="10044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46" name="Google Shape;3446;p22"/>
            <p:cNvCxnSpPr/>
            <p:nvPr/>
          </p:nvCxnSpPr>
          <p:spPr>
            <a:xfrm>
              <a:off x="8577276" y="6236398"/>
              <a:ext cx="600" cy="7827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47" name="Google Shape;3447;p22"/>
            <p:cNvCxnSpPr/>
            <p:nvPr/>
          </p:nvCxnSpPr>
          <p:spPr>
            <a:xfrm>
              <a:off x="8185942" y="6400655"/>
              <a:ext cx="0" cy="621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48" name="Google Shape;3448;p22"/>
            <p:cNvCxnSpPr/>
            <p:nvPr/>
          </p:nvCxnSpPr>
          <p:spPr>
            <a:xfrm>
              <a:off x="7794050" y="6238225"/>
              <a:ext cx="9600" cy="7689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49" name="Google Shape;3449;p22"/>
          <p:cNvSpPr/>
          <p:nvPr/>
        </p:nvSpPr>
        <p:spPr>
          <a:xfrm flipH="1">
            <a:off x="0" y="-3800"/>
            <a:ext cx="9241083" cy="6865609"/>
          </a:xfrm>
          <a:custGeom>
            <a:avLst/>
            <a:gdLst/>
            <a:ahLst/>
            <a:cxnLst/>
            <a:rect l="l" t="t" r="r" b="b"/>
            <a:pathLst>
              <a:path w="9241083" h="6848488" extrusionOk="0">
                <a:moveTo>
                  <a:pt x="9241083" y="0"/>
                </a:moveTo>
                <a:cubicBezTo>
                  <a:pt x="7435747" y="0"/>
                  <a:pt x="5630504" y="0"/>
                  <a:pt x="3825166" y="0"/>
                </a:cubicBezTo>
                <a:cubicBezTo>
                  <a:pt x="4255384" y="1079778"/>
                  <a:pt x="4815153" y="1565355"/>
                  <a:pt x="5277522" y="1790119"/>
                </a:cubicBezTo>
                <a:cubicBezTo>
                  <a:pt x="5878001" y="2082131"/>
                  <a:pt x="7007621" y="2316121"/>
                  <a:pt x="7118528" y="3170850"/>
                </a:cubicBezTo>
                <a:cubicBezTo>
                  <a:pt x="7195193" y="3761818"/>
                  <a:pt x="7077628" y="5180596"/>
                  <a:pt x="5338872" y="5108972"/>
                </a:cubicBezTo>
                <a:cubicBezTo>
                  <a:pt x="4205163" y="5062270"/>
                  <a:pt x="3969840" y="6341320"/>
                  <a:pt x="3416064" y="6392588"/>
                </a:cubicBezTo>
                <a:cubicBezTo>
                  <a:pt x="2673003" y="6461359"/>
                  <a:pt x="2367865" y="5721912"/>
                  <a:pt x="1605780" y="5727809"/>
                </a:cubicBezTo>
                <a:cubicBezTo>
                  <a:pt x="1145695" y="5731329"/>
                  <a:pt x="604665" y="6005839"/>
                  <a:pt x="0" y="6848488"/>
                </a:cubicBezTo>
                <a:cubicBezTo>
                  <a:pt x="3080393" y="6848488"/>
                  <a:pt x="6160691" y="6848488"/>
                  <a:pt x="9241083" y="6848488"/>
                </a:cubicBezTo>
              </a:path>
            </a:pathLst>
          </a:custGeom>
          <a:solidFill>
            <a:schemeClr val="dk1"/>
          </a:solidFill>
          <a:ln>
            <a:noFill/>
          </a:ln>
          <a:effectLst>
            <a:outerShdw blurRad="127000" dist="127000" dir="102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>
              <a:solidFill>
                <a:srgbClr val="FFFFFF"/>
              </a:solidFill>
            </a:endParaRPr>
          </a:p>
        </p:txBody>
      </p:sp>
      <p:grpSp>
        <p:nvGrpSpPr>
          <p:cNvPr id="3450" name="Google Shape;3450;p22"/>
          <p:cNvGrpSpPr/>
          <p:nvPr/>
        </p:nvGrpSpPr>
        <p:grpSpPr>
          <a:xfrm rot="5915486">
            <a:off x="9576824" y="111882"/>
            <a:ext cx="4226227" cy="3887196"/>
            <a:chOff x="5252920" y="2652722"/>
            <a:chExt cx="1688542" cy="1553086"/>
          </a:xfrm>
        </p:grpSpPr>
        <p:sp>
          <p:nvSpPr>
            <p:cNvPr id="3451" name="Google Shape;3451;p22"/>
            <p:cNvSpPr/>
            <p:nvPr/>
          </p:nvSpPr>
          <p:spPr>
            <a:xfrm>
              <a:off x="5895212" y="3373278"/>
              <a:ext cx="1041117" cy="287641"/>
            </a:xfrm>
            <a:custGeom>
              <a:avLst/>
              <a:gdLst/>
              <a:ahLst/>
              <a:cxnLst/>
              <a:rect l="l" t="t" r="r" b="b"/>
              <a:pathLst>
                <a:path w="1041117" h="287641" extrusionOk="0">
                  <a:moveTo>
                    <a:pt x="1040695" y="251574"/>
                  </a:moveTo>
                  <a:cubicBezTo>
                    <a:pt x="1045934" y="211283"/>
                    <a:pt x="985736" y="199853"/>
                    <a:pt x="957352" y="194424"/>
                  </a:cubicBezTo>
                  <a:cubicBezTo>
                    <a:pt x="904298" y="183470"/>
                    <a:pt x="852577" y="167658"/>
                    <a:pt x="800570" y="153276"/>
                  </a:cubicBezTo>
                  <a:lnTo>
                    <a:pt x="552920" y="84886"/>
                  </a:lnTo>
                  <a:lnTo>
                    <a:pt x="414331" y="46786"/>
                  </a:lnTo>
                  <a:lnTo>
                    <a:pt x="244501" y="-267"/>
                  </a:lnTo>
                  <a:cubicBezTo>
                    <a:pt x="181064" y="18706"/>
                    <a:pt x="114408" y="24450"/>
                    <a:pt x="48667" y="16592"/>
                  </a:cubicBezTo>
                  <a:cubicBezTo>
                    <a:pt x="36665" y="14973"/>
                    <a:pt x="25902" y="13163"/>
                    <a:pt x="15615" y="10972"/>
                  </a:cubicBezTo>
                  <a:lnTo>
                    <a:pt x="-101" y="121272"/>
                  </a:lnTo>
                  <a:cubicBezTo>
                    <a:pt x="15710" y="126225"/>
                    <a:pt x="28474" y="131559"/>
                    <a:pt x="35617" y="134416"/>
                  </a:cubicBezTo>
                  <a:cubicBezTo>
                    <a:pt x="130867" y="172516"/>
                    <a:pt x="236404" y="187566"/>
                    <a:pt x="336798" y="204425"/>
                  </a:cubicBezTo>
                  <a:cubicBezTo>
                    <a:pt x="401473" y="215379"/>
                    <a:pt x="466433" y="225094"/>
                    <a:pt x="531489" y="234143"/>
                  </a:cubicBezTo>
                  <a:cubicBezTo>
                    <a:pt x="557111" y="237858"/>
                    <a:pt x="582733" y="241287"/>
                    <a:pt x="608356" y="244716"/>
                  </a:cubicBezTo>
                  <a:cubicBezTo>
                    <a:pt x="724084" y="260051"/>
                    <a:pt x="842290" y="280911"/>
                    <a:pt x="958971" y="287102"/>
                  </a:cubicBezTo>
                  <a:cubicBezTo>
                    <a:pt x="983545" y="288435"/>
                    <a:pt x="1036123" y="286054"/>
                    <a:pt x="1040600" y="252145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52" name="Google Shape;3452;p22"/>
            <p:cNvSpPr/>
            <p:nvPr/>
          </p:nvSpPr>
          <p:spPr>
            <a:xfrm>
              <a:off x="5252920" y="3285552"/>
              <a:ext cx="657817" cy="378668"/>
            </a:xfrm>
            <a:custGeom>
              <a:avLst/>
              <a:gdLst/>
              <a:ahLst/>
              <a:cxnLst/>
              <a:rect l="l" t="t" r="r" b="b"/>
              <a:pathLst>
                <a:path w="657817" h="378668" extrusionOk="0">
                  <a:moveTo>
                    <a:pt x="657716" y="96983"/>
                  </a:moveTo>
                  <a:cubicBezTo>
                    <a:pt x="622188" y="89458"/>
                    <a:pt x="592756" y="77933"/>
                    <a:pt x="535034" y="62979"/>
                  </a:cubicBezTo>
                  <a:cubicBezTo>
                    <a:pt x="472836" y="47167"/>
                    <a:pt x="230234" y="-6363"/>
                    <a:pt x="171179" y="304"/>
                  </a:cubicBezTo>
                  <a:cubicBezTo>
                    <a:pt x="116782" y="6286"/>
                    <a:pt x="67404" y="34833"/>
                    <a:pt x="35067" y="78981"/>
                  </a:cubicBezTo>
                  <a:cubicBezTo>
                    <a:pt x="-25828" y="164773"/>
                    <a:pt x="-5643" y="283692"/>
                    <a:pt x="80149" y="344585"/>
                  </a:cubicBezTo>
                  <a:cubicBezTo>
                    <a:pt x="80177" y="344605"/>
                    <a:pt x="80196" y="344614"/>
                    <a:pt x="80215" y="344633"/>
                  </a:cubicBezTo>
                  <a:cubicBezTo>
                    <a:pt x="147652" y="392258"/>
                    <a:pt x="235187" y="383876"/>
                    <a:pt x="308053" y="354158"/>
                  </a:cubicBezTo>
                  <a:cubicBezTo>
                    <a:pt x="345258" y="338890"/>
                    <a:pt x="380167" y="318535"/>
                    <a:pt x="411781" y="293674"/>
                  </a:cubicBezTo>
                  <a:cubicBezTo>
                    <a:pt x="444261" y="267766"/>
                    <a:pt x="463787" y="227761"/>
                    <a:pt x="502078" y="209188"/>
                  </a:cubicBezTo>
                  <a:cubicBezTo>
                    <a:pt x="550941" y="185375"/>
                    <a:pt x="605329" y="195757"/>
                    <a:pt x="642000" y="207473"/>
                  </a:cubicBezTo>
                  <a:lnTo>
                    <a:pt x="657716" y="96983"/>
                  </a:lnTo>
                  <a:close/>
                  <a:moveTo>
                    <a:pt x="159654" y="263671"/>
                  </a:moveTo>
                  <a:cubicBezTo>
                    <a:pt x="120659" y="236086"/>
                    <a:pt x="111410" y="182117"/>
                    <a:pt x="138994" y="143113"/>
                  </a:cubicBezTo>
                  <a:cubicBezTo>
                    <a:pt x="166579" y="104117"/>
                    <a:pt x="220547" y="94869"/>
                    <a:pt x="259542" y="122453"/>
                  </a:cubicBezTo>
                  <a:cubicBezTo>
                    <a:pt x="298538" y="150037"/>
                    <a:pt x="307787" y="204016"/>
                    <a:pt x="280212" y="243011"/>
                  </a:cubicBezTo>
                  <a:cubicBezTo>
                    <a:pt x="280183" y="243040"/>
                    <a:pt x="280164" y="243068"/>
                    <a:pt x="280145" y="243097"/>
                  </a:cubicBezTo>
                  <a:cubicBezTo>
                    <a:pt x="252532" y="282025"/>
                    <a:pt x="198611" y="291226"/>
                    <a:pt x="159654" y="26367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53" name="Google Shape;3453;p22"/>
            <p:cNvSpPr/>
            <p:nvPr/>
          </p:nvSpPr>
          <p:spPr>
            <a:xfrm>
              <a:off x="5899974" y="3438333"/>
              <a:ext cx="1041488" cy="222711"/>
            </a:xfrm>
            <a:custGeom>
              <a:avLst/>
              <a:gdLst/>
              <a:ahLst/>
              <a:cxnLst/>
              <a:rect l="l" t="t" r="r" b="b"/>
              <a:pathLst>
                <a:path w="1041488" h="222711" extrusionOk="0">
                  <a:moveTo>
                    <a:pt x="958971" y="222141"/>
                  </a:moveTo>
                  <a:cubicBezTo>
                    <a:pt x="842194" y="215855"/>
                    <a:pt x="723989" y="194995"/>
                    <a:pt x="608356" y="179565"/>
                  </a:cubicBezTo>
                  <a:cubicBezTo>
                    <a:pt x="582733" y="176136"/>
                    <a:pt x="557016" y="172707"/>
                    <a:pt x="531489" y="168992"/>
                  </a:cubicBezTo>
                  <a:cubicBezTo>
                    <a:pt x="466462" y="159915"/>
                    <a:pt x="401568" y="150009"/>
                    <a:pt x="336798" y="139274"/>
                  </a:cubicBezTo>
                  <a:cubicBezTo>
                    <a:pt x="236404" y="122129"/>
                    <a:pt x="130772" y="106699"/>
                    <a:pt x="35617" y="69075"/>
                  </a:cubicBezTo>
                  <a:cubicBezTo>
                    <a:pt x="28188" y="66027"/>
                    <a:pt x="15710" y="60788"/>
                    <a:pt x="-101" y="55930"/>
                  </a:cubicBezTo>
                  <a:lnTo>
                    <a:pt x="7900" y="-267"/>
                  </a:lnTo>
                  <a:cubicBezTo>
                    <a:pt x="17425" y="3066"/>
                    <a:pt x="25045" y="6305"/>
                    <a:pt x="30188" y="8305"/>
                  </a:cubicBezTo>
                  <a:cubicBezTo>
                    <a:pt x="125438" y="46405"/>
                    <a:pt x="230975" y="61550"/>
                    <a:pt x="331369" y="78505"/>
                  </a:cubicBezTo>
                  <a:cubicBezTo>
                    <a:pt x="396043" y="89458"/>
                    <a:pt x="461004" y="99174"/>
                    <a:pt x="526060" y="108223"/>
                  </a:cubicBezTo>
                  <a:cubicBezTo>
                    <a:pt x="551587" y="112032"/>
                    <a:pt x="577209" y="115366"/>
                    <a:pt x="602926" y="118795"/>
                  </a:cubicBezTo>
                  <a:cubicBezTo>
                    <a:pt x="718560" y="134226"/>
                    <a:pt x="836765" y="155181"/>
                    <a:pt x="953447" y="161372"/>
                  </a:cubicBezTo>
                  <a:cubicBezTo>
                    <a:pt x="970591" y="162324"/>
                    <a:pt x="1001072" y="161372"/>
                    <a:pt x="1020122" y="149561"/>
                  </a:cubicBezTo>
                  <a:cubicBezTo>
                    <a:pt x="1034418" y="156352"/>
                    <a:pt x="1042867" y="171440"/>
                    <a:pt x="1041172" y="187185"/>
                  </a:cubicBezTo>
                  <a:cubicBezTo>
                    <a:pt x="1036885" y="221189"/>
                    <a:pt x="984022" y="223570"/>
                    <a:pt x="959447" y="222141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54" name="Google Shape;3454;p22"/>
            <p:cNvSpPr/>
            <p:nvPr/>
          </p:nvSpPr>
          <p:spPr>
            <a:xfrm>
              <a:off x="5257657" y="3421247"/>
              <a:ext cx="650509" cy="244044"/>
            </a:xfrm>
            <a:custGeom>
              <a:avLst/>
              <a:gdLst/>
              <a:ahLst/>
              <a:cxnLst/>
              <a:rect l="l" t="t" r="r" b="b"/>
              <a:pathLst>
                <a:path w="650509" h="244044" extrusionOk="0">
                  <a:moveTo>
                    <a:pt x="650408" y="16915"/>
                  </a:moveTo>
                  <a:cubicBezTo>
                    <a:pt x="646312" y="15295"/>
                    <a:pt x="641836" y="13866"/>
                    <a:pt x="636978" y="12342"/>
                  </a:cubicBezTo>
                  <a:lnTo>
                    <a:pt x="636978" y="12342"/>
                  </a:lnTo>
                  <a:cubicBezTo>
                    <a:pt x="600307" y="532"/>
                    <a:pt x="545728" y="-9565"/>
                    <a:pt x="496960" y="14057"/>
                  </a:cubicBezTo>
                  <a:cubicBezTo>
                    <a:pt x="458860" y="33107"/>
                    <a:pt x="439144" y="72731"/>
                    <a:pt x="406473" y="98448"/>
                  </a:cubicBezTo>
                  <a:cubicBezTo>
                    <a:pt x="374869" y="123299"/>
                    <a:pt x="339960" y="143616"/>
                    <a:pt x="302745" y="158837"/>
                  </a:cubicBezTo>
                  <a:cubicBezTo>
                    <a:pt x="229689" y="188174"/>
                    <a:pt x="142154" y="196937"/>
                    <a:pt x="74717" y="149312"/>
                  </a:cubicBezTo>
                  <a:cubicBezTo>
                    <a:pt x="37827" y="123233"/>
                    <a:pt x="11471" y="84818"/>
                    <a:pt x="422" y="41013"/>
                  </a:cubicBezTo>
                  <a:cubicBezTo>
                    <a:pt x="-4512" y="107431"/>
                    <a:pt x="25701" y="171582"/>
                    <a:pt x="80051" y="210082"/>
                  </a:cubicBezTo>
                  <a:cubicBezTo>
                    <a:pt x="147488" y="257707"/>
                    <a:pt x="235118" y="249134"/>
                    <a:pt x="308079" y="219607"/>
                  </a:cubicBezTo>
                  <a:cubicBezTo>
                    <a:pt x="345265" y="204348"/>
                    <a:pt x="380174" y="184021"/>
                    <a:pt x="411807" y="159218"/>
                  </a:cubicBezTo>
                  <a:cubicBezTo>
                    <a:pt x="444382" y="133310"/>
                    <a:pt x="463908" y="93400"/>
                    <a:pt x="502294" y="74827"/>
                  </a:cubicBezTo>
                  <a:cubicBezTo>
                    <a:pt x="551157" y="51014"/>
                    <a:pt x="605640" y="61301"/>
                    <a:pt x="642312" y="73112"/>
                  </a:cubicBezTo>
                  <a:lnTo>
                    <a:pt x="650313" y="17105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55" name="Google Shape;3455;p22"/>
            <p:cNvSpPr/>
            <p:nvPr/>
          </p:nvSpPr>
          <p:spPr>
            <a:xfrm>
              <a:off x="5958934" y="3263169"/>
              <a:ext cx="586331" cy="942639"/>
            </a:xfrm>
            <a:custGeom>
              <a:avLst/>
              <a:gdLst/>
              <a:ahLst/>
              <a:cxnLst/>
              <a:rect l="l" t="t" r="r" b="b"/>
              <a:pathLst>
                <a:path w="586331" h="942639" extrusionOk="0">
                  <a:moveTo>
                    <a:pt x="573970" y="849744"/>
                  </a:moveTo>
                  <a:cubicBezTo>
                    <a:pt x="529393" y="741730"/>
                    <a:pt x="470434" y="637050"/>
                    <a:pt x="417570" y="533037"/>
                  </a:cubicBezTo>
                  <a:cubicBezTo>
                    <a:pt x="405854" y="509892"/>
                    <a:pt x="394138" y="486841"/>
                    <a:pt x="382137" y="463981"/>
                  </a:cubicBezTo>
                  <a:cubicBezTo>
                    <a:pt x="352038" y="405593"/>
                    <a:pt x="321177" y="347491"/>
                    <a:pt x="289554" y="290150"/>
                  </a:cubicBezTo>
                  <a:cubicBezTo>
                    <a:pt x="240119" y="200996"/>
                    <a:pt x="190494" y="106413"/>
                    <a:pt x="123343" y="29070"/>
                  </a:cubicBezTo>
                  <a:cubicBezTo>
                    <a:pt x="118104" y="23069"/>
                    <a:pt x="108960" y="13068"/>
                    <a:pt x="99054" y="-267"/>
                  </a:cubicBezTo>
                  <a:lnTo>
                    <a:pt x="-101" y="51168"/>
                  </a:lnTo>
                  <a:cubicBezTo>
                    <a:pt x="5518" y="60026"/>
                    <a:pt x="10662" y="69646"/>
                    <a:pt x="16186" y="80505"/>
                  </a:cubicBezTo>
                  <a:cubicBezTo>
                    <a:pt x="45542" y="139921"/>
                    <a:pt x="62211" y="204796"/>
                    <a:pt x="65145" y="271005"/>
                  </a:cubicBezTo>
                  <a:cubicBezTo>
                    <a:pt x="98673" y="319325"/>
                    <a:pt x="132268" y="367560"/>
                    <a:pt x="165919" y="415689"/>
                  </a:cubicBezTo>
                  <a:cubicBezTo>
                    <a:pt x="193256" y="455123"/>
                    <a:pt x="220783" y="494461"/>
                    <a:pt x="248120" y="533800"/>
                  </a:cubicBezTo>
                  <a:cubicBezTo>
                    <a:pt x="297079" y="604161"/>
                    <a:pt x="346009" y="674484"/>
                    <a:pt x="394900" y="744778"/>
                  </a:cubicBezTo>
                  <a:cubicBezTo>
                    <a:pt x="425857" y="789165"/>
                    <a:pt x="457861" y="832789"/>
                    <a:pt x="485769" y="879081"/>
                  </a:cubicBezTo>
                  <a:cubicBezTo>
                    <a:pt x="500723" y="903846"/>
                    <a:pt x="531489" y="956900"/>
                    <a:pt x="567970" y="938612"/>
                  </a:cubicBezTo>
                  <a:cubicBezTo>
                    <a:pt x="598640" y="923277"/>
                    <a:pt x="583495" y="872794"/>
                    <a:pt x="573970" y="849934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56" name="Google Shape;3456;p22"/>
            <p:cNvSpPr/>
            <p:nvPr/>
          </p:nvSpPr>
          <p:spPr>
            <a:xfrm>
              <a:off x="5702214" y="2652722"/>
              <a:ext cx="383206" cy="662072"/>
            </a:xfrm>
            <a:custGeom>
              <a:avLst/>
              <a:gdLst/>
              <a:ahLst/>
              <a:cxnLst/>
              <a:rect l="l" t="t" r="r" b="b"/>
              <a:pathLst>
                <a:path w="383206" h="662072" extrusionOk="0">
                  <a:moveTo>
                    <a:pt x="310530" y="477591"/>
                  </a:moveTo>
                  <a:cubicBezTo>
                    <a:pt x="315388" y="435205"/>
                    <a:pt x="346630" y="403582"/>
                    <a:pt x="360060" y="364339"/>
                  </a:cubicBezTo>
                  <a:cubicBezTo>
                    <a:pt x="373052" y="326344"/>
                    <a:pt x="380682" y="286720"/>
                    <a:pt x="382730" y="246610"/>
                  </a:cubicBezTo>
                  <a:cubicBezTo>
                    <a:pt x="386254" y="167934"/>
                    <a:pt x="365489" y="82590"/>
                    <a:pt x="298243" y="34774"/>
                  </a:cubicBezTo>
                  <a:cubicBezTo>
                    <a:pt x="212851" y="-25872"/>
                    <a:pt x="94465" y="-5812"/>
                    <a:pt x="33819" y="79580"/>
                  </a:cubicBezTo>
                  <a:cubicBezTo>
                    <a:pt x="33753" y="79656"/>
                    <a:pt x="33695" y="79742"/>
                    <a:pt x="33638" y="79828"/>
                  </a:cubicBezTo>
                  <a:cubicBezTo>
                    <a:pt x="2949" y="125071"/>
                    <a:pt x="-7414" y="181097"/>
                    <a:pt x="5063" y="234323"/>
                  </a:cubicBezTo>
                  <a:cubicBezTo>
                    <a:pt x="18208" y="292045"/>
                    <a:pt x="148700" y="503499"/>
                    <a:pt x="184133" y="557030"/>
                  </a:cubicBezTo>
                  <a:cubicBezTo>
                    <a:pt x="217090" y="606560"/>
                    <a:pt x="237759" y="630658"/>
                    <a:pt x="256619" y="661805"/>
                  </a:cubicBezTo>
                  <a:lnTo>
                    <a:pt x="355393" y="610465"/>
                  </a:lnTo>
                  <a:cubicBezTo>
                    <a:pt x="332342" y="579795"/>
                    <a:pt x="304625" y="531598"/>
                    <a:pt x="310911" y="477877"/>
                  </a:cubicBezTo>
                  <a:close/>
                  <a:moveTo>
                    <a:pt x="148605" y="277566"/>
                  </a:moveTo>
                  <a:cubicBezTo>
                    <a:pt x="109715" y="250011"/>
                    <a:pt x="100533" y="196147"/>
                    <a:pt x="128079" y="157266"/>
                  </a:cubicBezTo>
                  <a:cubicBezTo>
                    <a:pt x="155635" y="118375"/>
                    <a:pt x="209498" y="109184"/>
                    <a:pt x="248389" y="136739"/>
                  </a:cubicBezTo>
                  <a:cubicBezTo>
                    <a:pt x="287280" y="164295"/>
                    <a:pt x="296462" y="218159"/>
                    <a:pt x="268906" y="257040"/>
                  </a:cubicBezTo>
                  <a:cubicBezTo>
                    <a:pt x="268877" y="257088"/>
                    <a:pt x="268839" y="257135"/>
                    <a:pt x="268811" y="257183"/>
                  </a:cubicBezTo>
                  <a:cubicBezTo>
                    <a:pt x="241160" y="295864"/>
                    <a:pt x="187467" y="304970"/>
                    <a:pt x="148605" y="27756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57" name="Google Shape;3457;p22"/>
            <p:cNvSpPr/>
            <p:nvPr/>
          </p:nvSpPr>
          <p:spPr>
            <a:xfrm>
              <a:off x="5960268" y="3277932"/>
              <a:ext cx="570350" cy="913233"/>
            </a:xfrm>
            <a:custGeom>
              <a:avLst/>
              <a:gdLst/>
              <a:ahLst/>
              <a:cxnLst/>
              <a:rect l="l" t="t" r="r" b="b"/>
              <a:pathLst>
                <a:path w="570350" h="913233" extrusionOk="0">
                  <a:moveTo>
                    <a:pt x="555111" y="910418"/>
                  </a:moveTo>
                  <a:cubicBezTo>
                    <a:pt x="522535" y="924991"/>
                    <a:pt x="492341" y="873366"/>
                    <a:pt x="477577" y="849077"/>
                  </a:cubicBezTo>
                  <a:cubicBezTo>
                    <a:pt x="450145" y="803738"/>
                    <a:pt x="419094" y="760780"/>
                    <a:pt x="388995" y="717156"/>
                  </a:cubicBezTo>
                  <a:cubicBezTo>
                    <a:pt x="341370" y="647938"/>
                    <a:pt x="293745" y="578786"/>
                    <a:pt x="246120" y="509701"/>
                  </a:cubicBezTo>
                  <a:cubicBezTo>
                    <a:pt x="219517" y="471030"/>
                    <a:pt x="192904" y="432292"/>
                    <a:pt x="166300" y="393496"/>
                  </a:cubicBezTo>
                  <a:cubicBezTo>
                    <a:pt x="133534" y="346062"/>
                    <a:pt x="100892" y="298627"/>
                    <a:pt x="68383" y="251193"/>
                  </a:cubicBezTo>
                  <a:cubicBezTo>
                    <a:pt x="62544" y="188080"/>
                    <a:pt x="44733" y="126663"/>
                    <a:pt x="15901" y="70218"/>
                  </a:cubicBezTo>
                  <a:cubicBezTo>
                    <a:pt x="10471" y="59645"/>
                    <a:pt x="5328" y="50406"/>
                    <a:pt x="-101" y="41643"/>
                  </a:cubicBezTo>
                  <a:lnTo>
                    <a:pt x="-101" y="41643"/>
                  </a:lnTo>
                  <a:lnTo>
                    <a:pt x="59906" y="13068"/>
                  </a:lnTo>
                  <a:lnTo>
                    <a:pt x="88481" y="-267"/>
                  </a:lnTo>
                  <a:lnTo>
                    <a:pt x="88481" y="-267"/>
                  </a:lnTo>
                  <a:lnTo>
                    <a:pt x="59906" y="13163"/>
                  </a:lnTo>
                  <a:cubicBezTo>
                    <a:pt x="65431" y="21831"/>
                    <a:pt x="70574" y="31165"/>
                    <a:pt x="76099" y="41738"/>
                  </a:cubicBezTo>
                  <a:cubicBezTo>
                    <a:pt x="104921" y="98345"/>
                    <a:pt x="122704" y="159924"/>
                    <a:pt x="128486" y="223189"/>
                  </a:cubicBezTo>
                  <a:cubicBezTo>
                    <a:pt x="161062" y="270624"/>
                    <a:pt x="193704" y="318030"/>
                    <a:pt x="226403" y="365398"/>
                  </a:cubicBezTo>
                  <a:cubicBezTo>
                    <a:pt x="252978" y="404069"/>
                    <a:pt x="279743" y="442741"/>
                    <a:pt x="306318" y="481602"/>
                  </a:cubicBezTo>
                  <a:cubicBezTo>
                    <a:pt x="353752" y="550878"/>
                    <a:pt x="401377" y="620029"/>
                    <a:pt x="449193" y="689057"/>
                  </a:cubicBezTo>
                  <a:cubicBezTo>
                    <a:pt x="479197" y="732682"/>
                    <a:pt x="510343" y="775734"/>
                    <a:pt x="537680" y="820978"/>
                  </a:cubicBezTo>
                  <a:cubicBezTo>
                    <a:pt x="546500" y="836733"/>
                    <a:pt x="556902" y="851534"/>
                    <a:pt x="568732" y="865174"/>
                  </a:cubicBezTo>
                  <a:cubicBezTo>
                    <a:pt x="572161" y="884224"/>
                    <a:pt x="570637" y="903274"/>
                    <a:pt x="555111" y="910418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58" name="Google Shape;3458;p22"/>
            <p:cNvSpPr/>
            <p:nvPr/>
          </p:nvSpPr>
          <p:spPr>
            <a:xfrm>
              <a:off x="5705557" y="2674619"/>
              <a:ext cx="341483" cy="625316"/>
            </a:xfrm>
            <a:custGeom>
              <a:avLst/>
              <a:gdLst/>
              <a:ahLst/>
              <a:cxnLst/>
              <a:rect l="l" t="t" r="r" b="b"/>
              <a:pathLst>
                <a:path w="341483" h="625316" extrusionOk="0">
                  <a:moveTo>
                    <a:pt x="341382" y="586187"/>
                  </a:moveTo>
                  <a:lnTo>
                    <a:pt x="310426" y="598760"/>
                  </a:lnTo>
                  <a:cubicBezTo>
                    <a:pt x="292424" y="567899"/>
                    <a:pt x="272326" y="543420"/>
                    <a:pt x="241084" y="493985"/>
                  </a:cubicBezTo>
                  <a:cubicBezTo>
                    <a:pt x="207080" y="440455"/>
                    <a:pt x="82398" y="229571"/>
                    <a:pt x="69634" y="174135"/>
                  </a:cubicBezTo>
                  <a:cubicBezTo>
                    <a:pt x="57537" y="124901"/>
                    <a:pt x="68005" y="72837"/>
                    <a:pt x="98209" y="32118"/>
                  </a:cubicBezTo>
                  <a:cubicBezTo>
                    <a:pt x="108125" y="19621"/>
                    <a:pt x="119878" y="8705"/>
                    <a:pt x="133071" y="-267"/>
                  </a:cubicBezTo>
                  <a:cubicBezTo>
                    <a:pt x="93761" y="6295"/>
                    <a:pt x="58261" y="27117"/>
                    <a:pt x="33344" y="58216"/>
                  </a:cubicBezTo>
                  <a:cubicBezTo>
                    <a:pt x="3216" y="99078"/>
                    <a:pt x="-7242" y="151190"/>
                    <a:pt x="4769" y="200520"/>
                  </a:cubicBezTo>
                  <a:cubicBezTo>
                    <a:pt x="17151" y="255765"/>
                    <a:pt x="141834" y="467220"/>
                    <a:pt x="176219" y="520274"/>
                  </a:cubicBezTo>
                  <a:cubicBezTo>
                    <a:pt x="207651" y="569899"/>
                    <a:pt x="227559" y="594474"/>
                    <a:pt x="245561" y="625049"/>
                  </a:cubicBezTo>
                  <a:lnTo>
                    <a:pt x="245561" y="625049"/>
                  </a:lnTo>
                  <a:lnTo>
                    <a:pt x="310426" y="598760"/>
                  </a:lnTo>
                  <a:lnTo>
                    <a:pt x="341192" y="586092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59" name="Google Shape;3459;p22"/>
            <p:cNvSpPr/>
            <p:nvPr/>
          </p:nvSpPr>
          <p:spPr>
            <a:xfrm>
              <a:off x="6062733" y="3421267"/>
              <a:ext cx="69351" cy="69353"/>
            </a:xfrm>
            <a:custGeom>
              <a:avLst/>
              <a:gdLst/>
              <a:ahLst/>
              <a:cxnLst/>
              <a:rect l="l" t="t" r="r" b="b"/>
              <a:pathLst>
                <a:path w="69351" h="69353" extrusionOk="0">
                  <a:moveTo>
                    <a:pt x="68788" y="28801"/>
                  </a:moveTo>
                  <a:cubicBezTo>
                    <a:pt x="71884" y="47698"/>
                    <a:pt x="59082" y="65529"/>
                    <a:pt x="40185" y="68625"/>
                  </a:cubicBezTo>
                  <a:cubicBezTo>
                    <a:pt x="21287" y="71720"/>
                    <a:pt x="3456" y="58919"/>
                    <a:pt x="361" y="40021"/>
                  </a:cubicBezTo>
                  <a:cubicBezTo>
                    <a:pt x="-2725" y="21190"/>
                    <a:pt x="9971" y="3407"/>
                    <a:pt x="28783" y="226"/>
                  </a:cubicBezTo>
                  <a:cubicBezTo>
                    <a:pt x="47662" y="-2975"/>
                    <a:pt x="65559" y="9741"/>
                    <a:pt x="68760" y="28620"/>
                  </a:cubicBezTo>
                  <a:cubicBezTo>
                    <a:pt x="68769" y="28677"/>
                    <a:pt x="68779" y="28744"/>
                    <a:pt x="68788" y="28801"/>
                  </a:cubicBezTo>
                  <a:close/>
                </a:path>
              </a:pathLst>
            </a:custGeom>
            <a:solidFill>
              <a:srgbClr val="82828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60" name="Google Shape;3460;p22"/>
            <p:cNvSpPr/>
            <p:nvPr/>
          </p:nvSpPr>
          <p:spPr>
            <a:xfrm>
              <a:off x="6091618" y="3421951"/>
              <a:ext cx="11620" cy="68389"/>
            </a:xfrm>
            <a:custGeom>
              <a:avLst/>
              <a:gdLst/>
              <a:ahLst/>
              <a:cxnLst/>
              <a:rect l="l" t="t" r="r" b="b"/>
              <a:pathLst>
                <a:path w="11620" h="68389" extrusionOk="0">
                  <a:moveTo>
                    <a:pt x="0" y="0"/>
                  </a:moveTo>
                  <a:lnTo>
                    <a:pt x="11621" y="68390"/>
                  </a:lnTo>
                </a:path>
              </a:pathLst>
            </a:custGeom>
            <a:noFill/>
            <a:ln w="9525" cap="flat" cmpd="sng">
              <a:solidFill>
                <a:srgbClr val="4D4D4D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461" name="Google Shape;3461;p22"/>
          <p:cNvGrpSpPr/>
          <p:nvPr/>
        </p:nvGrpSpPr>
        <p:grpSpPr>
          <a:xfrm>
            <a:off x="9606445" y="3420239"/>
            <a:ext cx="2922376" cy="2955046"/>
            <a:chOff x="5529738" y="2852832"/>
            <a:chExt cx="1135168" cy="1147858"/>
          </a:xfrm>
        </p:grpSpPr>
        <p:sp>
          <p:nvSpPr>
            <p:cNvPr id="3462" name="Google Shape;3462;p22"/>
            <p:cNvSpPr/>
            <p:nvPr/>
          </p:nvSpPr>
          <p:spPr>
            <a:xfrm>
              <a:off x="5529738" y="2852996"/>
              <a:ext cx="1135168" cy="1147694"/>
            </a:xfrm>
            <a:custGeom>
              <a:avLst/>
              <a:gdLst/>
              <a:ahLst/>
              <a:cxnLst/>
              <a:rect l="l" t="t" r="r" b="b"/>
              <a:pathLst>
                <a:path w="1135168" h="1147694" extrusionOk="0">
                  <a:moveTo>
                    <a:pt x="969325" y="914780"/>
                  </a:moveTo>
                  <a:lnTo>
                    <a:pt x="971230" y="912971"/>
                  </a:lnTo>
                  <a:cubicBezTo>
                    <a:pt x="1182809" y="710622"/>
                    <a:pt x="1190295" y="375075"/>
                    <a:pt x="987946" y="163496"/>
                  </a:cubicBezTo>
                  <a:cubicBezTo>
                    <a:pt x="785597" y="-48083"/>
                    <a:pt x="450050" y="-55569"/>
                    <a:pt x="238472" y="146780"/>
                  </a:cubicBezTo>
                  <a:lnTo>
                    <a:pt x="236567" y="148590"/>
                  </a:lnTo>
                  <a:lnTo>
                    <a:pt x="171892" y="80962"/>
                  </a:lnTo>
                  <a:lnTo>
                    <a:pt x="-225" y="246126"/>
                  </a:lnTo>
                  <a:lnTo>
                    <a:pt x="861883" y="1147476"/>
                  </a:lnTo>
                  <a:lnTo>
                    <a:pt x="1034476" y="982313"/>
                  </a:lnTo>
                  <a:lnTo>
                    <a:pt x="969801" y="914780"/>
                  </a:lnTo>
                  <a:close/>
                  <a:moveTo>
                    <a:pt x="814829" y="752855"/>
                  </a:moveTo>
                  <a:lnTo>
                    <a:pt x="649475" y="579977"/>
                  </a:lnTo>
                  <a:cubicBezTo>
                    <a:pt x="674307" y="552221"/>
                    <a:pt x="671926" y="509587"/>
                    <a:pt x="644170" y="484755"/>
                  </a:cubicBezTo>
                  <a:cubicBezTo>
                    <a:pt x="619414" y="462610"/>
                    <a:pt x="582219" y="461791"/>
                    <a:pt x="556511" y="482822"/>
                  </a:cubicBezTo>
                  <a:lnTo>
                    <a:pt x="391062" y="309848"/>
                  </a:lnTo>
                  <a:lnTo>
                    <a:pt x="392872" y="308038"/>
                  </a:lnTo>
                  <a:cubicBezTo>
                    <a:pt x="516411" y="192233"/>
                    <a:pt x="710445" y="198501"/>
                    <a:pt x="826259" y="322040"/>
                  </a:cubicBezTo>
                  <a:cubicBezTo>
                    <a:pt x="940417" y="443826"/>
                    <a:pt x="936178" y="634545"/>
                    <a:pt x="816734" y="751141"/>
                  </a:cubicBezTo>
                  <a:cubicBezTo>
                    <a:pt x="816144" y="751760"/>
                    <a:pt x="815506" y="752332"/>
                    <a:pt x="814829" y="75285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63" name="Google Shape;3463;p22"/>
            <p:cNvSpPr/>
            <p:nvPr/>
          </p:nvSpPr>
          <p:spPr>
            <a:xfrm rot="-2620915">
              <a:off x="5536241" y="3081774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64" name="Google Shape;3464;p22"/>
            <p:cNvSpPr/>
            <p:nvPr/>
          </p:nvSpPr>
          <p:spPr>
            <a:xfrm rot="-2620915">
              <a:off x="5585213" y="3139695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65" name="Google Shape;3465;p22"/>
            <p:cNvSpPr/>
            <p:nvPr/>
          </p:nvSpPr>
          <p:spPr>
            <a:xfrm rot="-2620915">
              <a:off x="5552009" y="310924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66" name="Google Shape;3466;p22"/>
            <p:cNvSpPr/>
            <p:nvPr/>
          </p:nvSpPr>
          <p:spPr>
            <a:xfrm rot="-2620915">
              <a:off x="5561066" y="311866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67" name="Google Shape;3467;p22"/>
            <p:cNvSpPr/>
            <p:nvPr/>
          </p:nvSpPr>
          <p:spPr>
            <a:xfrm rot="-2620915">
              <a:off x="5570027" y="312817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68" name="Google Shape;3468;p22"/>
            <p:cNvSpPr/>
            <p:nvPr/>
          </p:nvSpPr>
          <p:spPr>
            <a:xfrm rot="-2620915">
              <a:off x="5579083" y="313759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69" name="Google Shape;3469;p22"/>
            <p:cNvSpPr/>
            <p:nvPr/>
          </p:nvSpPr>
          <p:spPr>
            <a:xfrm rot="-2620915">
              <a:off x="5624402" y="318492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70" name="Google Shape;3470;p22"/>
            <p:cNvSpPr/>
            <p:nvPr/>
          </p:nvSpPr>
          <p:spPr>
            <a:xfrm rot="-2620915">
              <a:off x="5615346" y="317541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71" name="Google Shape;3471;p22"/>
            <p:cNvSpPr/>
            <p:nvPr/>
          </p:nvSpPr>
          <p:spPr>
            <a:xfrm rot="-2620915">
              <a:off x="5606223" y="31659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72" name="Google Shape;3472;p22"/>
            <p:cNvSpPr/>
            <p:nvPr/>
          </p:nvSpPr>
          <p:spPr>
            <a:xfrm rot="-2620915">
              <a:off x="5597167" y="315650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73" name="Google Shape;3473;p22"/>
            <p:cNvSpPr/>
            <p:nvPr/>
          </p:nvSpPr>
          <p:spPr>
            <a:xfrm rot="-2620915">
              <a:off x="5628834" y="3178599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74" name="Google Shape;3474;p22"/>
            <p:cNvSpPr/>
            <p:nvPr/>
          </p:nvSpPr>
          <p:spPr>
            <a:xfrm rot="-2620915">
              <a:off x="5677831" y="3236587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75" name="Google Shape;3475;p22"/>
            <p:cNvSpPr/>
            <p:nvPr/>
          </p:nvSpPr>
          <p:spPr>
            <a:xfrm rot="-2620915">
              <a:off x="5644631" y="32059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76" name="Google Shape;3476;p22"/>
            <p:cNvSpPr/>
            <p:nvPr/>
          </p:nvSpPr>
          <p:spPr>
            <a:xfrm rot="-2620915">
              <a:off x="5653658" y="321558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77" name="Google Shape;3477;p22"/>
            <p:cNvSpPr/>
            <p:nvPr/>
          </p:nvSpPr>
          <p:spPr>
            <a:xfrm rot="-2620915">
              <a:off x="5662714" y="322500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78" name="Google Shape;3478;p22"/>
            <p:cNvSpPr/>
            <p:nvPr/>
          </p:nvSpPr>
          <p:spPr>
            <a:xfrm rot="-2620915">
              <a:off x="5671771" y="32344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79" name="Google Shape;3479;p22"/>
            <p:cNvSpPr/>
            <p:nvPr/>
          </p:nvSpPr>
          <p:spPr>
            <a:xfrm rot="-2620915">
              <a:off x="5716926" y="32818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80" name="Google Shape;3480;p22"/>
            <p:cNvSpPr/>
            <p:nvPr/>
          </p:nvSpPr>
          <p:spPr>
            <a:xfrm rot="-2620915">
              <a:off x="5707967" y="327226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81" name="Google Shape;3481;p22"/>
            <p:cNvSpPr/>
            <p:nvPr/>
          </p:nvSpPr>
          <p:spPr>
            <a:xfrm rot="-2620915">
              <a:off x="5698911" y="326274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82" name="Google Shape;3482;p22"/>
            <p:cNvSpPr/>
            <p:nvPr/>
          </p:nvSpPr>
          <p:spPr>
            <a:xfrm rot="-2620915">
              <a:off x="5689854" y="32533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83" name="Google Shape;3483;p22"/>
            <p:cNvSpPr/>
            <p:nvPr/>
          </p:nvSpPr>
          <p:spPr>
            <a:xfrm rot="-2620915">
              <a:off x="5721482" y="327532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84" name="Google Shape;3484;p22"/>
            <p:cNvSpPr/>
            <p:nvPr/>
          </p:nvSpPr>
          <p:spPr>
            <a:xfrm rot="-2620915">
              <a:off x="5770384" y="3333313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85" name="Google Shape;3485;p22"/>
            <p:cNvSpPr/>
            <p:nvPr/>
          </p:nvSpPr>
          <p:spPr>
            <a:xfrm rot="-2620915">
              <a:off x="5737183" y="33028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86" name="Google Shape;3486;p22"/>
            <p:cNvSpPr/>
            <p:nvPr/>
          </p:nvSpPr>
          <p:spPr>
            <a:xfrm rot="-2620915">
              <a:off x="5746306" y="331230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87" name="Google Shape;3487;p22"/>
            <p:cNvSpPr/>
            <p:nvPr/>
          </p:nvSpPr>
          <p:spPr>
            <a:xfrm rot="-2620915">
              <a:off x="5755267" y="332172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88" name="Google Shape;3488;p22"/>
            <p:cNvSpPr/>
            <p:nvPr/>
          </p:nvSpPr>
          <p:spPr>
            <a:xfrm rot="-2620915">
              <a:off x="5764255" y="333121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89" name="Google Shape;3489;p22"/>
            <p:cNvSpPr/>
            <p:nvPr/>
          </p:nvSpPr>
          <p:spPr>
            <a:xfrm rot="-2620915">
              <a:off x="5809574" y="337854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90" name="Google Shape;3490;p22"/>
            <p:cNvSpPr/>
            <p:nvPr/>
          </p:nvSpPr>
          <p:spPr>
            <a:xfrm rot="-2620915">
              <a:off x="5800517" y="336912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91" name="Google Shape;3491;p22"/>
            <p:cNvSpPr/>
            <p:nvPr/>
          </p:nvSpPr>
          <p:spPr>
            <a:xfrm rot="-2620915">
              <a:off x="5791395" y="335963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92" name="Google Shape;3492;p22"/>
            <p:cNvSpPr/>
            <p:nvPr/>
          </p:nvSpPr>
          <p:spPr>
            <a:xfrm rot="-2620915">
              <a:off x="5782338" y="33502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93" name="Google Shape;3493;p22"/>
            <p:cNvSpPr/>
            <p:nvPr/>
          </p:nvSpPr>
          <p:spPr>
            <a:xfrm rot="-2620915">
              <a:off x="5814034" y="3372244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94" name="Google Shape;3494;p22"/>
            <p:cNvSpPr/>
            <p:nvPr/>
          </p:nvSpPr>
          <p:spPr>
            <a:xfrm rot="-2620915">
              <a:off x="5863071" y="3430139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95" name="Google Shape;3495;p22"/>
            <p:cNvSpPr/>
            <p:nvPr/>
          </p:nvSpPr>
          <p:spPr>
            <a:xfrm rot="-2620915">
              <a:off x="5829802" y="339971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96" name="Google Shape;3496;p22"/>
            <p:cNvSpPr/>
            <p:nvPr/>
          </p:nvSpPr>
          <p:spPr>
            <a:xfrm rot="-2620915">
              <a:off x="5838924" y="34091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97" name="Google Shape;3497;p22"/>
            <p:cNvSpPr/>
            <p:nvPr/>
          </p:nvSpPr>
          <p:spPr>
            <a:xfrm rot="-2620915">
              <a:off x="5847886" y="34186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98" name="Google Shape;3498;p22"/>
            <p:cNvSpPr/>
            <p:nvPr/>
          </p:nvSpPr>
          <p:spPr>
            <a:xfrm rot="-2620915">
              <a:off x="5856942" y="342813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99" name="Google Shape;3499;p22"/>
            <p:cNvSpPr/>
            <p:nvPr/>
          </p:nvSpPr>
          <p:spPr>
            <a:xfrm rot="-2620915">
              <a:off x="5902166" y="347537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00" name="Google Shape;3500;p22"/>
            <p:cNvSpPr/>
            <p:nvPr/>
          </p:nvSpPr>
          <p:spPr>
            <a:xfrm rot="-2620915">
              <a:off x="5893139" y="346588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01" name="Google Shape;3501;p22"/>
            <p:cNvSpPr/>
            <p:nvPr/>
          </p:nvSpPr>
          <p:spPr>
            <a:xfrm rot="-2620915">
              <a:off x="5884082" y="345646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02" name="Google Shape;3502;p22"/>
            <p:cNvSpPr/>
            <p:nvPr/>
          </p:nvSpPr>
          <p:spPr>
            <a:xfrm rot="-2620915">
              <a:off x="5875026" y="344704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03" name="Google Shape;3503;p22"/>
            <p:cNvSpPr/>
            <p:nvPr/>
          </p:nvSpPr>
          <p:spPr>
            <a:xfrm rot="-2620915">
              <a:off x="5904751" y="346700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04" name="Google Shape;3504;p22"/>
            <p:cNvSpPr/>
            <p:nvPr/>
          </p:nvSpPr>
          <p:spPr>
            <a:xfrm rot="-2620915">
              <a:off x="5953722" y="3524927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05" name="Google Shape;3505;p22"/>
            <p:cNvSpPr/>
            <p:nvPr/>
          </p:nvSpPr>
          <p:spPr>
            <a:xfrm rot="-2620915">
              <a:off x="5920453" y="34944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06" name="Google Shape;3506;p22"/>
            <p:cNvSpPr/>
            <p:nvPr/>
          </p:nvSpPr>
          <p:spPr>
            <a:xfrm rot="-2620915">
              <a:off x="5929575" y="350398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07" name="Google Shape;3507;p22"/>
            <p:cNvSpPr/>
            <p:nvPr/>
          </p:nvSpPr>
          <p:spPr>
            <a:xfrm rot="-2620915">
              <a:off x="5938536" y="351340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08" name="Google Shape;3508;p22"/>
            <p:cNvSpPr/>
            <p:nvPr/>
          </p:nvSpPr>
          <p:spPr>
            <a:xfrm rot="-2620915">
              <a:off x="5947593" y="35228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09" name="Google Shape;3509;p22"/>
            <p:cNvSpPr/>
            <p:nvPr/>
          </p:nvSpPr>
          <p:spPr>
            <a:xfrm rot="-2620915">
              <a:off x="5992912" y="357015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10" name="Google Shape;3510;p22"/>
            <p:cNvSpPr/>
            <p:nvPr/>
          </p:nvSpPr>
          <p:spPr>
            <a:xfrm rot="-2620915">
              <a:off x="5983855" y="356073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11" name="Google Shape;3511;p22"/>
            <p:cNvSpPr/>
            <p:nvPr/>
          </p:nvSpPr>
          <p:spPr>
            <a:xfrm rot="-2620915">
              <a:off x="5974733" y="355124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12" name="Google Shape;3512;p22"/>
            <p:cNvSpPr/>
            <p:nvPr/>
          </p:nvSpPr>
          <p:spPr>
            <a:xfrm rot="-2620915">
              <a:off x="5965677" y="354183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13" name="Google Shape;3513;p22"/>
            <p:cNvSpPr/>
            <p:nvPr/>
          </p:nvSpPr>
          <p:spPr>
            <a:xfrm rot="-2620915">
              <a:off x="5996647" y="3563235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14" name="Google Shape;3514;p22"/>
            <p:cNvSpPr/>
            <p:nvPr/>
          </p:nvSpPr>
          <p:spPr>
            <a:xfrm rot="-2620915">
              <a:off x="6045618" y="3621061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15" name="Google Shape;3515;p22"/>
            <p:cNvSpPr/>
            <p:nvPr/>
          </p:nvSpPr>
          <p:spPr>
            <a:xfrm rot="-2620915">
              <a:off x="6012415" y="359070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16" name="Google Shape;3516;p22"/>
            <p:cNvSpPr/>
            <p:nvPr/>
          </p:nvSpPr>
          <p:spPr>
            <a:xfrm rot="-2620915">
              <a:off x="6021471" y="36001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17" name="Google Shape;3517;p22"/>
            <p:cNvSpPr/>
            <p:nvPr/>
          </p:nvSpPr>
          <p:spPr>
            <a:xfrm rot="-2620915">
              <a:off x="6030498" y="360970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18" name="Google Shape;3518;p22"/>
            <p:cNvSpPr/>
            <p:nvPr/>
          </p:nvSpPr>
          <p:spPr>
            <a:xfrm rot="-2620915">
              <a:off x="6039555" y="361912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19" name="Google Shape;3519;p22"/>
            <p:cNvSpPr/>
            <p:nvPr/>
          </p:nvSpPr>
          <p:spPr>
            <a:xfrm rot="-2620915">
              <a:off x="6084808" y="366638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20" name="Google Shape;3520;p22"/>
            <p:cNvSpPr/>
            <p:nvPr/>
          </p:nvSpPr>
          <p:spPr>
            <a:xfrm rot="-2620915">
              <a:off x="6075751" y="365687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21" name="Google Shape;3521;p22"/>
            <p:cNvSpPr/>
            <p:nvPr/>
          </p:nvSpPr>
          <p:spPr>
            <a:xfrm rot="-2620915">
              <a:off x="6066695" y="364745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22" name="Google Shape;3522;p22"/>
            <p:cNvSpPr/>
            <p:nvPr/>
          </p:nvSpPr>
          <p:spPr>
            <a:xfrm rot="-2620915">
              <a:off x="6057668" y="363796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23" name="Google Shape;3523;p22"/>
            <p:cNvSpPr/>
            <p:nvPr/>
          </p:nvSpPr>
          <p:spPr>
            <a:xfrm rot="-2620915">
              <a:off x="6088437" y="3659107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24" name="Google Shape;3524;p22"/>
            <p:cNvSpPr/>
            <p:nvPr/>
          </p:nvSpPr>
          <p:spPr>
            <a:xfrm rot="-2620915">
              <a:off x="6137475" y="3717098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25" name="Google Shape;3525;p22"/>
            <p:cNvSpPr/>
            <p:nvPr/>
          </p:nvSpPr>
          <p:spPr>
            <a:xfrm rot="-2620915">
              <a:off x="6104205" y="368657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26" name="Google Shape;3526;p22"/>
            <p:cNvSpPr/>
            <p:nvPr/>
          </p:nvSpPr>
          <p:spPr>
            <a:xfrm rot="-2620915">
              <a:off x="6113327" y="369615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27" name="Google Shape;3527;p22"/>
            <p:cNvSpPr/>
            <p:nvPr/>
          </p:nvSpPr>
          <p:spPr>
            <a:xfrm rot="-2620915">
              <a:off x="6122289" y="370557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28" name="Google Shape;3528;p22"/>
            <p:cNvSpPr/>
            <p:nvPr/>
          </p:nvSpPr>
          <p:spPr>
            <a:xfrm rot="-2620915">
              <a:off x="6131345" y="371499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29" name="Google Shape;3529;p22"/>
            <p:cNvSpPr/>
            <p:nvPr/>
          </p:nvSpPr>
          <p:spPr>
            <a:xfrm rot="-2620915">
              <a:off x="6176664" y="37623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30" name="Google Shape;3530;p22"/>
            <p:cNvSpPr/>
            <p:nvPr/>
          </p:nvSpPr>
          <p:spPr>
            <a:xfrm rot="-2620915">
              <a:off x="6167542" y="375284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31" name="Google Shape;3531;p22"/>
            <p:cNvSpPr/>
            <p:nvPr/>
          </p:nvSpPr>
          <p:spPr>
            <a:xfrm rot="-2620915">
              <a:off x="6158485" y="37434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32" name="Google Shape;3532;p22"/>
            <p:cNvSpPr/>
            <p:nvPr/>
          </p:nvSpPr>
          <p:spPr>
            <a:xfrm rot="-2620915">
              <a:off x="6149429" y="373390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33" name="Google Shape;3533;p22"/>
            <p:cNvSpPr/>
            <p:nvPr/>
          </p:nvSpPr>
          <p:spPr>
            <a:xfrm rot="-2620915">
              <a:off x="6179088" y="375389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34" name="Google Shape;3534;p22"/>
            <p:cNvSpPr/>
            <p:nvPr/>
          </p:nvSpPr>
          <p:spPr>
            <a:xfrm rot="-2620915">
              <a:off x="6228057" y="3811952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35" name="Google Shape;3535;p22"/>
            <p:cNvSpPr/>
            <p:nvPr/>
          </p:nvSpPr>
          <p:spPr>
            <a:xfrm rot="-2620915">
              <a:off x="6194787" y="378142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36" name="Google Shape;3536;p22"/>
            <p:cNvSpPr/>
            <p:nvPr/>
          </p:nvSpPr>
          <p:spPr>
            <a:xfrm rot="-2620915">
              <a:off x="6203909" y="37909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37" name="Google Shape;3537;p22"/>
            <p:cNvSpPr/>
            <p:nvPr/>
          </p:nvSpPr>
          <p:spPr>
            <a:xfrm rot="-2620915">
              <a:off x="6212871" y="380043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38" name="Google Shape;3538;p22"/>
            <p:cNvSpPr/>
            <p:nvPr/>
          </p:nvSpPr>
          <p:spPr>
            <a:xfrm rot="-2620915">
              <a:off x="6221927" y="380985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39" name="Google Shape;3539;p22"/>
            <p:cNvSpPr/>
            <p:nvPr/>
          </p:nvSpPr>
          <p:spPr>
            <a:xfrm rot="-2620915">
              <a:off x="6267246" y="385718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40" name="Google Shape;3540;p22"/>
            <p:cNvSpPr/>
            <p:nvPr/>
          </p:nvSpPr>
          <p:spPr>
            <a:xfrm rot="-2620915">
              <a:off x="6258124" y="38475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41" name="Google Shape;3541;p22"/>
            <p:cNvSpPr/>
            <p:nvPr/>
          </p:nvSpPr>
          <p:spPr>
            <a:xfrm rot="-2620915">
              <a:off x="6249067" y="383817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42" name="Google Shape;3542;p22"/>
            <p:cNvSpPr/>
            <p:nvPr/>
          </p:nvSpPr>
          <p:spPr>
            <a:xfrm rot="-2620915">
              <a:off x="6240106" y="382876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43" name="Google Shape;3543;p22"/>
            <p:cNvSpPr/>
            <p:nvPr/>
          </p:nvSpPr>
          <p:spPr>
            <a:xfrm rot="-2620915">
              <a:off x="6272887" y="3848371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44" name="Google Shape;3544;p22"/>
            <p:cNvSpPr/>
            <p:nvPr/>
          </p:nvSpPr>
          <p:spPr>
            <a:xfrm rot="-2620915">
              <a:off x="6362358" y="3945480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45" name="Google Shape;3545;p22"/>
            <p:cNvSpPr/>
            <p:nvPr/>
          </p:nvSpPr>
          <p:spPr>
            <a:xfrm rot="-2620915">
              <a:off x="6321859" y="3906292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46" name="Google Shape;3546;p22"/>
            <p:cNvSpPr/>
            <p:nvPr/>
          </p:nvSpPr>
          <p:spPr>
            <a:xfrm rot="-2620915">
              <a:off x="6288655" y="387593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47" name="Google Shape;3547;p22"/>
            <p:cNvSpPr/>
            <p:nvPr/>
          </p:nvSpPr>
          <p:spPr>
            <a:xfrm rot="-2620915">
              <a:off x="6297712" y="388535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48" name="Google Shape;3548;p22"/>
            <p:cNvSpPr/>
            <p:nvPr/>
          </p:nvSpPr>
          <p:spPr>
            <a:xfrm rot="-2620915">
              <a:off x="6306673" y="389477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49" name="Google Shape;3549;p22"/>
            <p:cNvSpPr/>
            <p:nvPr/>
          </p:nvSpPr>
          <p:spPr>
            <a:xfrm rot="-2620915">
              <a:off x="6315729" y="390419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50" name="Google Shape;3550;p22"/>
            <p:cNvSpPr/>
            <p:nvPr/>
          </p:nvSpPr>
          <p:spPr>
            <a:xfrm rot="-2620915">
              <a:off x="6361048" y="39515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51" name="Google Shape;3551;p22"/>
            <p:cNvSpPr/>
            <p:nvPr/>
          </p:nvSpPr>
          <p:spPr>
            <a:xfrm rot="-2620915">
              <a:off x="6351992" y="394210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52" name="Google Shape;3552;p22"/>
            <p:cNvSpPr/>
            <p:nvPr/>
          </p:nvSpPr>
          <p:spPr>
            <a:xfrm rot="-2620915">
              <a:off x="6342869" y="393261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53" name="Google Shape;3553;p22"/>
            <p:cNvSpPr/>
            <p:nvPr/>
          </p:nvSpPr>
          <p:spPr>
            <a:xfrm rot="-2620915">
              <a:off x="6333813" y="392310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54" name="Google Shape;3554;p22"/>
            <p:cNvSpPr/>
            <p:nvPr/>
          </p:nvSpPr>
          <p:spPr>
            <a:xfrm>
              <a:off x="6465855" y="3015233"/>
              <a:ext cx="53435" cy="51149"/>
            </a:xfrm>
            <a:custGeom>
              <a:avLst/>
              <a:gdLst/>
              <a:ahLst/>
              <a:cxnLst/>
              <a:rect l="l" t="t" r="r" b="b"/>
              <a:pathLst>
                <a:path w="53435" h="51149" extrusionOk="0">
                  <a:moveTo>
                    <a:pt x="53210" y="3307"/>
                  </a:moveTo>
                  <a:lnTo>
                    <a:pt x="3204" y="50932"/>
                  </a:lnTo>
                  <a:lnTo>
                    <a:pt x="1585" y="49312"/>
                  </a:lnTo>
                  <a:lnTo>
                    <a:pt x="-225" y="47407"/>
                  </a:lnTo>
                  <a:lnTo>
                    <a:pt x="49781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55" name="Google Shape;3555;p22"/>
            <p:cNvSpPr/>
            <p:nvPr/>
          </p:nvSpPr>
          <p:spPr>
            <a:xfrm>
              <a:off x="6142195" y="2853213"/>
              <a:ext cx="6667" cy="69246"/>
            </a:xfrm>
            <a:custGeom>
              <a:avLst/>
              <a:gdLst/>
              <a:ahLst/>
              <a:cxnLst/>
              <a:rect l="l" t="t" r="r" b="b"/>
              <a:pathLst>
                <a:path w="6667" h="69246" extrusionOk="0">
                  <a:moveTo>
                    <a:pt x="4633" y="69029"/>
                  </a:moveTo>
                  <a:lnTo>
                    <a:pt x="-225" y="69029"/>
                  </a:lnTo>
                  <a:lnTo>
                    <a:pt x="1299" y="-218"/>
                  </a:lnTo>
                  <a:lnTo>
                    <a:pt x="6443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56" name="Google Shape;3556;p22"/>
            <p:cNvSpPr/>
            <p:nvPr/>
          </p:nvSpPr>
          <p:spPr>
            <a:xfrm>
              <a:off x="5765291" y="2999231"/>
              <a:ext cx="50196" cy="52101"/>
            </a:xfrm>
            <a:custGeom>
              <a:avLst/>
              <a:gdLst/>
              <a:ahLst/>
              <a:cxnLst/>
              <a:rect l="l" t="t" r="r" b="b"/>
              <a:pathLst>
                <a:path w="50196" h="52101" extrusionOk="0">
                  <a:moveTo>
                    <a:pt x="49972" y="48550"/>
                  </a:moveTo>
                  <a:lnTo>
                    <a:pt x="47400" y="50836"/>
                  </a:lnTo>
                  <a:lnTo>
                    <a:pt x="46352" y="51884"/>
                  </a:lnTo>
                  <a:lnTo>
                    <a:pt x="-225" y="3211"/>
                  </a:lnTo>
                  <a:lnTo>
                    <a:pt x="32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57" name="Google Shape;3557;p22"/>
            <p:cNvSpPr/>
            <p:nvPr/>
          </p:nvSpPr>
          <p:spPr>
            <a:xfrm>
              <a:off x="6315836" y="2895218"/>
              <a:ext cx="33051" cy="66008"/>
            </a:xfrm>
            <a:custGeom>
              <a:avLst/>
              <a:gdLst/>
              <a:ahLst/>
              <a:cxnLst/>
              <a:rect l="l" t="t" r="r" b="b"/>
              <a:pathLst>
                <a:path w="33051" h="66008" extrusionOk="0">
                  <a:moveTo>
                    <a:pt x="4252" y="65791"/>
                  </a:moveTo>
                  <a:lnTo>
                    <a:pt x="-225" y="63886"/>
                  </a:lnTo>
                  <a:lnTo>
                    <a:pt x="28350" y="-218"/>
                  </a:lnTo>
                  <a:lnTo>
                    <a:pt x="32827" y="178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58" name="Google Shape;3558;p22"/>
            <p:cNvSpPr/>
            <p:nvPr/>
          </p:nvSpPr>
          <p:spPr>
            <a:xfrm>
              <a:off x="6595681" y="3388423"/>
              <a:ext cx="67627" cy="6476"/>
            </a:xfrm>
            <a:custGeom>
              <a:avLst/>
              <a:gdLst/>
              <a:ahLst/>
              <a:cxnLst/>
              <a:rect l="l" t="t" r="r" b="b"/>
              <a:pathLst>
                <a:path w="67627" h="6476" extrusionOk="0">
                  <a:moveTo>
                    <a:pt x="67307" y="6259"/>
                  </a:moveTo>
                  <a:lnTo>
                    <a:pt x="-225" y="4735"/>
                  </a:lnTo>
                  <a:cubicBezTo>
                    <a:pt x="-225" y="3021"/>
                    <a:pt x="-225" y="1401"/>
                    <a:pt x="-225" y="-218"/>
                  </a:cubicBezTo>
                  <a:lnTo>
                    <a:pt x="67403" y="13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59" name="Google Shape;3559;p22"/>
            <p:cNvSpPr/>
            <p:nvPr/>
          </p:nvSpPr>
          <p:spPr>
            <a:xfrm>
              <a:off x="6452710" y="3716844"/>
              <a:ext cx="47910" cy="49339"/>
            </a:xfrm>
            <a:custGeom>
              <a:avLst/>
              <a:gdLst/>
              <a:ahLst/>
              <a:cxnLst/>
              <a:rect l="l" t="t" r="r" b="b"/>
              <a:pathLst>
                <a:path w="47910" h="49339" extrusionOk="0">
                  <a:moveTo>
                    <a:pt x="47686" y="45693"/>
                  </a:moveTo>
                  <a:lnTo>
                    <a:pt x="44066" y="49122"/>
                  </a:lnTo>
                  <a:lnTo>
                    <a:pt x="-225" y="2926"/>
                  </a:lnTo>
                  <a:lnTo>
                    <a:pt x="-225" y="2926"/>
                  </a:lnTo>
                  <a:lnTo>
                    <a:pt x="301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60" name="Google Shape;3560;p22"/>
            <p:cNvSpPr/>
            <p:nvPr/>
          </p:nvSpPr>
          <p:spPr>
            <a:xfrm>
              <a:off x="6563391" y="3188588"/>
              <a:ext cx="66579" cy="29717"/>
            </a:xfrm>
            <a:custGeom>
              <a:avLst/>
              <a:gdLst/>
              <a:ahLst/>
              <a:cxnLst/>
              <a:rect l="l" t="t" r="r" b="b"/>
              <a:pathLst>
                <a:path w="66579" h="29717" extrusionOk="0">
                  <a:moveTo>
                    <a:pt x="66355" y="4259"/>
                  </a:moveTo>
                  <a:lnTo>
                    <a:pt x="1490" y="29500"/>
                  </a:lnTo>
                  <a:cubicBezTo>
                    <a:pt x="1013" y="27938"/>
                    <a:pt x="442" y="26414"/>
                    <a:pt x="-225" y="24928"/>
                  </a:cubicBezTo>
                  <a:lnTo>
                    <a:pt x="6464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61" name="Google Shape;3561;p22"/>
            <p:cNvSpPr/>
            <p:nvPr/>
          </p:nvSpPr>
          <p:spPr>
            <a:xfrm>
              <a:off x="6556723" y="3567683"/>
              <a:ext cx="65436" cy="32385"/>
            </a:xfrm>
            <a:custGeom>
              <a:avLst/>
              <a:gdLst/>
              <a:ahLst/>
              <a:cxnLst/>
              <a:rect l="l" t="t" r="r" b="b"/>
              <a:pathLst>
                <a:path w="65436" h="32385" extrusionOk="0">
                  <a:moveTo>
                    <a:pt x="63212" y="32168"/>
                  </a:moveTo>
                  <a:lnTo>
                    <a:pt x="-225" y="4259"/>
                  </a:lnTo>
                  <a:lnTo>
                    <a:pt x="1775" y="-218"/>
                  </a:lnTo>
                  <a:lnTo>
                    <a:pt x="65212" y="276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62" name="Google Shape;3562;p22"/>
            <p:cNvSpPr/>
            <p:nvPr/>
          </p:nvSpPr>
          <p:spPr>
            <a:xfrm>
              <a:off x="5940075" y="2888646"/>
              <a:ext cx="30765" cy="69056"/>
            </a:xfrm>
            <a:custGeom>
              <a:avLst/>
              <a:gdLst/>
              <a:ahLst/>
              <a:cxnLst/>
              <a:rect l="l" t="t" r="r" b="b"/>
              <a:pathLst>
                <a:path w="30765" h="69056" extrusionOk="0">
                  <a:moveTo>
                    <a:pt x="4442" y="-218"/>
                  </a:moveTo>
                  <a:lnTo>
                    <a:pt x="30541" y="67029"/>
                  </a:lnTo>
                  <a:lnTo>
                    <a:pt x="25874" y="68839"/>
                  </a:lnTo>
                  <a:lnTo>
                    <a:pt x="-225" y="15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63" name="Google Shape;3563;p22"/>
            <p:cNvSpPr/>
            <p:nvPr/>
          </p:nvSpPr>
          <p:spPr>
            <a:xfrm>
              <a:off x="6142481" y="2852832"/>
              <a:ext cx="6381" cy="69341"/>
            </a:xfrm>
            <a:custGeom>
              <a:avLst/>
              <a:gdLst/>
              <a:ahLst/>
              <a:cxnLst/>
              <a:rect l="l" t="t" r="r" b="b"/>
              <a:pathLst>
                <a:path w="6381" h="69341" extrusionOk="0">
                  <a:moveTo>
                    <a:pt x="6157" y="-218"/>
                  </a:moveTo>
                  <a:lnTo>
                    <a:pt x="4633" y="69124"/>
                  </a:lnTo>
                  <a:lnTo>
                    <a:pt x="-225" y="69124"/>
                  </a:lnTo>
                  <a:lnTo>
                    <a:pt x="1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64" name="Google Shape;3564;p22"/>
            <p:cNvSpPr/>
            <p:nvPr/>
          </p:nvSpPr>
          <p:spPr>
            <a:xfrm>
              <a:off x="6315169" y="2895218"/>
              <a:ext cx="33051" cy="66008"/>
            </a:xfrm>
            <a:custGeom>
              <a:avLst/>
              <a:gdLst/>
              <a:ahLst/>
              <a:cxnLst/>
              <a:rect l="l" t="t" r="r" b="b"/>
              <a:pathLst>
                <a:path w="33051" h="66008" extrusionOk="0">
                  <a:moveTo>
                    <a:pt x="32827" y="1783"/>
                  </a:moveTo>
                  <a:lnTo>
                    <a:pt x="4252" y="65791"/>
                  </a:lnTo>
                  <a:lnTo>
                    <a:pt x="-225" y="63886"/>
                  </a:lnTo>
                  <a:lnTo>
                    <a:pt x="2835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65" name="Google Shape;3565;p22"/>
            <p:cNvSpPr/>
            <p:nvPr/>
          </p:nvSpPr>
          <p:spPr>
            <a:xfrm>
              <a:off x="6465855" y="3015805"/>
              <a:ext cx="53435" cy="51149"/>
            </a:xfrm>
            <a:custGeom>
              <a:avLst/>
              <a:gdLst/>
              <a:ahLst/>
              <a:cxnLst/>
              <a:rect l="l" t="t" r="r" b="b"/>
              <a:pathLst>
                <a:path w="53435" h="51149" extrusionOk="0">
                  <a:moveTo>
                    <a:pt x="1585" y="49312"/>
                  </a:moveTo>
                  <a:lnTo>
                    <a:pt x="-225" y="47407"/>
                  </a:lnTo>
                  <a:lnTo>
                    <a:pt x="49781" y="-218"/>
                  </a:lnTo>
                  <a:lnTo>
                    <a:pt x="53210" y="3307"/>
                  </a:lnTo>
                  <a:lnTo>
                    <a:pt x="3204" y="509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66" name="Google Shape;3566;p22"/>
            <p:cNvSpPr/>
            <p:nvPr/>
          </p:nvSpPr>
          <p:spPr>
            <a:xfrm>
              <a:off x="6563391" y="3188588"/>
              <a:ext cx="66579" cy="29717"/>
            </a:xfrm>
            <a:custGeom>
              <a:avLst/>
              <a:gdLst/>
              <a:ahLst/>
              <a:cxnLst/>
              <a:rect l="l" t="t" r="r" b="b"/>
              <a:pathLst>
                <a:path w="66579" h="29717" extrusionOk="0">
                  <a:moveTo>
                    <a:pt x="64640" y="-218"/>
                  </a:moveTo>
                  <a:lnTo>
                    <a:pt x="66355" y="4259"/>
                  </a:lnTo>
                  <a:lnTo>
                    <a:pt x="1490" y="29500"/>
                  </a:lnTo>
                  <a:cubicBezTo>
                    <a:pt x="1013" y="27938"/>
                    <a:pt x="442" y="26414"/>
                    <a:pt x="-225" y="249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67" name="Google Shape;3567;p22"/>
            <p:cNvSpPr/>
            <p:nvPr/>
          </p:nvSpPr>
          <p:spPr>
            <a:xfrm>
              <a:off x="6596157" y="3388423"/>
              <a:ext cx="67532" cy="6476"/>
            </a:xfrm>
            <a:custGeom>
              <a:avLst/>
              <a:gdLst/>
              <a:ahLst/>
              <a:cxnLst/>
              <a:rect l="l" t="t" r="r" b="b"/>
              <a:pathLst>
                <a:path w="67532" h="6476" extrusionOk="0">
                  <a:moveTo>
                    <a:pt x="67307" y="1306"/>
                  </a:moveTo>
                  <a:lnTo>
                    <a:pt x="67307" y="6259"/>
                  </a:lnTo>
                  <a:lnTo>
                    <a:pt x="-225" y="4735"/>
                  </a:lnTo>
                  <a:cubicBezTo>
                    <a:pt x="-225" y="3021"/>
                    <a:pt x="-225" y="1401"/>
                    <a:pt x="-225" y="-2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68" name="Google Shape;3568;p22"/>
            <p:cNvSpPr/>
            <p:nvPr/>
          </p:nvSpPr>
          <p:spPr>
            <a:xfrm>
              <a:off x="6556723" y="3567683"/>
              <a:ext cx="65436" cy="32385"/>
            </a:xfrm>
            <a:custGeom>
              <a:avLst/>
              <a:gdLst/>
              <a:ahLst/>
              <a:cxnLst/>
              <a:rect l="l" t="t" r="r" b="b"/>
              <a:pathLst>
                <a:path w="65436" h="32385" extrusionOk="0">
                  <a:moveTo>
                    <a:pt x="63212" y="32168"/>
                  </a:moveTo>
                  <a:lnTo>
                    <a:pt x="-225" y="4259"/>
                  </a:lnTo>
                  <a:lnTo>
                    <a:pt x="1775" y="-218"/>
                  </a:lnTo>
                  <a:lnTo>
                    <a:pt x="65212" y="276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69" name="Google Shape;3569;p22"/>
            <p:cNvSpPr/>
            <p:nvPr/>
          </p:nvSpPr>
          <p:spPr>
            <a:xfrm>
              <a:off x="6452710" y="3716844"/>
              <a:ext cx="47910" cy="49339"/>
            </a:xfrm>
            <a:custGeom>
              <a:avLst/>
              <a:gdLst/>
              <a:ahLst/>
              <a:cxnLst/>
              <a:rect l="l" t="t" r="r" b="b"/>
              <a:pathLst>
                <a:path w="47910" h="49339" extrusionOk="0">
                  <a:moveTo>
                    <a:pt x="47686" y="45693"/>
                  </a:moveTo>
                  <a:lnTo>
                    <a:pt x="44066" y="49122"/>
                  </a:lnTo>
                  <a:lnTo>
                    <a:pt x="-225" y="2926"/>
                  </a:lnTo>
                  <a:lnTo>
                    <a:pt x="-225" y="2926"/>
                  </a:lnTo>
                  <a:lnTo>
                    <a:pt x="301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70" name="Google Shape;3570;p22"/>
            <p:cNvSpPr/>
            <p:nvPr/>
          </p:nvSpPr>
          <p:spPr>
            <a:xfrm>
              <a:off x="5765291" y="2999231"/>
              <a:ext cx="50196" cy="52101"/>
            </a:xfrm>
            <a:custGeom>
              <a:avLst/>
              <a:gdLst/>
              <a:ahLst/>
              <a:cxnLst/>
              <a:rect l="l" t="t" r="r" b="b"/>
              <a:pathLst>
                <a:path w="50196" h="52101" extrusionOk="0">
                  <a:moveTo>
                    <a:pt x="49972" y="48550"/>
                  </a:moveTo>
                  <a:lnTo>
                    <a:pt x="47400" y="50836"/>
                  </a:lnTo>
                  <a:lnTo>
                    <a:pt x="46352" y="51884"/>
                  </a:lnTo>
                  <a:lnTo>
                    <a:pt x="-225" y="3211"/>
                  </a:lnTo>
                  <a:lnTo>
                    <a:pt x="32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71" name="Google Shape;3571;p22"/>
            <p:cNvSpPr/>
            <p:nvPr/>
          </p:nvSpPr>
          <p:spPr>
            <a:xfrm>
              <a:off x="6413467" y="2948177"/>
              <a:ext cx="25812" cy="34766"/>
            </a:xfrm>
            <a:custGeom>
              <a:avLst/>
              <a:gdLst/>
              <a:ahLst/>
              <a:cxnLst/>
              <a:rect l="l" t="t" r="r" b="b"/>
              <a:pathLst>
                <a:path w="25812" h="34766" extrusionOk="0">
                  <a:moveTo>
                    <a:pt x="25588" y="1211"/>
                  </a:moveTo>
                  <a:lnTo>
                    <a:pt x="1775" y="34549"/>
                  </a:lnTo>
                  <a:lnTo>
                    <a:pt x="-225" y="33215"/>
                  </a:lnTo>
                  <a:lnTo>
                    <a:pt x="23588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72" name="Google Shape;3572;p22"/>
            <p:cNvSpPr/>
            <p:nvPr/>
          </p:nvSpPr>
          <p:spPr>
            <a:xfrm>
              <a:off x="6239446" y="2866548"/>
              <a:ext cx="11906" cy="39528"/>
            </a:xfrm>
            <a:custGeom>
              <a:avLst/>
              <a:gdLst/>
              <a:ahLst/>
              <a:cxnLst/>
              <a:rect l="l" t="t" r="r" b="b"/>
              <a:pathLst>
                <a:path w="11906" h="39528" extrusionOk="0">
                  <a:moveTo>
                    <a:pt x="11681" y="354"/>
                  </a:moveTo>
                  <a:lnTo>
                    <a:pt x="2156" y="39311"/>
                  </a:lnTo>
                  <a:lnTo>
                    <a:pt x="-225" y="38740"/>
                  </a:lnTo>
                  <a:lnTo>
                    <a:pt x="882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73" name="Google Shape;3573;p22"/>
            <p:cNvSpPr/>
            <p:nvPr/>
          </p:nvSpPr>
          <p:spPr>
            <a:xfrm>
              <a:off x="6048565" y="2858642"/>
              <a:ext cx="8763" cy="41433"/>
            </a:xfrm>
            <a:custGeom>
              <a:avLst/>
              <a:gdLst/>
              <a:ahLst/>
              <a:cxnLst/>
              <a:rect l="l" t="t" r="r" b="b"/>
              <a:pathLst>
                <a:path w="8763" h="41433" extrusionOk="0">
                  <a:moveTo>
                    <a:pt x="2156" y="-218"/>
                  </a:moveTo>
                  <a:lnTo>
                    <a:pt x="8538" y="41216"/>
                  </a:lnTo>
                  <a:cubicBezTo>
                    <a:pt x="7709" y="41168"/>
                    <a:pt x="6890" y="41168"/>
                    <a:pt x="6062" y="41216"/>
                  </a:cubicBezTo>
                  <a:lnTo>
                    <a:pt x="-225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74" name="Google Shape;3574;p22"/>
            <p:cNvSpPr/>
            <p:nvPr/>
          </p:nvSpPr>
          <p:spPr>
            <a:xfrm>
              <a:off x="5853016" y="2932651"/>
              <a:ext cx="23336" cy="35909"/>
            </a:xfrm>
            <a:custGeom>
              <a:avLst/>
              <a:gdLst/>
              <a:ahLst/>
              <a:cxnLst/>
              <a:rect l="l" t="t" r="r" b="b"/>
              <a:pathLst>
                <a:path w="23336" h="35909" extrusionOk="0">
                  <a:moveTo>
                    <a:pt x="1871" y="-218"/>
                  </a:moveTo>
                  <a:lnTo>
                    <a:pt x="23111" y="34358"/>
                  </a:lnTo>
                  <a:lnTo>
                    <a:pt x="21016" y="35691"/>
                  </a:lnTo>
                  <a:lnTo>
                    <a:pt x="-225" y="1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75" name="Google Shape;3575;p22"/>
            <p:cNvSpPr/>
            <p:nvPr/>
          </p:nvSpPr>
          <p:spPr>
            <a:xfrm>
              <a:off x="6450520" y="2976847"/>
              <a:ext cx="30384" cy="34766"/>
            </a:xfrm>
            <a:custGeom>
              <a:avLst/>
              <a:gdLst/>
              <a:ahLst/>
              <a:cxnLst/>
              <a:rect l="l" t="t" r="r" b="b"/>
              <a:pathLst>
                <a:path w="30384" h="34766" extrusionOk="0">
                  <a:moveTo>
                    <a:pt x="30160" y="1402"/>
                  </a:moveTo>
                  <a:lnTo>
                    <a:pt x="1585" y="34549"/>
                  </a:lnTo>
                  <a:lnTo>
                    <a:pt x="-225" y="32929"/>
                  </a:lnTo>
                  <a:lnTo>
                    <a:pt x="2835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76" name="Google Shape;3576;p22"/>
            <p:cNvSpPr/>
            <p:nvPr/>
          </p:nvSpPr>
          <p:spPr>
            <a:xfrm>
              <a:off x="6371176" y="2919507"/>
              <a:ext cx="22479" cy="36957"/>
            </a:xfrm>
            <a:custGeom>
              <a:avLst/>
              <a:gdLst/>
              <a:ahLst/>
              <a:cxnLst/>
              <a:rect l="l" t="t" r="r" b="b"/>
              <a:pathLst>
                <a:path w="22479" h="36957" extrusionOk="0">
                  <a:moveTo>
                    <a:pt x="22254" y="1021"/>
                  </a:moveTo>
                  <a:lnTo>
                    <a:pt x="1966" y="36739"/>
                  </a:lnTo>
                  <a:lnTo>
                    <a:pt x="-225" y="35501"/>
                  </a:lnTo>
                  <a:lnTo>
                    <a:pt x="2015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77" name="Google Shape;3577;p22"/>
            <p:cNvSpPr/>
            <p:nvPr/>
          </p:nvSpPr>
          <p:spPr>
            <a:xfrm>
              <a:off x="6286690" y="2879597"/>
              <a:ext cx="15525" cy="39528"/>
            </a:xfrm>
            <a:custGeom>
              <a:avLst/>
              <a:gdLst/>
              <a:ahLst/>
              <a:cxnLst/>
              <a:rect l="l" t="t" r="r" b="b"/>
              <a:pathLst>
                <a:path w="15525" h="39528" extrusionOk="0">
                  <a:moveTo>
                    <a:pt x="15301" y="544"/>
                  </a:moveTo>
                  <a:lnTo>
                    <a:pt x="2061" y="39311"/>
                  </a:lnTo>
                  <a:lnTo>
                    <a:pt x="-225" y="38549"/>
                  </a:lnTo>
                  <a:lnTo>
                    <a:pt x="13015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78" name="Google Shape;3578;p22"/>
            <p:cNvSpPr/>
            <p:nvPr/>
          </p:nvSpPr>
          <p:spPr>
            <a:xfrm>
              <a:off x="6190963" y="2855785"/>
              <a:ext cx="8000" cy="42291"/>
            </a:xfrm>
            <a:custGeom>
              <a:avLst/>
              <a:gdLst/>
              <a:ahLst/>
              <a:cxnLst/>
              <a:rect l="l" t="t" r="r" b="b"/>
              <a:pathLst>
                <a:path w="8000" h="42291" extrusionOk="0">
                  <a:moveTo>
                    <a:pt x="7776" y="-218"/>
                  </a:moveTo>
                  <a:lnTo>
                    <a:pt x="2251" y="42073"/>
                  </a:lnTo>
                  <a:lnTo>
                    <a:pt x="-225" y="42073"/>
                  </a:lnTo>
                  <a:lnTo>
                    <a:pt x="5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79" name="Google Shape;3579;p22"/>
            <p:cNvSpPr/>
            <p:nvPr/>
          </p:nvSpPr>
          <p:spPr>
            <a:xfrm>
              <a:off x="6190963" y="2855785"/>
              <a:ext cx="8000" cy="42291"/>
            </a:xfrm>
            <a:custGeom>
              <a:avLst/>
              <a:gdLst/>
              <a:ahLst/>
              <a:cxnLst/>
              <a:rect l="l" t="t" r="r" b="b"/>
              <a:pathLst>
                <a:path w="8000" h="42291" extrusionOk="0">
                  <a:moveTo>
                    <a:pt x="7776" y="-218"/>
                  </a:moveTo>
                  <a:lnTo>
                    <a:pt x="2251" y="42073"/>
                  </a:lnTo>
                  <a:lnTo>
                    <a:pt x="-225" y="42073"/>
                  </a:lnTo>
                  <a:lnTo>
                    <a:pt x="5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80" name="Google Shape;3580;p22"/>
            <p:cNvSpPr/>
            <p:nvPr/>
          </p:nvSpPr>
          <p:spPr>
            <a:xfrm>
              <a:off x="6101142" y="2854451"/>
              <a:ext cx="4476" cy="40290"/>
            </a:xfrm>
            <a:custGeom>
              <a:avLst/>
              <a:gdLst/>
              <a:ahLst/>
              <a:cxnLst/>
              <a:rect l="l" t="t" r="r" b="b"/>
              <a:pathLst>
                <a:path w="4476" h="40290" extrusionOk="0">
                  <a:moveTo>
                    <a:pt x="2156" y="-218"/>
                  </a:moveTo>
                  <a:lnTo>
                    <a:pt x="4252" y="40073"/>
                  </a:lnTo>
                  <a:lnTo>
                    <a:pt x="1871" y="40073"/>
                  </a:lnTo>
                  <a:lnTo>
                    <a:pt x="-225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81" name="Google Shape;3581;p22"/>
            <p:cNvSpPr/>
            <p:nvPr/>
          </p:nvSpPr>
          <p:spPr>
            <a:xfrm>
              <a:off x="5994082" y="2872644"/>
              <a:ext cx="12477" cy="38766"/>
            </a:xfrm>
            <a:custGeom>
              <a:avLst/>
              <a:gdLst/>
              <a:ahLst/>
              <a:cxnLst/>
              <a:rect l="l" t="t" r="r" b="b"/>
              <a:pathLst>
                <a:path w="12477" h="38766" extrusionOk="0">
                  <a:moveTo>
                    <a:pt x="2156" y="-218"/>
                  </a:moveTo>
                  <a:lnTo>
                    <a:pt x="12253" y="37882"/>
                  </a:lnTo>
                  <a:lnTo>
                    <a:pt x="9872" y="38549"/>
                  </a:lnTo>
                  <a:lnTo>
                    <a:pt x="-225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82" name="Google Shape;3582;p22"/>
            <p:cNvSpPr/>
            <p:nvPr/>
          </p:nvSpPr>
          <p:spPr>
            <a:xfrm>
              <a:off x="5892355" y="2910458"/>
              <a:ext cx="20383" cy="37433"/>
            </a:xfrm>
            <a:custGeom>
              <a:avLst/>
              <a:gdLst/>
              <a:ahLst/>
              <a:cxnLst/>
              <a:rect l="l" t="t" r="r" b="b"/>
              <a:pathLst>
                <a:path w="20383" h="37433" extrusionOk="0">
                  <a:moveTo>
                    <a:pt x="1966" y="-218"/>
                  </a:moveTo>
                  <a:lnTo>
                    <a:pt x="20158" y="36073"/>
                  </a:lnTo>
                  <a:lnTo>
                    <a:pt x="17968" y="37216"/>
                  </a:lnTo>
                  <a:lnTo>
                    <a:pt x="-225" y="9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83" name="Google Shape;3583;p22"/>
            <p:cNvSpPr/>
            <p:nvPr/>
          </p:nvSpPr>
          <p:spPr>
            <a:xfrm>
              <a:off x="5803201" y="2962560"/>
              <a:ext cx="29337" cy="36766"/>
            </a:xfrm>
            <a:custGeom>
              <a:avLst/>
              <a:gdLst/>
              <a:ahLst/>
              <a:cxnLst/>
              <a:rect l="l" t="t" r="r" b="b"/>
              <a:pathLst>
                <a:path w="29337" h="36766" extrusionOk="0">
                  <a:moveTo>
                    <a:pt x="1680" y="-218"/>
                  </a:moveTo>
                  <a:lnTo>
                    <a:pt x="29112" y="35025"/>
                  </a:lnTo>
                  <a:cubicBezTo>
                    <a:pt x="28521" y="35587"/>
                    <a:pt x="27883" y="36092"/>
                    <a:pt x="27207" y="36549"/>
                  </a:cubicBezTo>
                  <a:lnTo>
                    <a:pt x="-225" y="12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84" name="Google Shape;3584;p22"/>
            <p:cNvSpPr/>
            <p:nvPr/>
          </p:nvSpPr>
          <p:spPr>
            <a:xfrm>
              <a:off x="6544055" y="3094481"/>
              <a:ext cx="35147" cy="24098"/>
            </a:xfrm>
            <a:custGeom>
              <a:avLst/>
              <a:gdLst/>
              <a:ahLst/>
              <a:cxnLst/>
              <a:rect l="l" t="t" r="r" b="b"/>
              <a:pathLst>
                <a:path w="35147" h="24098" extrusionOk="0">
                  <a:moveTo>
                    <a:pt x="34922" y="1878"/>
                  </a:moveTo>
                  <a:lnTo>
                    <a:pt x="1109" y="23881"/>
                  </a:lnTo>
                  <a:lnTo>
                    <a:pt x="-225" y="21690"/>
                  </a:lnTo>
                  <a:lnTo>
                    <a:pt x="3368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85" name="Google Shape;3585;p22"/>
            <p:cNvSpPr/>
            <p:nvPr/>
          </p:nvSpPr>
          <p:spPr>
            <a:xfrm>
              <a:off x="6614635" y="3285934"/>
              <a:ext cx="37718" cy="9429"/>
            </a:xfrm>
            <a:custGeom>
              <a:avLst/>
              <a:gdLst/>
              <a:ahLst/>
              <a:cxnLst/>
              <a:rect l="l" t="t" r="r" b="b"/>
              <a:pathLst>
                <a:path w="37718" h="9429" extrusionOk="0">
                  <a:moveTo>
                    <a:pt x="37494" y="2259"/>
                  </a:moveTo>
                  <a:lnTo>
                    <a:pt x="251" y="9212"/>
                  </a:lnTo>
                  <a:cubicBezTo>
                    <a:pt x="147" y="8412"/>
                    <a:pt x="-15" y="7612"/>
                    <a:pt x="-225" y="6831"/>
                  </a:cubicBezTo>
                  <a:lnTo>
                    <a:pt x="37113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86" name="Google Shape;3586;p22"/>
            <p:cNvSpPr/>
            <p:nvPr/>
          </p:nvSpPr>
          <p:spPr>
            <a:xfrm>
              <a:off x="6612825" y="3479005"/>
              <a:ext cx="38671" cy="9906"/>
            </a:xfrm>
            <a:custGeom>
              <a:avLst/>
              <a:gdLst/>
              <a:ahLst/>
              <a:cxnLst/>
              <a:rect l="l" t="t" r="r" b="b"/>
              <a:pathLst>
                <a:path w="38671" h="9906" extrusionOk="0">
                  <a:moveTo>
                    <a:pt x="37875" y="9688"/>
                  </a:moveTo>
                  <a:lnTo>
                    <a:pt x="-225" y="2164"/>
                  </a:lnTo>
                  <a:lnTo>
                    <a:pt x="347" y="-218"/>
                  </a:lnTo>
                  <a:lnTo>
                    <a:pt x="38447" y="73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87" name="Google Shape;3587;p22"/>
            <p:cNvSpPr/>
            <p:nvPr/>
          </p:nvSpPr>
          <p:spPr>
            <a:xfrm>
              <a:off x="6536911" y="3658266"/>
              <a:ext cx="31908" cy="22574"/>
            </a:xfrm>
            <a:custGeom>
              <a:avLst/>
              <a:gdLst/>
              <a:ahLst/>
              <a:cxnLst/>
              <a:rect l="l" t="t" r="r" b="b"/>
              <a:pathLst>
                <a:path w="31908" h="22574" extrusionOk="0">
                  <a:moveTo>
                    <a:pt x="30255" y="22357"/>
                  </a:moveTo>
                  <a:lnTo>
                    <a:pt x="-225" y="1782"/>
                  </a:lnTo>
                  <a:lnTo>
                    <a:pt x="1204" y="-218"/>
                  </a:lnTo>
                  <a:lnTo>
                    <a:pt x="31684" y="203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88" name="Google Shape;3588;p22"/>
            <p:cNvSpPr/>
            <p:nvPr/>
          </p:nvSpPr>
          <p:spPr>
            <a:xfrm>
              <a:off x="6516814" y="3051714"/>
              <a:ext cx="35623" cy="28860"/>
            </a:xfrm>
            <a:custGeom>
              <a:avLst/>
              <a:gdLst/>
              <a:ahLst/>
              <a:cxnLst/>
              <a:rect l="l" t="t" r="r" b="b"/>
              <a:pathLst>
                <a:path w="35623" h="28860" extrusionOk="0">
                  <a:moveTo>
                    <a:pt x="35398" y="1687"/>
                  </a:moveTo>
                  <a:lnTo>
                    <a:pt x="1299" y="28643"/>
                  </a:lnTo>
                  <a:lnTo>
                    <a:pt x="-225" y="26738"/>
                  </a:lnTo>
                  <a:lnTo>
                    <a:pt x="3387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89" name="Google Shape;3589;p22"/>
            <p:cNvSpPr/>
            <p:nvPr/>
          </p:nvSpPr>
          <p:spPr>
            <a:xfrm>
              <a:off x="6569391" y="3141439"/>
              <a:ext cx="36671" cy="20383"/>
            </a:xfrm>
            <a:custGeom>
              <a:avLst/>
              <a:gdLst/>
              <a:ahLst/>
              <a:cxnLst/>
              <a:rect l="l" t="t" r="r" b="b"/>
              <a:pathLst>
                <a:path w="36671" h="20383" extrusionOk="0">
                  <a:moveTo>
                    <a:pt x="36446" y="1878"/>
                  </a:moveTo>
                  <a:lnTo>
                    <a:pt x="918" y="20166"/>
                  </a:lnTo>
                  <a:cubicBezTo>
                    <a:pt x="594" y="19404"/>
                    <a:pt x="213" y="18670"/>
                    <a:pt x="-225" y="17975"/>
                  </a:cubicBezTo>
                  <a:lnTo>
                    <a:pt x="353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90" name="Google Shape;3590;p22"/>
            <p:cNvSpPr/>
            <p:nvPr/>
          </p:nvSpPr>
          <p:spPr>
            <a:xfrm>
              <a:off x="6603396" y="3234499"/>
              <a:ext cx="38195" cy="13334"/>
            </a:xfrm>
            <a:custGeom>
              <a:avLst/>
              <a:gdLst/>
              <a:ahLst/>
              <a:cxnLst/>
              <a:rect l="l" t="t" r="r" b="b"/>
              <a:pathLst>
                <a:path w="38195" h="13334" extrusionOk="0">
                  <a:moveTo>
                    <a:pt x="37970" y="2068"/>
                  </a:moveTo>
                  <a:lnTo>
                    <a:pt x="442" y="13117"/>
                  </a:lnTo>
                  <a:lnTo>
                    <a:pt x="-225" y="10736"/>
                  </a:lnTo>
                  <a:lnTo>
                    <a:pt x="3730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91" name="Google Shape;3591;p22"/>
            <p:cNvSpPr/>
            <p:nvPr/>
          </p:nvSpPr>
          <p:spPr>
            <a:xfrm>
              <a:off x="6621493" y="3339083"/>
              <a:ext cx="40005" cy="5905"/>
            </a:xfrm>
            <a:custGeom>
              <a:avLst/>
              <a:gdLst/>
              <a:ahLst/>
              <a:cxnLst/>
              <a:rect l="l" t="t" r="r" b="b"/>
              <a:pathLst>
                <a:path w="40005" h="5905" extrusionOk="0">
                  <a:moveTo>
                    <a:pt x="39780" y="2259"/>
                  </a:moveTo>
                  <a:lnTo>
                    <a:pt x="-225" y="5688"/>
                  </a:lnTo>
                  <a:cubicBezTo>
                    <a:pt x="-177" y="4859"/>
                    <a:pt x="-177" y="4040"/>
                    <a:pt x="-225" y="3211"/>
                  </a:cubicBezTo>
                  <a:lnTo>
                    <a:pt x="3978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92" name="Google Shape;3592;p22"/>
            <p:cNvSpPr/>
            <p:nvPr/>
          </p:nvSpPr>
          <p:spPr>
            <a:xfrm>
              <a:off x="6620446" y="3430713"/>
              <a:ext cx="37337" cy="6096"/>
            </a:xfrm>
            <a:custGeom>
              <a:avLst/>
              <a:gdLst/>
              <a:ahLst/>
              <a:cxnLst/>
              <a:rect l="l" t="t" r="r" b="b"/>
              <a:pathLst>
                <a:path w="37337" h="6096" extrusionOk="0">
                  <a:moveTo>
                    <a:pt x="37113" y="5878"/>
                  </a:moveTo>
                  <a:lnTo>
                    <a:pt x="-225" y="2259"/>
                  </a:lnTo>
                  <a:lnTo>
                    <a:pt x="-225" y="-218"/>
                  </a:lnTo>
                  <a:lnTo>
                    <a:pt x="37018" y="34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93" name="Google Shape;3593;p22"/>
            <p:cNvSpPr/>
            <p:nvPr/>
          </p:nvSpPr>
          <p:spPr>
            <a:xfrm>
              <a:off x="6599872" y="3529678"/>
              <a:ext cx="35242" cy="12953"/>
            </a:xfrm>
            <a:custGeom>
              <a:avLst/>
              <a:gdLst/>
              <a:ahLst/>
              <a:cxnLst/>
              <a:rect l="l" t="t" r="r" b="b"/>
              <a:pathLst>
                <a:path w="35242" h="12953" extrusionOk="0">
                  <a:moveTo>
                    <a:pt x="34541" y="12736"/>
                  </a:moveTo>
                  <a:lnTo>
                    <a:pt x="-225" y="2164"/>
                  </a:lnTo>
                  <a:cubicBezTo>
                    <a:pt x="89" y="1392"/>
                    <a:pt x="337" y="592"/>
                    <a:pt x="537" y="-218"/>
                  </a:cubicBezTo>
                  <a:lnTo>
                    <a:pt x="35017" y="105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94" name="Google Shape;3594;p22"/>
            <p:cNvSpPr/>
            <p:nvPr/>
          </p:nvSpPr>
          <p:spPr>
            <a:xfrm>
              <a:off x="6559295" y="3622452"/>
              <a:ext cx="33432" cy="20097"/>
            </a:xfrm>
            <a:custGeom>
              <a:avLst/>
              <a:gdLst/>
              <a:ahLst/>
              <a:cxnLst/>
              <a:rect l="l" t="t" r="r" b="b"/>
              <a:pathLst>
                <a:path w="33432" h="20097" extrusionOk="0">
                  <a:moveTo>
                    <a:pt x="32065" y="19880"/>
                  </a:moveTo>
                  <a:lnTo>
                    <a:pt x="-225" y="1878"/>
                  </a:lnTo>
                  <a:cubicBezTo>
                    <a:pt x="242" y="1211"/>
                    <a:pt x="661" y="516"/>
                    <a:pt x="1013" y="-218"/>
                  </a:cubicBezTo>
                  <a:lnTo>
                    <a:pt x="33208" y="177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95" name="Google Shape;3595;p22"/>
            <p:cNvSpPr/>
            <p:nvPr/>
          </p:nvSpPr>
          <p:spPr>
            <a:xfrm>
              <a:off x="6503955" y="3700938"/>
              <a:ext cx="32861" cy="28479"/>
            </a:xfrm>
            <a:custGeom>
              <a:avLst/>
              <a:gdLst/>
              <a:ahLst/>
              <a:cxnLst/>
              <a:rect l="l" t="t" r="r" b="b"/>
              <a:pathLst>
                <a:path w="32861" h="28479" extrusionOk="0">
                  <a:moveTo>
                    <a:pt x="31017" y="28262"/>
                  </a:moveTo>
                  <a:lnTo>
                    <a:pt x="-225" y="1592"/>
                  </a:lnTo>
                  <a:cubicBezTo>
                    <a:pt x="366" y="1030"/>
                    <a:pt x="908" y="430"/>
                    <a:pt x="1394" y="-218"/>
                  </a:cubicBezTo>
                  <a:lnTo>
                    <a:pt x="32636" y="26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96" name="Google Shape;3596;p22"/>
            <p:cNvSpPr/>
            <p:nvPr/>
          </p:nvSpPr>
          <p:spPr>
            <a:xfrm>
              <a:off x="5793390" y="3028663"/>
              <a:ext cx="22098" cy="22383"/>
            </a:xfrm>
            <a:custGeom>
              <a:avLst/>
              <a:gdLst/>
              <a:ahLst/>
              <a:cxnLst/>
              <a:rect l="l" t="t" r="r" b="b"/>
              <a:pathLst>
                <a:path w="22098" h="22383" extrusionOk="0">
                  <a:moveTo>
                    <a:pt x="3299" y="-218"/>
                  </a:moveTo>
                  <a:lnTo>
                    <a:pt x="21873" y="18832"/>
                  </a:lnTo>
                  <a:lnTo>
                    <a:pt x="19301" y="21118"/>
                  </a:lnTo>
                  <a:lnTo>
                    <a:pt x="18254" y="22166"/>
                  </a:lnTo>
                  <a:lnTo>
                    <a:pt x="-225" y="3116"/>
                  </a:lnTo>
                  <a:lnTo>
                    <a:pt x="2347" y="6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597" name="Google Shape;3597;p22"/>
          <p:cNvGrpSpPr/>
          <p:nvPr/>
        </p:nvGrpSpPr>
        <p:grpSpPr>
          <a:xfrm rot="-3072723">
            <a:off x="7221106" y="3269984"/>
            <a:ext cx="3510686" cy="2651481"/>
            <a:chOff x="5102217" y="2695575"/>
            <a:chExt cx="1971523" cy="1489013"/>
          </a:xfrm>
        </p:grpSpPr>
        <p:sp>
          <p:nvSpPr>
            <p:cNvPr id="3598" name="Google Shape;3598;p22"/>
            <p:cNvSpPr/>
            <p:nvPr/>
          </p:nvSpPr>
          <p:spPr>
            <a:xfrm rot="-7581239">
              <a:off x="5112820" y="4076055"/>
              <a:ext cx="108725" cy="81306"/>
            </a:xfrm>
            <a:custGeom>
              <a:avLst/>
              <a:gdLst/>
              <a:ahLst/>
              <a:cxnLst/>
              <a:rect l="l" t="t" r="r" b="b"/>
              <a:pathLst>
                <a:path w="108775" h="81343" extrusionOk="0">
                  <a:moveTo>
                    <a:pt x="53781" y="-51"/>
                  </a:moveTo>
                  <a:lnTo>
                    <a:pt x="53781" y="-51"/>
                  </a:lnTo>
                  <a:cubicBezTo>
                    <a:pt x="83823" y="-51"/>
                    <a:pt x="108169" y="24295"/>
                    <a:pt x="108169" y="54337"/>
                  </a:cubicBezTo>
                  <a:lnTo>
                    <a:pt x="108169" y="81292"/>
                  </a:lnTo>
                  <a:lnTo>
                    <a:pt x="108169" y="81292"/>
                  </a:lnTo>
                  <a:lnTo>
                    <a:pt x="-606" y="81292"/>
                  </a:lnTo>
                  <a:lnTo>
                    <a:pt x="-606" y="81292"/>
                  </a:lnTo>
                  <a:lnTo>
                    <a:pt x="-606" y="54337"/>
                  </a:lnTo>
                  <a:cubicBezTo>
                    <a:pt x="-606" y="24295"/>
                    <a:pt x="23740" y="-51"/>
                    <a:pt x="53781" y="-51"/>
                  </a:cubicBez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99" name="Google Shape;3599;p22"/>
            <p:cNvSpPr/>
            <p:nvPr/>
          </p:nvSpPr>
          <p:spPr>
            <a:xfrm>
              <a:off x="5114864" y="4046981"/>
              <a:ext cx="66735" cy="93630"/>
            </a:xfrm>
            <a:custGeom>
              <a:avLst/>
              <a:gdLst/>
              <a:ahLst/>
              <a:cxnLst/>
              <a:rect l="l" t="t" r="r" b="b"/>
              <a:pathLst>
                <a:path w="66735" h="93630" extrusionOk="0">
                  <a:moveTo>
                    <a:pt x="17456" y="24904"/>
                  </a:moveTo>
                  <a:lnTo>
                    <a:pt x="51365" y="-51"/>
                  </a:lnTo>
                  <a:lnTo>
                    <a:pt x="66130" y="20047"/>
                  </a:lnTo>
                  <a:lnTo>
                    <a:pt x="32221" y="45002"/>
                  </a:lnTo>
                  <a:cubicBezTo>
                    <a:pt x="14790" y="57861"/>
                    <a:pt x="8980" y="79578"/>
                    <a:pt x="19266" y="93580"/>
                  </a:cubicBezTo>
                  <a:lnTo>
                    <a:pt x="4503" y="73577"/>
                  </a:lnTo>
                  <a:cubicBezTo>
                    <a:pt x="-5785" y="59575"/>
                    <a:pt x="-69" y="37477"/>
                    <a:pt x="17456" y="24904"/>
                  </a:cubicBezTo>
                  <a:close/>
                </a:path>
              </a:pathLst>
            </a:custGeom>
            <a:solidFill>
              <a:srgbClr val="D92E0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00" name="Google Shape;3600;p22"/>
            <p:cNvSpPr/>
            <p:nvPr/>
          </p:nvSpPr>
          <p:spPr>
            <a:xfrm rot="-7581239">
              <a:off x="5167396" y="4104782"/>
              <a:ext cx="36463" cy="62073"/>
            </a:xfrm>
            <a:custGeom>
              <a:avLst/>
              <a:gdLst/>
              <a:ahLst/>
              <a:cxnLst/>
              <a:rect l="l" t="t" r="r" b="b"/>
              <a:pathLst>
                <a:path w="36480" h="62102" extrusionOk="0">
                  <a:moveTo>
                    <a:pt x="17682" y="-51"/>
                  </a:moveTo>
                  <a:lnTo>
                    <a:pt x="17682" y="-51"/>
                  </a:lnTo>
                  <a:cubicBezTo>
                    <a:pt x="27674" y="-4"/>
                    <a:pt x="35770" y="8055"/>
                    <a:pt x="35875" y="18046"/>
                  </a:cubicBezTo>
                  <a:lnTo>
                    <a:pt x="35875" y="62052"/>
                  </a:lnTo>
                  <a:lnTo>
                    <a:pt x="35875" y="62052"/>
                  </a:lnTo>
                  <a:lnTo>
                    <a:pt x="-606" y="62052"/>
                  </a:lnTo>
                  <a:lnTo>
                    <a:pt x="-606" y="62052"/>
                  </a:lnTo>
                  <a:lnTo>
                    <a:pt x="-606" y="18046"/>
                  </a:lnTo>
                  <a:cubicBezTo>
                    <a:pt x="-501" y="8017"/>
                    <a:pt x="7652" y="-51"/>
                    <a:pt x="17682" y="-51"/>
                  </a:cubicBezTo>
                  <a:close/>
                </a:path>
              </a:pathLst>
            </a:custGeom>
            <a:solidFill>
              <a:srgbClr val="FF795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01" name="Google Shape;3601;p22"/>
            <p:cNvSpPr/>
            <p:nvPr/>
          </p:nvSpPr>
          <p:spPr>
            <a:xfrm rot="-7581239">
              <a:off x="5171823" y="4030375"/>
              <a:ext cx="112247" cy="82162"/>
            </a:xfrm>
            <a:custGeom>
              <a:avLst/>
              <a:gdLst/>
              <a:ahLst/>
              <a:cxnLst/>
              <a:rect l="l" t="t" r="r" b="b"/>
              <a:pathLst>
                <a:path w="112299" h="82200" extrusionOk="0">
                  <a:moveTo>
                    <a:pt x="-606" y="-51"/>
                  </a:moveTo>
                  <a:lnTo>
                    <a:pt x="111693" y="-51"/>
                  </a:lnTo>
                  <a:lnTo>
                    <a:pt x="111693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02" name="Google Shape;3602;p22"/>
            <p:cNvSpPr/>
            <p:nvPr/>
          </p:nvSpPr>
          <p:spPr>
            <a:xfrm rot="-7581239">
              <a:off x="5232294" y="4060981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03" name="Google Shape;3603;p22"/>
            <p:cNvSpPr/>
            <p:nvPr/>
          </p:nvSpPr>
          <p:spPr>
            <a:xfrm rot="-7581239">
              <a:off x="5187223" y="3999708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04" name="Google Shape;3604;p22"/>
            <p:cNvSpPr/>
            <p:nvPr/>
          </p:nvSpPr>
          <p:spPr>
            <a:xfrm>
              <a:off x="5200173" y="4050792"/>
              <a:ext cx="52959" cy="72009"/>
            </a:xfrm>
            <a:custGeom>
              <a:avLst/>
              <a:gdLst/>
              <a:ahLst/>
              <a:cxnLst/>
              <a:rect l="l" t="t" r="r" b="b"/>
              <a:pathLst>
                <a:path w="52959" h="72009" extrusionOk="0">
                  <a:moveTo>
                    <a:pt x="52959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05" name="Google Shape;3605;p22"/>
            <p:cNvSpPr/>
            <p:nvPr/>
          </p:nvSpPr>
          <p:spPr>
            <a:xfrm>
              <a:off x="5224081" y="4033170"/>
              <a:ext cx="53054" cy="72009"/>
            </a:xfrm>
            <a:custGeom>
              <a:avLst/>
              <a:gdLst/>
              <a:ahLst/>
              <a:cxnLst/>
              <a:rect l="l" t="t" r="r" b="b"/>
              <a:pathLst>
                <a:path w="53054" h="72009" extrusionOk="0">
                  <a:moveTo>
                    <a:pt x="53054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06" name="Google Shape;3606;p22"/>
            <p:cNvSpPr/>
            <p:nvPr/>
          </p:nvSpPr>
          <p:spPr>
            <a:xfrm>
              <a:off x="6844664" y="2732521"/>
              <a:ext cx="169677" cy="153839"/>
            </a:xfrm>
            <a:custGeom>
              <a:avLst/>
              <a:gdLst/>
              <a:ahLst/>
              <a:cxnLst/>
              <a:rect l="l" t="t" r="r" b="b"/>
              <a:pathLst>
                <a:path w="169677" h="153839" extrusionOk="0">
                  <a:moveTo>
                    <a:pt x="66069" y="153788"/>
                  </a:moveTo>
                  <a:lnTo>
                    <a:pt x="-606" y="64920"/>
                  </a:lnTo>
                  <a:lnTo>
                    <a:pt x="62354" y="36345"/>
                  </a:lnTo>
                  <a:lnTo>
                    <a:pt x="135601" y="3579"/>
                  </a:lnTo>
                  <a:lnTo>
                    <a:pt x="142745" y="436"/>
                  </a:lnTo>
                  <a:cubicBezTo>
                    <a:pt x="145622" y="-661"/>
                    <a:pt x="148889" y="134"/>
                    <a:pt x="150937" y="2436"/>
                  </a:cubicBezTo>
                  <a:cubicBezTo>
                    <a:pt x="153413" y="5865"/>
                    <a:pt x="150937" y="11961"/>
                    <a:pt x="144936" y="16724"/>
                  </a:cubicBezTo>
                  <a:cubicBezTo>
                    <a:pt x="148784" y="13101"/>
                    <a:pt x="154290" y="11860"/>
                    <a:pt x="159319" y="13485"/>
                  </a:cubicBezTo>
                  <a:cubicBezTo>
                    <a:pt x="162748" y="15866"/>
                    <a:pt x="160938" y="23010"/>
                    <a:pt x="153699" y="29106"/>
                  </a:cubicBezTo>
                  <a:cubicBezTo>
                    <a:pt x="157271" y="25974"/>
                    <a:pt x="162090" y="24673"/>
                    <a:pt x="166748" y="25582"/>
                  </a:cubicBezTo>
                  <a:cubicBezTo>
                    <a:pt x="169701" y="27011"/>
                    <a:pt x="169987" y="31678"/>
                    <a:pt x="166748" y="36726"/>
                  </a:cubicBezTo>
                  <a:lnTo>
                    <a:pt x="161605" y="42822"/>
                  </a:lnTo>
                  <a:cubicBezTo>
                    <a:pt x="161081" y="43322"/>
                    <a:pt x="160604" y="43863"/>
                    <a:pt x="160176" y="44441"/>
                  </a:cubicBezTo>
                  <a:lnTo>
                    <a:pt x="135316" y="73016"/>
                  </a:lnTo>
                  <a:lnTo>
                    <a:pt x="131315" y="77684"/>
                  </a:lnTo>
                  <a:cubicBezTo>
                    <a:pt x="127315" y="82256"/>
                    <a:pt x="123219" y="87209"/>
                    <a:pt x="119028" y="92066"/>
                  </a:cubicBezTo>
                  <a:lnTo>
                    <a:pt x="114837" y="97019"/>
                  </a:lnTo>
                  <a:lnTo>
                    <a:pt x="112646" y="99401"/>
                  </a:lnTo>
                  <a:lnTo>
                    <a:pt x="67403" y="152169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07" name="Google Shape;3607;p22"/>
            <p:cNvSpPr/>
            <p:nvPr/>
          </p:nvSpPr>
          <p:spPr>
            <a:xfrm>
              <a:off x="6842379" y="2728436"/>
              <a:ext cx="162401" cy="106679"/>
            </a:xfrm>
            <a:custGeom>
              <a:avLst/>
              <a:gdLst/>
              <a:ahLst/>
              <a:cxnLst/>
              <a:rect l="l" t="t" r="r" b="b"/>
              <a:pathLst>
                <a:path w="162401" h="106679" extrusionOk="0">
                  <a:moveTo>
                    <a:pt x="158115" y="0"/>
                  </a:moveTo>
                  <a:lnTo>
                    <a:pt x="162401" y="10668"/>
                  </a:lnTo>
                  <a:lnTo>
                    <a:pt x="14954" y="106680"/>
                  </a:lnTo>
                  <a:lnTo>
                    <a:pt x="0" y="70580"/>
                  </a:lnTo>
                  <a:lnTo>
                    <a:pt x="158115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08" name="Google Shape;3608;p22"/>
            <p:cNvSpPr/>
            <p:nvPr/>
          </p:nvSpPr>
          <p:spPr>
            <a:xfrm>
              <a:off x="6877526" y="2753010"/>
              <a:ext cx="143160" cy="136588"/>
            </a:xfrm>
            <a:custGeom>
              <a:avLst/>
              <a:gdLst/>
              <a:ahLst/>
              <a:cxnLst/>
              <a:rect l="l" t="t" r="r" b="b"/>
              <a:pathLst>
                <a:path w="143160" h="136588" extrusionOk="0">
                  <a:moveTo>
                    <a:pt x="143161" y="6667"/>
                  </a:moveTo>
                  <a:lnTo>
                    <a:pt x="134302" y="0"/>
                  </a:lnTo>
                  <a:lnTo>
                    <a:pt x="0" y="113443"/>
                  </a:lnTo>
                  <a:lnTo>
                    <a:pt x="29813" y="136589"/>
                  </a:lnTo>
                  <a:lnTo>
                    <a:pt x="143161" y="6667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09" name="Google Shape;3609;p22"/>
            <p:cNvSpPr/>
            <p:nvPr/>
          </p:nvSpPr>
          <p:spPr>
            <a:xfrm>
              <a:off x="6984396" y="2695575"/>
              <a:ext cx="89344" cy="76295"/>
            </a:xfrm>
            <a:custGeom>
              <a:avLst/>
              <a:gdLst/>
              <a:ahLst/>
              <a:cxnLst/>
              <a:rect l="l" t="t" r="r" b="b"/>
              <a:pathLst>
                <a:path w="89344" h="76295" extrusionOk="0">
                  <a:moveTo>
                    <a:pt x="23302" y="76244"/>
                  </a:moveTo>
                  <a:cubicBezTo>
                    <a:pt x="26636" y="71196"/>
                    <a:pt x="26445" y="66719"/>
                    <a:pt x="23302" y="65100"/>
                  </a:cubicBezTo>
                  <a:cubicBezTo>
                    <a:pt x="18644" y="64205"/>
                    <a:pt x="13824" y="65506"/>
                    <a:pt x="10253" y="68624"/>
                  </a:cubicBezTo>
                  <a:cubicBezTo>
                    <a:pt x="17587" y="62909"/>
                    <a:pt x="19778" y="55384"/>
                    <a:pt x="15873" y="53003"/>
                  </a:cubicBezTo>
                  <a:cubicBezTo>
                    <a:pt x="10872" y="51394"/>
                    <a:pt x="5405" y="52635"/>
                    <a:pt x="1585" y="56242"/>
                  </a:cubicBezTo>
                  <a:cubicBezTo>
                    <a:pt x="7395" y="51765"/>
                    <a:pt x="10062" y="45383"/>
                    <a:pt x="7586" y="41954"/>
                  </a:cubicBezTo>
                  <a:cubicBezTo>
                    <a:pt x="5528" y="39666"/>
                    <a:pt x="2299" y="38839"/>
                    <a:pt x="-606" y="39859"/>
                  </a:cubicBezTo>
                  <a:lnTo>
                    <a:pt x="88739" y="-51"/>
                  </a:lnTo>
                  <a:close/>
                </a:path>
              </a:pathLst>
            </a:custGeom>
            <a:solidFill>
              <a:srgbClr val="0F0F0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10" name="Google Shape;3610;p22"/>
            <p:cNvSpPr/>
            <p:nvPr/>
          </p:nvSpPr>
          <p:spPr>
            <a:xfrm>
              <a:off x="5223605" y="2791926"/>
              <a:ext cx="1696478" cy="1302585"/>
            </a:xfrm>
            <a:custGeom>
              <a:avLst/>
              <a:gdLst/>
              <a:ahLst/>
              <a:cxnLst/>
              <a:rect l="l" t="t" r="r" b="b"/>
              <a:pathLst>
                <a:path w="1696478" h="1302585" extrusionOk="0">
                  <a:moveTo>
                    <a:pt x="1681795" y="98289"/>
                  </a:moveTo>
                  <a:lnTo>
                    <a:pt x="1681795" y="98289"/>
                  </a:lnTo>
                  <a:lnTo>
                    <a:pt x="66640" y="1302534"/>
                  </a:lnTo>
                  <a:lnTo>
                    <a:pt x="-606" y="1213285"/>
                  </a:lnTo>
                  <a:lnTo>
                    <a:pt x="1614548" y="9325"/>
                  </a:lnTo>
                  <a:lnTo>
                    <a:pt x="1614548" y="9325"/>
                  </a:lnTo>
                  <a:cubicBezTo>
                    <a:pt x="1615511" y="8339"/>
                    <a:pt x="1616558" y="7447"/>
                    <a:pt x="1617692" y="6658"/>
                  </a:cubicBezTo>
                  <a:cubicBezTo>
                    <a:pt x="1629217" y="-2010"/>
                    <a:pt x="1643599" y="-2295"/>
                    <a:pt x="1649791" y="5896"/>
                  </a:cubicBezTo>
                  <a:cubicBezTo>
                    <a:pt x="1655982" y="14088"/>
                    <a:pt x="1652362" y="24946"/>
                    <a:pt x="1643028" y="33900"/>
                  </a:cubicBezTo>
                  <a:lnTo>
                    <a:pt x="1643028" y="33900"/>
                  </a:lnTo>
                  <a:cubicBezTo>
                    <a:pt x="1651591" y="27287"/>
                    <a:pt x="1663688" y="27852"/>
                    <a:pt x="1671603" y="35233"/>
                  </a:cubicBezTo>
                  <a:cubicBezTo>
                    <a:pt x="1677223" y="42758"/>
                    <a:pt x="1674175" y="54283"/>
                    <a:pt x="1664841" y="63237"/>
                  </a:cubicBezTo>
                  <a:lnTo>
                    <a:pt x="1664841" y="63237"/>
                  </a:lnTo>
                  <a:cubicBezTo>
                    <a:pt x="1675699" y="56760"/>
                    <a:pt x="1688081" y="57141"/>
                    <a:pt x="1693416" y="64570"/>
                  </a:cubicBezTo>
                  <a:cubicBezTo>
                    <a:pt x="1698750" y="72000"/>
                    <a:pt x="1695320" y="86478"/>
                    <a:pt x="1683891" y="95050"/>
                  </a:cubicBezTo>
                  <a:cubicBezTo>
                    <a:pt x="1683281" y="96185"/>
                    <a:pt x="1682576" y="97268"/>
                    <a:pt x="1681795" y="98289"/>
                  </a:cubicBez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11" name="Google Shape;3611;p22"/>
            <p:cNvSpPr/>
            <p:nvPr/>
          </p:nvSpPr>
          <p:spPr>
            <a:xfrm>
              <a:off x="5224558" y="2791830"/>
              <a:ext cx="1653540" cy="1241530"/>
            </a:xfrm>
            <a:custGeom>
              <a:avLst/>
              <a:gdLst/>
              <a:ahLst/>
              <a:cxnLst/>
              <a:rect l="l" t="t" r="r" b="b"/>
              <a:pathLst>
                <a:path w="1653540" h="1241530" extrusionOk="0">
                  <a:moveTo>
                    <a:pt x="1648552" y="28089"/>
                  </a:moveTo>
                  <a:lnTo>
                    <a:pt x="20635" y="1241479"/>
                  </a:lnTo>
                  <a:lnTo>
                    <a:pt x="-606" y="1212904"/>
                  </a:lnTo>
                  <a:lnTo>
                    <a:pt x="1614738" y="9325"/>
                  </a:lnTo>
                  <a:lnTo>
                    <a:pt x="1614738" y="9325"/>
                  </a:lnTo>
                  <a:cubicBezTo>
                    <a:pt x="1615758" y="8362"/>
                    <a:pt x="1616834" y="7471"/>
                    <a:pt x="1617977" y="6658"/>
                  </a:cubicBezTo>
                  <a:cubicBezTo>
                    <a:pt x="1629502" y="-2010"/>
                    <a:pt x="1643885" y="-2295"/>
                    <a:pt x="1650076" y="5896"/>
                  </a:cubicBezTo>
                  <a:cubicBezTo>
                    <a:pt x="1654391" y="12853"/>
                    <a:pt x="1653772" y="21788"/>
                    <a:pt x="1648552" y="28089"/>
                  </a:cubicBez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12" name="Google Shape;3612;p22"/>
            <p:cNvSpPr/>
            <p:nvPr/>
          </p:nvSpPr>
          <p:spPr>
            <a:xfrm>
              <a:off x="5268277" y="2851392"/>
              <a:ext cx="1654641" cy="1243119"/>
            </a:xfrm>
            <a:custGeom>
              <a:avLst/>
              <a:gdLst/>
              <a:ahLst/>
              <a:cxnLst/>
              <a:rect l="l" t="t" r="r" b="b"/>
              <a:pathLst>
                <a:path w="1654641" h="1243119" extrusionOk="0">
                  <a:moveTo>
                    <a:pt x="1649886" y="29679"/>
                  </a:moveTo>
                  <a:lnTo>
                    <a:pt x="21968" y="1243069"/>
                  </a:lnTo>
                  <a:lnTo>
                    <a:pt x="-606" y="1213065"/>
                  </a:lnTo>
                  <a:lnTo>
                    <a:pt x="1614644" y="9105"/>
                  </a:lnTo>
                  <a:lnTo>
                    <a:pt x="1614644" y="9105"/>
                  </a:lnTo>
                  <a:cubicBezTo>
                    <a:pt x="1615606" y="8088"/>
                    <a:pt x="1616653" y="7164"/>
                    <a:pt x="1617787" y="6343"/>
                  </a:cubicBezTo>
                  <a:cubicBezTo>
                    <a:pt x="1629312" y="-2230"/>
                    <a:pt x="1644076" y="-2135"/>
                    <a:pt x="1650648" y="6343"/>
                  </a:cubicBezTo>
                  <a:cubicBezTo>
                    <a:pt x="1655430" y="13478"/>
                    <a:pt x="1655125" y="22870"/>
                    <a:pt x="1649886" y="29679"/>
                  </a:cubicBez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613" name="Google Shape;3613;p22"/>
          <p:cNvGrpSpPr/>
          <p:nvPr/>
        </p:nvGrpSpPr>
        <p:grpSpPr>
          <a:xfrm rot="6356396">
            <a:off x="9125740" y="3294833"/>
            <a:ext cx="1251787" cy="3095320"/>
            <a:chOff x="5662611" y="2352674"/>
            <a:chExt cx="869442" cy="2149888"/>
          </a:xfrm>
        </p:grpSpPr>
        <p:sp>
          <p:nvSpPr>
            <p:cNvPr id="3614" name="Google Shape;3614;p22"/>
            <p:cNvSpPr/>
            <p:nvPr/>
          </p:nvSpPr>
          <p:spPr>
            <a:xfrm>
              <a:off x="6372986" y="2425677"/>
              <a:ext cx="154972" cy="183600"/>
            </a:xfrm>
            <a:custGeom>
              <a:avLst/>
              <a:gdLst/>
              <a:ahLst/>
              <a:cxnLst/>
              <a:rect l="l" t="t" r="r" b="b"/>
              <a:pathLst>
                <a:path w="154972" h="183600" extrusionOk="0">
                  <a:moveTo>
                    <a:pt x="145501" y="183561"/>
                  </a:moveTo>
                  <a:lnTo>
                    <a:pt x="-518" y="128793"/>
                  </a:lnTo>
                  <a:lnTo>
                    <a:pt x="42821" y="73357"/>
                  </a:lnTo>
                  <a:lnTo>
                    <a:pt x="93399" y="8587"/>
                  </a:lnTo>
                  <a:lnTo>
                    <a:pt x="98256" y="2396"/>
                  </a:lnTo>
                  <a:cubicBezTo>
                    <a:pt x="101152" y="6"/>
                    <a:pt x="105105" y="-682"/>
                    <a:pt x="108639" y="586"/>
                  </a:cubicBezTo>
                  <a:cubicBezTo>
                    <a:pt x="114582" y="3718"/>
                    <a:pt x="117087" y="10924"/>
                    <a:pt x="114354" y="17064"/>
                  </a:cubicBezTo>
                  <a:cubicBezTo>
                    <a:pt x="116002" y="11518"/>
                    <a:pt x="121050" y="7671"/>
                    <a:pt x="126831" y="7539"/>
                  </a:cubicBezTo>
                  <a:cubicBezTo>
                    <a:pt x="132547" y="8206"/>
                    <a:pt x="136928" y="16302"/>
                    <a:pt x="133975" y="25065"/>
                  </a:cubicBezTo>
                  <a:cubicBezTo>
                    <a:pt x="135566" y="20098"/>
                    <a:pt x="139786" y="16427"/>
                    <a:pt x="144929" y="15540"/>
                  </a:cubicBezTo>
                  <a:cubicBezTo>
                    <a:pt x="150387" y="16172"/>
                    <a:pt x="154492" y="20812"/>
                    <a:pt x="154454" y="26304"/>
                  </a:cubicBezTo>
                  <a:lnTo>
                    <a:pt x="154454" y="34495"/>
                  </a:lnTo>
                  <a:cubicBezTo>
                    <a:pt x="154454" y="35067"/>
                    <a:pt x="154454" y="35829"/>
                    <a:pt x="154454" y="36686"/>
                  </a:cubicBezTo>
                  <a:lnTo>
                    <a:pt x="152264" y="75643"/>
                  </a:lnTo>
                  <a:lnTo>
                    <a:pt x="152264" y="81834"/>
                  </a:lnTo>
                  <a:cubicBezTo>
                    <a:pt x="152264" y="88121"/>
                    <a:pt x="151597" y="94693"/>
                    <a:pt x="151215" y="100884"/>
                  </a:cubicBezTo>
                  <a:lnTo>
                    <a:pt x="151215" y="107552"/>
                  </a:lnTo>
                  <a:cubicBezTo>
                    <a:pt x="151215" y="108695"/>
                    <a:pt x="151215" y="109743"/>
                    <a:pt x="151215" y="110886"/>
                  </a:cubicBezTo>
                  <a:lnTo>
                    <a:pt x="145596" y="182799"/>
                  </a:lnTo>
                  <a:cubicBezTo>
                    <a:pt x="145596" y="182799"/>
                    <a:pt x="145501" y="183276"/>
                    <a:pt x="145501" y="183561"/>
                  </a:cubicBez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15" name="Google Shape;3615;p22"/>
            <p:cNvSpPr/>
            <p:nvPr/>
          </p:nvSpPr>
          <p:spPr>
            <a:xfrm>
              <a:off x="6372224" y="2417445"/>
              <a:ext cx="122491" cy="167259"/>
            </a:xfrm>
            <a:custGeom>
              <a:avLst/>
              <a:gdLst/>
              <a:ahLst/>
              <a:cxnLst/>
              <a:rect l="l" t="t" r="r" b="b"/>
              <a:pathLst>
                <a:path w="122491" h="167259" extrusionOk="0">
                  <a:moveTo>
                    <a:pt x="108966" y="0"/>
                  </a:moveTo>
                  <a:lnTo>
                    <a:pt x="122492" y="8287"/>
                  </a:lnTo>
                  <a:lnTo>
                    <a:pt x="46292" y="167259"/>
                  </a:lnTo>
                  <a:lnTo>
                    <a:pt x="0" y="139351"/>
                  </a:lnTo>
                  <a:lnTo>
                    <a:pt x="108966" y="0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16" name="Google Shape;3616;p22"/>
            <p:cNvSpPr/>
            <p:nvPr/>
          </p:nvSpPr>
          <p:spPr>
            <a:xfrm>
              <a:off x="6466331" y="2435828"/>
              <a:ext cx="62674" cy="178403"/>
            </a:xfrm>
            <a:custGeom>
              <a:avLst/>
              <a:gdLst/>
              <a:ahLst/>
              <a:cxnLst/>
              <a:rect l="l" t="t" r="r" b="b"/>
              <a:pathLst>
                <a:path w="62674" h="178403" extrusionOk="0">
                  <a:moveTo>
                    <a:pt x="62675" y="2477"/>
                  </a:moveTo>
                  <a:lnTo>
                    <a:pt x="47625" y="0"/>
                  </a:lnTo>
                  <a:lnTo>
                    <a:pt x="0" y="169736"/>
                  </a:lnTo>
                  <a:lnTo>
                    <a:pt x="51149" y="178403"/>
                  </a:lnTo>
                  <a:lnTo>
                    <a:pt x="62675" y="2477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17" name="Google Shape;3617;p22"/>
            <p:cNvSpPr/>
            <p:nvPr/>
          </p:nvSpPr>
          <p:spPr>
            <a:xfrm>
              <a:off x="6469855" y="2352674"/>
              <a:ext cx="62198" cy="103441"/>
            </a:xfrm>
            <a:custGeom>
              <a:avLst/>
              <a:gdLst/>
              <a:ahLst/>
              <a:cxnLst/>
              <a:rect l="l" t="t" r="r" b="b"/>
              <a:pathLst>
                <a:path w="62198" h="103441" extrusionOk="0">
                  <a:moveTo>
                    <a:pt x="55680" y="103402"/>
                  </a:moveTo>
                  <a:cubicBezTo>
                    <a:pt x="55718" y="97889"/>
                    <a:pt x="51622" y="93221"/>
                    <a:pt x="46155" y="92544"/>
                  </a:cubicBezTo>
                  <a:cubicBezTo>
                    <a:pt x="41021" y="93401"/>
                    <a:pt x="36811" y="97091"/>
                    <a:pt x="35296" y="102069"/>
                  </a:cubicBezTo>
                  <a:cubicBezTo>
                    <a:pt x="38154" y="93306"/>
                    <a:pt x="33868" y="85210"/>
                    <a:pt x="28057" y="84543"/>
                  </a:cubicBezTo>
                  <a:cubicBezTo>
                    <a:pt x="22276" y="84674"/>
                    <a:pt x="17228" y="88521"/>
                    <a:pt x="15580" y="94068"/>
                  </a:cubicBezTo>
                  <a:cubicBezTo>
                    <a:pt x="18323" y="87952"/>
                    <a:pt x="15866" y="80754"/>
                    <a:pt x="9960" y="77590"/>
                  </a:cubicBezTo>
                  <a:cubicBezTo>
                    <a:pt x="6388" y="76325"/>
                    <a:pt x="2416" y="77010"/>
                    <a:pt x="-518" y="79399"/>
                  </a:cubicBezTo>
                  <a:lnTo>
                    <a:pt x="61681" y="-39"/>
                  </a:lnTo>
                  <a:close/>
                </a:path>
              </a:pathLst>
            </a:custGeom>
            <a:solidFill>
              <a:srgbClr val="CB31D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18" name="Google Shape;3618;p22"/>
            <p:cNvSpPr/>
            <p:nvPr/>
          </p:nvSpPr>
          <p:spPr>
            <a:xfrm>
              <a:off x="5662611" y="2540273"/>
              <a:ext cx="857868" cy="1962289"/>
            </a:xfrm>
            <a:custGeom>
              <a:avLst/>
              <a:gdLst/>
              <a:ahLst/>
              <a:cxnLst/>
              <a:rect l="l" t="t" r="r" b="b"/>
              <a:pathLst>
                <a:path w="857868" h="1962289" extrusionOk="0">
                  <a:moveTo>
                    <a:pt x="853494" y="75157"/>
                  </a:moveTo>
                  <a:lnTo>
                    <a:pt x="853494" y="75157"/>
                  </a:lnTo>
                  <a:lnTo>
                    <a:pt x="145977" y="1962250"/>
                  </a:lnTo>
                  <a:lnTo>
                    <a:pt x="-518" y="1907291"/>
                  </a:lnTo>
                  <a:lnTo>
                    <a:pt x="707000" y="20579"/>
                  </a:lnTo>
                  <a:lnTo>
                    <a:pt x="707000" y="20579"/>
                  </a:lnTo>
                  <a:cubicBezTo>
                    <a:pt x="707200" y="19211"/>
                    <a:pt x="707552" y="17870"/>
                    <a:pt x="708047" y="16578"/>
                  </a:cubicBezTo>
                  <a:cubicBezTo>
                    <a:pt x="713286" y="3151"/>
                    <a:pt x="728422" y="-3486"/>
                    <a:pt x="741852" y="1753"/>
                  </a:cubicBezTo>
                  <a:cubicBezTo>
                    <a:pt x="753634" y="6353"/>
                    <a:pt x="760425" y="18742"/>
                    <a:pt x="757958" y="31151"/>
                  </a:cubicBezTo>
                  <a:lnTo>
                    <a:pt x="758625" y="31151"/>
                  </a:lnTo>
                  <a:cubicBezTo>
                    <a:pt x="763597" y="17658"/>
                    <a:pt x="778561" y="10750"/>
                    <a:pt x="792058" y="15721"/>
                  </a:cubicBezTo>
                  <a:cubicBezTo>
                    <a:pt x="805555" y="20692"/>
                    <a:pt x="812461" y="35661"/>
                    <a:pt x="807488" y="49154"/>
                  </a:cubicBezTo>
                  <a:lnTo>
                    <a:pt x="808060" y="49154"/>
                  </a:lnTo>
                  <a:cubicBezTo>
                    <a:pt x="814413" y="37758"/>
                    <a:pt x="828272" y="32894"/>
                    <a:pt x="840350" y="37819"/>
                  </a:cubicBezTo>
                  <a:cubicBezTo>
                    <a:pt x="853856" y="42845"/>
                    <a:pt x="860733" y="57872"/>
                    <a:pt x="855704" y="71380"/>
                  </a:cubicBezTo>
                  <a:cubicBezTo>
                    <a:pt x="855704" y="71401"/>
                    <a:pt x="855695" y="71422"/>
                    <a:pt x="855685" y="71442"/>
                  </a:cubicBezTo>
                  <a:cubicBezTo>
                    <a:pt x="855075" y="72748"/>
                    <a:pt x="854342" y="73992"/>
                    <a:pt x="853494" y="75157"/>
                  </a:cubicBezTo>
                  <a:close/>
                </a:path>
              </a:pathLst>
            </a:custGeom>
            <a:solidFill>
              <a:srgbClr val="DE47EA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19" name="Google Shape;3619;p22"/>
            <p:cNvSpPr/>
            <p:nvPr/>
          </p:nvSpPr>
          <p:spPr>
            <a:xfrm>
              <a:off x="5662802" y="2539968"/>
              <a:ext cx="759714" cy="1925065"/>
            </a:xfrm>
            <a:custGeom>
              <a:avLst/>
              <a:gdLst/>
              <a:ahLst/>
              <a:cxnLst/>
              <a:rect l="l" t="t" r="r" b="b"/>
              <a:pathLst>
                <a:path w="759714" h="1925065" extrusionOk="0">
                  <a:moveTo>
                    <a:pt x="759196" y="23360"/>
                  </a:moveTo>
                  <a:lnTo>
                    <a:pt x="45774" y="1925026"/>
                  </a:lnTo>
                  <a:lnTo>
                    <a:pt x="-518" y="1907691"/>
                  </a:lnTo>
                  <a:lnTo>
                    <a:pt x="707380" y="20883"/>
                  </a:lnTo>
                  <a:lnTo>
                    <a:pt x="707380" y="20883"/>
                  </a:lnTo>
                  <a:cubicBezTo>
                    <a:pt x="707600" y="19518"/>
                    <a:pt x="707943" y="18178"/>
                    <a:pt x="708428" y="16883"/>
                  </a:cubicBezTo>
                  <a:cubicBezTo>
                    <a:pt x="713496" y="3391"/>
                    <a:pt x="728545" y="-3435"/>
                    <a:pt x="742042" y="1637"/>
                  </a:cubicBezTo>
                  <a:cubicBezTo>
                    <a:pt x="751300" y="5116"/>
                    <a:pt x="757787" y="13526"/>
                    <a:pt x="758816" y="23360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20" name="Google Shape;3620;p22"/>
            <p:cNvSpPr/>
            <p:nvPr/>
          </p:nvSpPr>
          <p:spPr>
            <a:xfrm>
              <a:off x="5759862" y="2576409"/>
              <a:ext cx="762666" cy="1926153"/>
            </a:xfrm>
            <a:custGeom>
              <a:avLst/>
              <a:gdLst/>
              <a:ahLst/>
              <a:cxnLst/>
              <a:rect l="l" t="t" r="r" b="b"/>
              <a:pathLst>
                <a:path w="762666" h="1926153" extrusionOk="0">
                  <a:moveTo>
                    <a:pt x="762149" y="24448"/>
                  </a:moveTo>
                  <a:lnTo>
                    <a:pt x="48726" y="1926115"/>
                  </a:lnTo>
                  <a:lnTo>
                    <a:pt x="-518" y="1907636"/>
                  </a:lnTo>
                  <a:lnTo>
                    <a:pt x="707285" y="20733"/>
                  </a:lnTo>
                  <a:lnTo>
                    <a:pt x="707285" y="20733"/>
                  </a:lnTo>
                  <a:cubicBezTo>
                    <a:pt x="707485" y="19355"/>
                    <a:pt x="707876" y="18010"/>
                    <a:pt x="708428" y="16733"/>
                  </a:cubicBezTo>
                  <a:cubicBezTo>
                    <a:pt x="714057" y="2950"/>
                    <a:pt x="729793" y="-3659"/>
                    <a:pt x="743575" y="1968"/>
                  </a:cubicBezTo>
                  <a:cubicBezTo>
                    <a:pt x="743575" y="1969"/>
                    <a:pt x="743575" y="1969"/>
                    <a:pt x="743575" y="1969"/>
                  </a:cubicBezTo>
                  <a:cubicBezTo>
                    <a:pt x="753510" y="5356"/>
                    <a:pt x="760702" y="14050"/>
                    <a:pt x="762149" y="24448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621" name="Google Shape;3621;p22"/>
          <p:cNvGrpSpPr/>
          <p:nvPr/>
        </p:nvGrpSpPr>
        <p:grpSpPr>
          <a:xfrm rot="6676291">
            <a:off x="8530760" y="3848977"/>
            <a:ext cx="2344233" cy="2428569"/>
            <a:chOff x="5281612" y="2586132"/>
            <a:chExt cx="1628298" cy="1686877"/>
          </a:xfrm>
        </p:grpSpPr>
        <p:sp>
          <p:nvSpPr>
            <p:cNvPr id="3622" name="Google Shape;3622;p22"/>
            <p:cNvSpPr/>
            <p:nvPr/>
          </p:nvSpPr>
          <p:spPr>
            <a:xfrm>
              <a:off x="6684549" y="2631083"/>
              <a:ext cx="183883" cy="185458"/>
            </a:xfrm>
            <a:custGeom>
              <a:avLst/>
              <a:gdLst/>
              <a:ahLst/>
              <a:cxnLst/>
              <a:rect l="l" t="t" r="r" b="b"/>
              <a:pathLst>
                <a:path w="183883" h="185458" extrusionOk="0">
                  <a:moveTo>
                    <a:pt x="111814" y="185351"/>
                  </a:moveTo>
                  <a:lnTo>
                    <a:pt x="-486" y="77242"/>
                  </a:lnTo>
                  <a:lnTo>
                    <a:pt x="61332" y="43523"/>
                  </a:lnTo>
                  <a:lnTo>
                    <a:pt x="133341" y="4090"/>
                  </a:lnTo>
                  <a:lnTo>
                    <a:pt x="140294" y="280"/>
                  </a:lnTo>
                  <a:cubicBezTo>
                    <a:pt x="143923" y="-711"/>
                    <a:pt x="147800" y="223"/>
                    <a:pt x="150581" y="2756"/>
                  </a:cubicBezTo>
                  <a:cubicBezTo>
                    <a:pt x="154763" y="8024"/>
                    <a:pt x="154181" y="15615"/>
                    <a:pt x="149247" y="20187"/>
                  </a:cubicBezTo>
                  <a:cubicBezTo>
                    <a:pt x="152971" y="15691"/>
                    <a:pt x="159163" y="14110"/>
                    <a:pt x="164582" y="16282"/>
                  </a:cubicBezTo>
                  <a:cubicBezTo>
                    <a:pt x="169840" y="20892"/>
                    <a:pt x="170365" y="28903"/>
                    <a:pt x="165754" y="34160"/>
                  </a:cubicBezTo>
                  <a:cubicBezTo>
                    <a:pt x="165392" y="34579"/>
                    <a:pt x="165001" y="34970"/>
                    <a:pt x="164582" y="35332"/>
                  </a:cubicBezTo>
                  <a:cubicBezTo>
                    <a:pt x="168021" y="31484"/>
                    <a:pt x="173288" y="29836"/>
                    <a:pt x="178298" y="31046"/>
                  </a:cubicBezTo>
                  <a:cubicBezTo>
                    <a:pt x="182861" y="33932"/>
                    <a:pt x="184642" y="39713"/>
                    <a:pt x="182489" y="44666"/>
                  </a:cubicBezTo>
                  <a:lnTo>
                    <a:pt x="178870" y="51905"/>
                  </a:lnTo>
                  <a:lnTo>
                    <a:pt x="177822" y="53906"/>
                  </a:lnTo>
                  <a:lnTo>
                    <a:pt x="160391" y="88862"/>
                  </a:lnTo>
                  <a:lnTo>
                    <a:pt x="157629" y="94387"/>
                  </a:lnTo>
                  <a:cubicBezTo>
                    <a:pt x="154772" y="100007"/>
                    <a:pt x="151914" y="105817"/>
                    <a:pt x="148962" y="111818"/>
                  </a:cubicBezTo>
                  <a:lnTo>
                    <a:pt x="146009" y="117723"/>
                  </a:lnTo>
                  <a:cubicBezTo>
                    <a:pt x="146009" y="118771"/>
                    <a:pt x="145056" y="119723"/>
                    <a:pt x="144485" y="120771"/>
                  </a:cubicBezTo>
                  <a:lnTo>
                    <a:pt x="112766" y="184398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23" name="Google Shape;3623;p22"/>
            <p:cNvSpPr/>
            <p:nvPr/>
          </p:nvSpPr>
          <p:spPr>
            <a:xfrm>
              <a:off x="6682929" y="2625470"/>
              <a:ext cx="164401" cy="128587"/>
            </a:xfrm>
            <a:custGeom>
              <a:avLst/>
              <a:gdLst/>
              <a:ahLst/>
              <a:cxnLst/>
              <a:rect l="l" t="t" r="r" b="b"/>
              <a:pathLst>
                <a:path w="164401" h="128587" extrusionOk="0">
                  <a:moveTo>
                    <a:pt x="155353" y="0"/>
                  </a:moveTo>
                  <a:lnTo>
                    <a:pt x="164402" y="12954"/>
                  </a:lnTo>
                  <a:lnTo>
                    <a:pt x="31433" y="128587"/>
                  </a:lnTo>
                  <a:lnTo>
                    <a:pt x="0" y="84677"/>
                  </a:lnTo>
                  <a:lnTo>
                    <a:pt x="155353" y="0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24" name="Google Shape;3624;p22"/>
            <p:cNvSpPr/>
            <p:nvPr/>
          </p:nvSpPr>
          <p:spPr>
            <a:xfrm>
              <a:off x="6749986" y="2655379"/>
              <a:ext cx="123920" cy="165163"/>
            </a:xfrm>
            <a:custGeom>
              <a:avLst/>
              <a:gdLst/>
              <a:ahLst/>
              <a:cxnLst/>
              <a:rect l="l" t="t" r="r" b="b"/>
              <a:pathLst>
                <a:path w="123920" h="165163" extrusionOk="0">
                  <a:moveTo>
                    <a:pt x="123920" y="8192"/>
                  </a:moveTo>
                  <a:lnTo>
                    <a:pt x="110966" y="0"/>
                  </a:lnTo>
                  <a:lnTo>
                    <a:pt x="0" y="136779"/>
                  </a:lnTo>
                  <a:lnTo>
                    <a:pt x="43529" y="165164"/>
                  </a:lnTo>
                  <a:lnTo>
                    <a:pt x="123920" y="8192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25" name="Google Shape;3625;p22"/>
            <p:cNvSpPr/>
            <p:nvPr/>
          </p:nvSpPr>
          <p:spPr>
            <a:xfrm>
              <a:off x="6822090" y="2586132"/>
              <a:ext cx="87820" cy="91916"/>
            </a:xfrm>
            <a:custGeom>
              <a:avLst/>
              <a:gdLst/>
              <a:ahLst/>
              <a:cxnLst/>
              <a:rect l="l" t="t" r="r" b="b"/>
              <a:pathLst>
                <a:path w="87820" h="91916" extrusionOk="0">
                  <a:moveTo>
                    <a:pt x="41710" y="91808"/>
                  </a:moveTo>
                  <a:cubicBezTo>
                    <a:pt x="43939" y="86893"/>
                    <a:pt x="42139" y="81083"/>
                    <a:pt x="37519" y="78282"/>
                  </a:cubicBezTo>
                  <a:cubicBezTo>
                    <a:pt x="32528" y="77006"/>
                    <a:pt x="27232" y="78625"/>
                    <a:pt x="23803" y="82473"/>
                  </a:cubicBezTo>
                  <a:cubicBezTo>
                    <a:pt x="29061" y="77863"/>
                    <a:pt x="29585" y="69853"/>
                    <a:pt x="24975" y="64595"/>
                  </a:cubicBezTo>
                  <a:cubicBezTo>
                    <a:pt x="24613" y="64176"/>
                    <a:pt x="24222" y="63785"/>
                    <a:pt x="23803" y="63423"/>
                  </a:cubicBezTo>
                  <a:cubicBezTo>
                    <a:pt x="18412" y="61271"/>
                    <a:pt x="12249" y="62852"/>
                    <a:pt x="8563" y="67329"/>
                  </a:cubicBezTo>
                  <a:cubicBezTo>
                    <a:pt x="13497" y="62785"/>
                    <a:pt x="14040" y="55184"/>
                    <a:pt x="9801" y="49993"/>
                  </a:cubicBezTo>
                  <a:cubicBezTo>
                    <a:pt x="7067" y="47374"/>
                    <a:pt x="3143" y="46421"/>
                    <a:pt x="-486" y="47517"/>
                  </a:cubicBezTo>
                  <a:lnTo>
                    <a:pt x="87335" y="-108"/>
                  </a:lnTo>
                  <a:close/>
                </a:path>
              </a:pathLst>
            </a:custGeom>
            <a:solidFill>
              <a:srgbClr val="3D26D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26" name="Google Shape;3626;p22"/>
            <p:cNvSpPr/>
            <p:nvPr/>
          </p:nvSpPr>
          <p:spPr>
            <a:xfrm>
              <a:off x="5281612" y="2701874"/>
              <a:ext cx="1520627" cy="1571135"/>
            </a:xfrm>
            <a:custGeom>
              <a:avLst/>
              <a:gdLst/>
              <a:ahLst/>
              <a:cxnLst/>
              <a:rect l="l" t="t" r="r" b="b"/>
              <a:pathLst>
                <a:path w="1520627" h="1571135" extrusionOk="0">
                  <a:moveTo>
                    <a:pt x="1510084" y="118941"/>
                  </a:moveTo>
                  <a:lnTo>
                    <a:pt x="1510084" y="118941"/>
                  </a:lnTo>
                  <a:lnTo>
                    <a:pt x="112195" y="1571027"/>
                  </a:lnTo>
                  <a:lnTo>
                    <a:pt x="-486" y="1462442"/>
                  </a:lnTo>
                  <a:lnTo>
                    <a:pt x="1397689" y="11023"/>
                  </a:lnTo>
                  <a:lnTo>
                    <a:pt x="1397689" y="11023"/>
                  </a:lnTo>
                  <a:cubicBezTo>
                    <a:pt x="1398432" y="9832"/>
                    <a:pt x="1399289" y="8708"/>
                    <a:pt x="1400261" y="7689"/>
                  </a:cubicBezTo>
                  <a:cubicBezTo>
                    <a:pt x="1410367" y="-2589"/>
                    <a:pt x="1426893" y="-2722"/>
                    <a:pt x="1437170" y="7384"/>
                  </a:cubicBezTo>
                  <a:cubicBezTo>
                    <a:pt x="1446247" y="16309"/>
                    <a:pt x="1447553" y="30492"/>
                    <a:pt x="1440266" y="40931"/>
                  </a:cubicBezTo>
                  <a:lnTo>
                    <a:pt x="1440266" y="40931"/>
                  </a:lnTo>
                  <a:cubicBezTo>
                    <a:pt x="1451620" y="32130"/>
                    <a:pt x="1467946" y="34206"/>
                    <a:pt x="1476747" y="45551"/>
                  </a:cubicBezTo>
                  <a:cubicBezTo>
                    <a:pt x="1483795" y="54647"/>
                    <a:pt x="1484034" y="67296"/>
                    <a:pt x="1477318" y="76650"/>
                  </a:cubicBezTo>
                  <a:lnTo>
                    <a:pt x="1477794" y="77126"/>
                  </a:lnTo>
                  <a:cubicBezTo>
                    <a:pt x="1488968" y="68096"/>
                    <a:pt x="1505341" y="69839"/>
                    <a:pt x="1514361" y="81012"/>
                  </a:cubicBezTo>
                  <a:cubicBezTo>
                    <a:pt x="1522743" y="91375"/>
                    <a:pt x="1521924" y="106406"/>
                    <a:pt x="1512465" y="115798"/>
                  </a:cubicBezTo>
                  <a:cubicBezTo>
                    <a:pt x="1511799" y="116931"/>
                    <a:pt x="1510999" y="117988"/>
                    <a:pt x="1510084" y="118941"/>
                  </a:cubicBezTo>
                  <a:close/>
                </a:path>
              </a:pathLst>
            </a:custGeom>
            <a:solidFill>
              <a:srgbClr val="6449E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27" name="Google Shape;3627;p22"/>
            <p:cNvSpPr/>
            <p:nvPr/>
          </p:nvSpPr>
          <p:spPr>
            <a:xfrm>
              <a:off x="5281802" y="2701938"/>
              <a:ext cx="1445571" cy="1496966"/>
            </a:xfrm>
            <a:custGeom>
              <a:avLst/>
              <a:gdLst/>
              <a:ahLst/>
              <a:cxnLst/>
              <a:rect l="l" t="t" r="r" b="b"/>
              <a:pathLst>
                <a:path w="1445571" h="1496966" extrusionOk="0">
                  <a:moveTo>
                    <a:pt x="1444171" y="34104"/>
                  </a:moveTo>
                  <a:lnTo>
                    <a:pt x="35043" y="1496858"/>
                  </a:lnTo>
                  <a:lnTo>
                    <a:pt x="-486" y="1462568"/>
                  </a:lnTo>
                  <a:lnTo>
                    <a:pt x="1397689" y="11148"/>
                  </a:lnTo>
                  <a:lnTo>
                    <a:pt x="1397689" y="11148"/>
                  </a:lnTo>
                  <a:cubicBezTo>
                    <a:pt x="1398432" y="9958"/>
                    <a:pt x="1399290" y="8834"/>
                    <a:pt x="1400261" y="7815"/>
                  </a:cubicBezTo>
                  <a:cubicBezTo>
                    <a:pt x="1410301" y="-2530"/>
                    <a:pt x="1426826" y="-2777"/>
                    <a:pt x="1437170" y="7262"/>
                  </a:cubicBezTo>
                  <a:cubicBezTo>
                    <a:pt x="1444247" y="14139"/>
                    <a:pt x="1446838" y="24407"/>
                    <a:pt x="1443886" y="33818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28" name="Google Shape;3628;p22"/>
            <p:cNvSpPr/>
            <p:nvPr/>
          </p:nvSpPr>
          <p:spPr>
            <a:xfrm>
              <a:off x="5356192" y="2774086"/>
              <a:ext cx="1448237" cy="1498923"/>
            </a:xfrm>
            <a:custGeom>
              <a:avLst/>
              <a:gdLst/>
              <a:ahLst/>
              <a:cxnLst/>
              <a:rect l="l" t="t" r="r" b="b"/>
              <a:pathLst>
                <a:path w="1448237" h="1498923" extrusionOk="0">
                  <a:moveTo>
                    <a:pt x="1446743" y="36061"/>
                  </a:moveTo>
                  <a:lnTo>
                    <a:pt x="37614" y="1498815"/>
                  </a:lnTo>
                  <a:lnTo>
                    <a:pt x="-486" y="1462334"/>
                  </a:lnTo>
                  <a:lnTo>
                    <a:pt x="1397880" y="10915"/>
                  </a:lnTo>
                  <a:lnTo>
                    <a:pt x="1397880" y="10915"/>
                  </a:lnTo>
                  <a:cubicBezTo>
                    <a:pt x="1398632" y="9705"/>
                    <a:pt x="1399528" y="8581"/>
                    <a:pt x="1400547" y="7581"/>
                  </a:cubicBezTo>
                  <a:cubicBezTo>
                    <a:pt x="1411139" y="-2811"/>
                    <a:pt x="1428141" y="-2649"/>
                    <a:pt x="1438533" y="7943"/>
                  </a:cubicBezTo>
                  <a:cubicBezTo>
                    <a:pt x="1438571" y="7981"/>
                    <a:pt x="1438609" y="8019"/>
                    <a:pt x="1438647" y="8057"/>
                  </a:cubicBezTo>
                  <a:cubicBezTo>
                    <a:pt x="1446410" y="15115"/>
                    <a:pt x="1449543" y="25945"/>
                    <a:pt x="1446743" y="36061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629" name="Google Shape;3629;p22"/>
          <p:cNvGrpSpPr/>
          <p:nvPr/>
        </p:nvGrpSpPr>
        <p:grpSpPr>
          <a:xfrm rot="10800000">
            <a:off x="8804007" y="3692910"/>
            <a:ext cx="1003255" cy="3171712"/>
            <a:chOff x="5747859" y="2329719"/>
            <a:chExt cx="696850" cy="2203037"/>
          </a:xfrm>
        </p:grpSpPr>
        <p:sp>
          <p:nvSpPr>
            <p:cNvPr id="3630" name="Google Shape;3630;p22"/>
            <p:cNvSpPr/>
            <p:nvPr/>
          </p:nvSpPr>
          <p:spPr>
            <a:xfrm>
              <a:off x="5749003" y="2405970"/>
              <a:ext cx="150399" cy="179495"/>
            </a:xfrm>
            <a:custGeom>
              <a:avLst/>
              <a:gdLst/>
              <a:ahLst/>
              <a:cxnLst/>
              <a:rect l="l" t="t" r="r" b="b"/>
              <a:pathLst>
                <a:path w="150399" h="179495" extrusionOk="0">
                  <a:moveTo>
                    <a:pt x="150167" y="137420"/>
                  </a:moveTo>
                  <a:lnTo>
                    <a:pt x="-233" y="179426"/>
                  </a:lnTo>
                  <a:lnTo>
                    <a:pt x="1958" y="109131"/>
                  </a:lnTo>
                  <a:lnTo>
                    <a:pt x="4434" y="27026"/>
                  </a:lnTo>
                  <a:lnTo>
                    <a:pt x="4434" y="19120"/>
                  </a:lnTo>
                  <a:cubicBezTo>
                    <a:pt x="5339" y="15452"/>
                    <a:pt x="8139" y="12547"/>
                    <a:pt x="11768" y="11500"/>
                  </a:cubicBezTo>
                  <a:cubicBezTo>
                    <a:pt x="18283" y="10470"/>
                    <a:pt x="24503" y="14615"/>
                    <a:pt x="26056" y="21025"/>
                  </a:cubicBezTo>
                  <a:cubicBezTo>
                    <a:pt x="24122" y="15560"/>
                    <a:pt x="25884" y="9467"/>
                    <a:pt x="30437" y="5880"/>
                  </a:cubicBezTo>
                  <a:cubicBezTo>
                    <a:pt x="35486" y="3118"/>
                    <a:pt x="43772" y="7023"/>
                    <a:pt x="46630" y="15405"/>
                  </a:cubicBezTo>
                  <a:cubicBezTo>
                    <a:pt x="45030" y="10482"/>
                    <a:pt x="46315" y="5077"/>
                    <a:pt x="49964" y="1404"/>
                  </a:cubicBezTo>
                  <a:cubicBezTo>
                    <a:pt x="54983" y="-1566"/>
                    <a:pt x="61470" y="97"/>
                    <a:pt x="64442" y="5118"/>
                  </a:cubicBezTo>
                  <a:lnTo>
                    <a:pt x="68918" y="11976"/>
                  </a:lnTo>
                  <a:lnTo>
                    <a:pt x="70157" y="13786"/>
                  </a:lnTo>
                  <a:lnTo>
                    <a:pt x="91397" y="46552"/>
                  </a:lnTo>
                  <a:lnTo>
                    <a:pt x="94826" y="51695"/>
                  </a:lnTo>
                  <a:lnTo>
                    <a:pt x="105399" y="67983"/>
                  </a:lnTo>
                  <a:lnTo>
                    <a:pt x="109114" y="73603"/>
                  </a:lnTo>
                  <a:lnTo>
                    <a:pt x="110924" y="76365"/>
                  </a:lnTo>
                  <a:lnTo>
                    <a:pt x="149690" y="135992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31" name="Google Shape;3631;p22"/>
            <p:cNvSpPr/>
            <p:nvPr/>
          </p:nvSpPr>
          <p:spPr>
            <a:xfrm>
              <a:off x="5749575" y="2409729"/>
              <a:ext cx="53816" cy="178117"/>
            </a:xfrm>
            <a:custGeom>
              <a:avLst/>
              <a:gdLst/>
              <a:ahLst/>
              <a:cxnLst/>
              <a:rect l="l" t="t" r="r" b="b"/>
              <a:pathLst>
                <a:path w="53816" h="178117" extrusionOk="0">
                  <a:moveTo>
                    <a:pt x="5620" y="1238"/>
                  </a:moveTo>
                  <a:lnTo>
                    <a:pt x="21431" y="0"/>
                  </a:lnTo>
                  <a:lnTo>
                    <a:pt x="53816" y="173260"/>
                  </a:lnTo>
                  <a:lnTo>
                    <a:pt x="0" y="178118"/>
                  </a:lnTo>
                  <a:lnTo>
                    <a:pt x="5620" y="1238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32" name="Google Shape;3632;p22"/>
            <p:cNvSpPr/>
            <p:nvPr/>
          </p:nvSpPr>
          <p:spPr>
            <a:xfrm>
              <a:off x="5792532" y="2399537"/>
              <a:ext cx="108204" cy="172021"/>
            </a:xfrm>
            <a:custGeom>
              <a:avLst/>
              <a:gdLst/>
              <a:ahLst/>
              <a:cxnLst/>
              <a:rect l="l" t="t" r="r" b="b"/>
              <a:pathLst>
                <a:path w="108204" h="172021" extrusionOk="0">
                  <a:moveTo>
                    <a:pt x="13621" y="0"/>
                  </a:moveTo>
                  <a:lnTo>
                    <a:pt x="0" y="6953"/>
                  </a:lnTo>
                  <a:lnTo>
                    <a:pt x="61722" y="172022"/>
                  </a:lnTo>
                  <a:lnTo>
                    <a:pt x="108204" y="148781"/>
                  </a:lnTo>
                  <a:lnTo>
                    <a:pt x="13621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33" name="Google Shape;3633;p22"/>
            <p:cNvSpPr/>
            <p:nvPr/>
          </p:nvSpPr>
          <p:spPr>
            <a:xfrm>
              <a:off x="5754432" y="2329719"/>
              <a:ext cx="59245" cy="101917"/>
            </a:xfrm>
            <a:custGeom>
              <a:avLst/>
              <a:gdLst/>
              <a:ahLst/>
              <a:cxnLst/>
              <a:rect l="l" t="t" r="r" b="b"/>
              <a:pathLst>
                <a:path w="59245" h="101917" extrusionOk="0">
                  <a:moveTo>
                    <a:pt x="59012" y="85465"/>
                  </a:moveTo>
                  <a:cubicBezTo>
                    <a:pt x="55898" y="81038"/>
                    <a:pt x="49964" y="79645"/>
                    <a:pt x="45201" y="82227"/>
                  </a:cubicBezTo>
                  <a:cubicBezTo>
                    <a:pt x="41591" y="85920"/>
                    <a:pt x="40334" y="91323"/>
                    <a:pt x="41963" y="96228"/>
                  </a:cubicBezTo>
                  <a:cubicBezTo>
                    <a:pt x="39105" y="87370"/>
                    <a:pt x="30818" y="83465"/>
                    <a:pt x="25770" y="86703"/>
                  </a:cubicBezTo>
                  <a:cubicBezTo>
                    <a:pt x="21217" y="90291"/>
                    <a:pt x="19455" y="96383"/>
                    <a:pt x="21389" y="101848"/>
                  </a:cubicBezTo>
                  <a:cubicBezTo>
                    <a:pt x="19788" y="95465"/>
                    <a:pt x="13607" y="91341"/>
                    <a:pt x="7101" y="92323"/>
                  </a:cubicBezTo>
                  <a:cubicBezTo>
                    <a:pt x="3472" y="93370"/>
                    <a:pt x="672" y="96275"/>
                    <a:pt x="-233" y="99943"/>
                  </a:cubicBezTo>
                  <a:lnTo>
                    <a:pt x="2815" y="-69"/>
                  </a:lnTo>
                  <a:close/>
                </a:path>
              </a:pathLst>
            </a:custGeom>
            <a:solidFill>
              <a:srgbClr val="6A891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34" name="Google Shape;3634;p22"/>
            <p:cNvSpPr/>
            <p:nvPr/>
          </p:nvSpPr>
          <p:spPr>
            <a:xfrm>
              <a:off x="5747859" y="2527750"/>
              <a:ext cx="696850" cy="2004910"/>
            </a:xfrm>
            <a:custGeom>
              <a:avLst/>
              <a:gdLst/>
              <a:ahLst/>
              <a:cxnLst/>
              <a:rect l="l" t="t" r="r" b="b"/>
              <a:pathLst>
                <a:path w="696850" h="2004910" extrusionOk="0">
                  <a:moveTo>
                    <a:pt x="152740" y="22022"/>
                  </a:moveTo>
                  <a:lnTo>
                    <a:pt x="152740" y="22022"/>
                  </a:lnTo>
                  <a:lnTo>
                    <a:pt x="696617" y="1962646"/>
                  </a:lnTo>
                  <a:lnTo>
                    <a:pt x="545837" y="2004842"/>
                  </a:lnTo>
                  <a:lnTo>
                    <a:pt x="2340" y="64313"/>
                  </a:lnTo>
                  <a:lnTo>
                    <a:pt x="2340" y="64313"/>
                  </a:lnTo>
                  <a:cubicBezTo>
                    <a:pt x="1730" y="63062"/>
                    <a:pt x="1254" y="61754"/>
                    <a:pt x="911" y="60408"/>
                  </a:cubicBezTo>
                  <a:cubicBezTo>
                    <a:pt x="-3289" y="46675"/>
                    <a:pt x="4435" y="32137"/>
                    <a:pt x="18170" y="27935"/>
                  </a:cubicBezTo>
                  <a:cubicBezTo>
                    <a:pt x="30953" y="24023"/>
                    <a:pt x="44621" y="30447"/>
                    <a:pt x="49774" y="42787"/>
                  </a:cubicBezTo>
                  <a:lnTo>
                    <a:pt x="50441" y="42787"/>
                  </a:lnTo>
                  <a:cubicBezTo>
                    <a:pt x="48631" y="28540"/>
                    <a:pt x="58709" y="15521"/>
                    <a:pt x="72949" y="13707"/>
                  </a:cubicBezTo>
                  <a:cubicBezTo>
                    <a:pt x="84322" y="12259"/>
                    <a:pt x="95294" y="18422"/>
                    <a:pt x="99971" y="28880"/>
                  </a:cubicBezTo>
                  <a:lnTo>
                    <a:pt x="100638" y="28880"/>
                  </a:lnTo>
                  <a:cubicBezTo>
                    <a:pt x="99066" y="14553"/>
                    <a:pt x="109401" y="1661"/>
                    <a:pt x="123727" y="88"/>
                  </a:cubicBezTo>
                  <a:cubicBezTo>
                    <a:pt x="136271" y="-1289"/>
                    <a:pt x="148006" y="6501"/>
                    <a:pt x="151597" y="18593"/>
                  </a:cubicBezTo>
                  <a:cubicBezTo>
                    <a:pt x="152073" y="19701"/>
                    <a:pt x="152463" y="20848"/>
                    <a:pt x="152740" y="22022"/>
                  </a:cubicBezTo>
                  <a:close/>
                </a:path>
              </a:pathLst>
            </a:custGeom>
            <a:solidFill>
              <a:srgbClr val="7CAA2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35" name="Google Shape;3635;p22"/>
            <p:cNvSpPr/>
            <p:nvPr/>
          </p:nvSpPr>
          <p:spPr>
            <a:xfrm>
              <a:off x="5747976" y="2554087"/>
              <a:ext cx="593863" cy="1978669"/>
            </a:xfrm>
            <a:custGeom>
              <a:avLst/>
              <a:gdLst/>
              <a:ahLst/>
              <a:cxnLst/>
              <a:rect l="l" t="t" r="r" b="b"/>
              <a:pathLst>
                <a:path w="593863" h="1978669" extrusionOk="0">
                  <a:moveTo>
                    <a:pt x="45848" y="9401"/>
                  </a:moveTo>
                  <a:lnTo>
                    <a:pt x="593630" y="1965265"/>
                  </a:lnTo>
                  <a:lnTo>
                    <a:pt x="546005" y="1978600"/>
                  </a:lnTo>
                  <a:lnTo>
                    <a:pt x="2509" y="37976"/>
                  </a:lnTo>
                  <a:lnTo>
                    <a:pt x="2509" y="37976"/>
                  </a:lnTo>
                  <a:cubicBezTo>
                    <a:pt x="1899" y="36726"/>
                    <a:pt x="1423" y="35417"/>
                    <a:pt x="1080" y="34071"/>
                  </a:cubicBezTo>
                  <a:cubicBezTo>
                    <a:pt x="-3416" y="20431"/>
                    <a:pt x="4004" y="5731"/>
                    <a:pt x="17644" y="1238"/>
                  </a:cubicBezTo>
                  <a:cubicBezTo>
                    <a:pt x="27826" y="-2118"/>
                    <a:pt x="39028" y="1124"/>
                    <a:pt x="45848" y="9401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36" name="Google Shape;3636;p22"/>
            <p:cNvSpPr/>
            <p:nvPr/>
          </p:nvSpPr>
          <p:spPr>
            <a:xfrm>
              <a:off x="5848236" y="2525897"/>
              <a:ext cx="596473" cy="1978760"/>
            </a:xfrm>
            <a:custGeom>
              <a:avLst/>
              <a:gdLst/>
              <a:ahLst/>
              <a:cxnLst/>
              <a:rect l="l" t="t" r="r" b="b"/>
              <a:pathLst>
                <a:path w="596473" h="1978760" extrusionOk="0">
                  <a:moveTo>
                    <a:pt x="48457" y="9016"/>
                  </a:moveTo>
                  <a:lnTo>
                    <a:pt x="596240" y="1964499"/>
                  </a:lnTo>
                  <a:lnTo>
                    <a:pt x="545567" y="1978691"/>
                  </a:lnTo>
                  <a:lnTo>
                    <a:pt x="2070" y="37591"/>
                  </a:lnTo>
                  <a:lnTo>
                    <a:pt x="2070" y="37591"/>
                  </a:lnTo>
                  <a:cubicBezTo>
                    <a:pt x="1423" y="36348"/>
                    <a:pt x="908" y="35038"/>
                    <a:pt x="547" y="33686"/>
                  </a:cubicBezTo>
                  <a:cubicBezTo>
                    <a:pt x="-2987" y="19226"/>
                    <a:pt x="5823" y="4625"/>
                    <a:pt x="20263" y="1015"/>
                  </a:cubicBezTo>
                  <a:cubicBezTo>
                    <a:pt x="30417" y="-1911"/>
                    <a:pt x="41352" y="1192"/>
                    <a:pt x="48457" y="9016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637" name="Google Shape;3637;p22"/>
          <p:cNvGrpSpPr/>
          <p:nvPr/>
        </p:nvGrpSpPr>
        <p:grpSpPr>
          <a:xfrm>
            <a:off x="5752466" y="933520"/>
            <a:ext cx="5612051" cy="4394223"/>
            <a:chOff x="3416220" y="2573082"/>
            <a:chExt cx="4752753" cy="3721395"/>
          </a:xfrm>
        </p:grpSpPr>
        <p:sp>
          <p:nvSpPr>
            <p:cNvPr id="3638" name="Google Shape;3638;p22"/>
            <p:cNvSpPr/>
            <p:nvPr/>
          </p:nvSpPr>
          <p:spPr>
            <a:xfrm>
              <a:off x="3416220" y="2573082"/>
              <a:ext cx="4752753" cy="3721395"/>
            </a:xfrm>
            <a:custGeom>
              <a:avLst/>
              <a:gdLst/>
              <a:ahLst/>
              <a:cxnLst/>
              <a:rect l="l" t="t" r="r" b="b"/>
              <a:pathLst>
                <a:path w="4752753" h="3721395" extrusionOk="0">
                  <a:moveTo>
                    <a:pt x="0" y="0"/>
                  </a:moveTo>
                  <a:lnTo>
                    <a:pt x="297711" y="0"/>
                  </a:lnTo>
                  <a:lnTo>
                    <a:pt x="297711" y="145736"/>
                  </a:lnTo>
                  <a:lnTo>
                    <a:pt x="295607" y="146161"/>
                  </a:lnTo>
                  <a:cubicBezTo>
                    <a:pt x="259353" y="161495"/>
                    <a:pt x="233915" y="197393"/>
                    <a:pt x="233915" y="239232"/>
                  </a:cubicBezTo>
                  <a:cubicBezTo>
                    <a:pt x="233915" y="295018"/>
                    <a:pt x="279138" y="340241"/>
                    <a:pt x="334924" y="340241"/>
                  </a:cubicBezTo>
                  <a:cubicBezTo>
                    <a:pt x="390710" y="340241"/>
                    <a:pt x="435933" y="295018"/>
                    <a:pt x="435933" y="239232"/>
                  </a:cubicBezTo>
                  <a:cubicBezTo>
                    <a:pt x="435933" y="197393"/>
                    <a:pt x="410495" y="161495"/>
                    <a:pt x="374241" y="146161"/>
                  </a:cubicBezTo>
                  <a:lnTo>
                    <a:pt x="372139" y="145736"/>
                  </a:lnTo>
                  <a:lnTo>
                    <a:pt x="372139" y="0"/>
                  </a:lnTo>
                  <a:lnTo>
                    <a:pt x="703166" y="0"/>
                  </a:lnTo>
                  <a:lnTo>
                    <a:pt x="703166" y="145879"/>
                  </a:lnTo>
                  <a:lnTo>
                    <a:pt x="701771" y="146161"/>
                  </a:lnTo>
                  <a:cubicBezTo>
                    <a:pt x="665517" y="161495"/>
                    <a:pt x="640079" y="197393"/>
                    <a:pt x="640079" y="239232"/>
                  </a:cubicBezTo>
                  <a:cubicBezTo>
                    <a:pt x="640079" y="295018"/>
                    <a:pt x="685302" y="340241"/>
                    <a:pt x="741088" y="340241"/>
                  </a:cubicBezTo>
                  <a:cubicBezTo>
                    <a:pt x="796874" y="340241"/>
                    <a:pt x="842097" y="295018"/>
                    <a:pt x="842097" y="239232"/>
                  </a:cubicBezTo>
                  <a:cubicBezTo>
                    <a:pt x="842097" y="197393"/>
                    <a:pt x="816659" y="161495"/>
                    <a:pt x="780406" y="146161"/>
                  </a:cubicBezTo>
                  <a:lnTo>
                    <a:pt x="777594" y="145593"/>
                  </a:lnTo>
                  <a:lnTo>
                    <a:pt x="777594" y="0"/>
                  </a:lnTo>
                  <a:lnTo>
                    <a:pt x="1108621" y="0"/>
                  </a:lnTo>
                  <a:lnTo>
                    <a:pt x="1108621" y="146022"/>
                  </a:lnTo>
                  <a:lnTo>
                    <a:pt x="1107935" y="146161"/>
                  </a:lnTo>
                  <a:cubicBezTo>
                    <a:pt x="1071681" y="161495"/>
                    <a:pt x="1046243" y="197393"/>
                    <a:pt x="1046243" y="239232"/>
                  </a:cubicBezTo>
                  <a:cubicBezTo>
                    <a:pt x="1046243" y="295018"/>
                    <a:pt x="1091466" y="340241"/>
                    <a:pt x="1147252" y="340241"/>
                  </a:cubicBezTo>
                  <a:cubicBezTo>
                    <a:pt x="1203038" y="340241"/>
                    <a:pt x="1248261" y="295018"/>
                    <a:pt x="1248261" y="239232"/>
                  </a:cubicBezTo>
                  <a:cubicBezTo>
                    <a:pt x="1248261" y="197393"/>
                    <a:pt x="1222823" y="161495"/>
                    <a:pt x="1186570" y="146161"/>
                  </a:cubicBezTo>
                  <a:lnTo>
                    <a:pt x="1183049" y="145450"/>
                  </a:lnTo>
                  <a:lnTo>
                    <a:pt x="1183049" y="0"/>
                  </a:lnTo>
                  <a:lnTo>
                    <a:pt x="1514076" y="0"/>
                  </a:lnTo>
                  <a:lnTo>
                    <a:pt x="1514076" y="146176"/>
                  </a:lnTo>
                  <a:lnTo>
                    <a:pt x="1481992" y="167808"/>
                  </a:lnTo>
                  <a:cubicBezTo>
                    <a:pt x="1463713" y="186087"/>
                    <a:pt x="1452407" y="211339"/>
                    <a:pt x="1452407" y="239232"/>
                  </a:cubicBezTo>
                  <a:cubicBezTo>
                    <a:pt x="1452407" y="295018"/>
                    <a:pt x="1497630" y="340241"/>
                    <a:pt x="1553416" y="340241"/>
                  </a:cubicBezTo>
                  <a:cubicBezTo>
                    <a:pt x="1609202" y="340241"/>
                    <a:pt x="1654425" y="295018"/>
                    <a:pt x="1654425" y="239232"/>
                  </a:cubicBezTo>
                  <a:cubicBezTo>
                    <a:pt x="1654425" y="197393"/>
                    <a:pt x="1628987" y="161495"/>
                    <a:pt x="1592734" y="146161"/>
                  </a:cubicBezTo>
                  <a:lnTo>
                    <a:pt x="1588504" y="145307"/>
                  </a:lnTo>
                  <a:lnTo>
                    <a:pt x="1588504" y="0"/>
                  </a:lnTo>
                  <a:lnTo>
                    <a:pt x="1919531" y="0"/>
                  </a:lnTo>
                  <a:lnTo>
                    <a:pt x="1919531" y="146654"/>
                  </a:lnTo>
                  <a:lnTo>
                    <a:pt x="1888156" y="167808"/>
                  </a:lnTo>
                  <a:cubicBezTo>
                    <a:pt x="1869877" y="186087"/>
                    <a:pt x="1858571" y="211339"/>
                    <a:pt x="1858571" y="239232"/>
                  </a:cubicBezTo>
                  <a:cubicBezTo>
                    <a:pt x="1858571" y="295018"/>
                    <a:pt x="1903794" y="340241"/>
                    <a:pt x="1959580" y="340241"/>
                  </a:cubicBezTo>
                  <a:cubicBezTo>
                    <a:pt x="2015366" y="340241"/>
                    <a:pt x="2060589" y="295018"/>
                    <a:pt x="2060589" y="239232"/>
                  </a:cubicBezTo>
                  <a:cubicBezTo>
                    <a:pt x="2060589" y="197393"/>
                    <a:pt x="2035151" y="161495"/>
                    <a:pt x="1998898" y="146161"/>
                  </a:cubicBezTo>
                  <a:lnTo>
                    <a:pt x="1993959" y="145164"/>
                  </a:lnTo>
                  <a:lnTo>
                    <a:pt x="1993959" y="0"/>
                  </a:lnTo>
                  <a:lnTo>
                    <a:pt x="2324986" y="0"/>
                  </a:lnTo>
                  <a:lnTo>
                    <a:pt x="2324986" y="147132"/>
                  </a:lnTo>
                  <a:lnTo>
                    <a:pt x="2294320" y="167808"/>
                  </a:lnTo>
                  <a:cubicBezTo>
                    <a:pt x="2276041" y="186087"/>
                    <a:pt x="2264735" y="211339"/>
                    <a:pt x="2264735" y="239232"/>
                  </a:cubicBezTo>
                  <a:cubicBezTo>
                    <a:pt x="2264735" y="295018"/>
                    <a:pt x="2309958" y="340241"/>
                    <a:pt x="2365744" y="340241"/>
                  </a:cubicBezTo>
                  <a:cubicBezTo>
                    <a:pt x="2421530" y="340241"/>
                    <a:pt x="2466753" y="295018"/>
                    <a:pt x="2466753" y="239232"/>
                  </a:cubicBezTo>
                  <a:cubicBezTo>
                    <a:pt x="2466753" y="197393"/>
                    <a:pt x="2441315" y="161495"/>
                    <a:pt x="2405062" y="146161"/>
                  </a:cubicBezTo>
                  <a:lnTo>
                    <a:pt x="2399414" y="145021"/>
                  </a:lnTo>
                  <a:lnTo>
                    <a:pt x="2399414" y="0"/>
                  </a:lnTo>
                  <a:lnTo>
                    <a:pt x="2730441" y="0"/>
                  </a:lnTo>
                  <a:lnTo>
                    <a:pt x="2730441" y="147610"/>
                  </a:lnTo>
                  <a:lnTo>
                    <a:pt x="2700484" y="167808"/>
                  </a:lnTo>
                  <a:cubicBezTo>
                    <a:pt x="2682205" y="186087"/>
                    <a:pt x="2670899" y="211339"/>
                    <a:pt x="2670899" y="239232"/>
                  </a:cubicBezTo>
                  <a:cubicBezTo>
                    <a:pt x="2670899" y="295018"/>
                    <a:pt x="2716122" y="340241"/>
                    <a:pt x="2771908" y="340241"/>
                  </a:cubicBezTo>
                  <a:cubicBezTo>
                    <a:pt x="2827694" y="340241"/>
                    <a:pt x="2872917" y="295018"/>
                    <a:pt x="2872917" y="239232"/>
                  </a:cubicBezTo>
                  <a:cubicBezTo>
                    <a:pt x="2872917" y="197393"/>
                    <a:pt x="2847479" y="161495"/>
                    <a:pt x="2811226" y="146161"/>
                  </a:cubicBezTo>
                  <a:lnTo>
                    <a:pt x="2804869" y="144878"/>
                  </a:lnTo>
                  <a:lnTo>
                    <a:pt x="2804869" y="0"/>
                  </a:lnTo>
                  <a:lnTo>
                    <a:pt x="3135896" y="0"/>
                  </a:lnTo>
                  <a:lnTo>
                    <a:pt x="3135896" y="148088"/>
                  </a:lnTo>
                  <a:lnTo>
                    <a:pt x="3106648" y="167808"/>
                  </a:lnTo>
                  <a:cubicBezTo>
                    <a:pt x="3088369" y="186087"/>
                    <a:pt x="3077063" y="211339"/>
                    <a:pt x="3077063" y="239232"/>
                  </a:cubicBezTo>
                  <a:cubicBezTo>
                    <a:pt x="3077063" y="295018"/>
                    <a:pt x="3122286" y="340241"/>
                    <a:pt x="3178072" y="340241"/>
                  </a:cubicBezTo>
                  <a:cubicBezTo>
                    <a:pt x="3233858" y="340241"/>
                    <a:pt x="3279081" y="295018"/>
                    <a:pt x="3279081" y="239232"/>
                  </a:cubicBezTo>
                  <a:cubicBezTo>
                    <a:pt x="3279081" y="197393"/>
                    <a:pt x="3253643" y="161495"/>
                    <a:pt x="3217390" y="146161"/>
                  </a:cubicBezTo>
                  <a:lnTo>
                    <a:pt x="3210324" y="144734"/>
                  </a:lnTo>
                  <a:lnTo>
                    <a:pt x="3210324" y="0"/>
                  </a:lnTo>
                  <a:lnTo>
                    <a:pt x="3541351" y="0"/>
                  </a:lnTo>
                  <a:lnTo>
                    <a:pt x="3541351" y="148566"/>
                  </a:lnTo>
                  <a:lnTo>
                    <a:pt x="3512812" y="167808"/>
                  </a:lnTo>
                  <a:cubicBezTo>
                    <a:pt x="3494533" y="186087"/>
                    <a:pt x="3483227" y="211339"/>
                    <a:pt x="3483227" y="239232"/>
                  </a:cubicBezTo>
                  <a:cubicBezTo>
                    <a:pt x="3483227" y="295018"/>
                    <a:pt x="3528450" y="340241"/>
                    <a:pt x="3584236" y="340241"/>
                  </a:cubicBezTo>
                  <a:cubicBezTo>
                    <a:pt x="3640022" y="340241"/>
                    <a:pt x="3685245" y="295018"/>
                    <a:pt x="3685245" y="239232"/>
                  </a:cubicBezTo>
                  <a:cubicBezTo>
                    <a:pt x="3685245" y="197393"/>
                    <a:pt x="3659807" y="161495"/>
                    <a:pt x="3623554" y="146161"/>
                  </a:cubicBezTo>
                  <a:lnTo>
                    <a:pt x="3615779" y="144591"/>
                  </a:lnTo>
                  <a:lnTo>
                    <a:pt x="3615779" y="0"/>
                  </a:lnTo>
                  <a:lnTo>
                    <a:pt x="3946806" y="0"/>
                  </a:lnTo>
                  <a:lnTo>
                    <a:pt x="3946806" y="149044"/>
                  </a:lnTo>
                  <a:lnTo>
                    <a:pt x="3918976" y="167808"/>
                  </a:lnTo>
                  <a:cubicBezTo>
                    <a:pt x="3900697" y="186087"/>
                    <a:pt x="3889391" y="211339"/>
                    <a:pt x="3889391" y="239232"/>
                  </a:cubicBezTo>
                  <a:cubicBezTo>
                    <a:pt x="3889391" y="295018"/>
                    <a:pt x="3934614" y="340241"/>
                    <a:pt x="3990400" y="340241"/>
                  </a:cubicBezTo>
                  <a:cubicBezTo>
                    <a:pt x="4046186" y="340241"/>
                    <a:pt x="4091409" y="295018"/>
                    <a:pt x="4091409" y="239232"/>
                  </a:cubicBezTo>
                  <a:cubicBezTo>
                    <a:pt x="4091409" y="197393"/>
                    <a:pt x="4065971" y="161495"/>
                    <a:pt x="4029718" y="146161"/>
                  </a:cubicBezTo>
                  <a:lnTo>
                    <a:pt x="4021234" y="144448"/>
                  </a:lnTo>
                  <a:lnTo>
                    <a:pt x="4021234" y="0"/>
                  </a:lnTo>
                  <a:lnTo>
                    <a:pt x="4352260" y="0"/>
                  </a:lnTo>
                  <a:lnTo>
                    <a:pt x="4352260" y="149521"/>
                  </a:lnTo>
                  <a:lnTo>
                    <a:pt x="4325137" y="167808"/>
                  </a:lnTo>
                  <a:cubicBezTo>
                    <a:pt x="4306858" y="186087"/>
                    <a:pt x="4295552" y="211339"/>
                    <a:pt x="4295552" y="239232"/>
                  </a:cubicBezTo>
                  <a:cubicBezTo>
                    <a:pt x="4295552" y="295018"/>
                    <a:pt x="4340775" y="340241"/>
                    <a:pt x="4396561" y="340241"/>
                  </a:cubicBezTo>
                  <a:cubicBezTo>
                    <a:pt x="4452347" y="340241"/>
                    <a:pt x="4497570" y="295018"/>
                    <a:pt x="4497570" y="239232"/>
                  </a:cubicBezTo>
                  <a:cubicBezTo>
                    <a:pt x="4497570" y="197393"/>
                    <a:pt x="4472132" y="161495"/>
                    <a:pt x="4435879" y="146161"/>
                  </a:cubicBezTo>
                  <a:lnTo>
                    <a:pt x="4426688" y="144305"/>
                  </a:lnTo>
                  <a:lnTo>
                    <a:pt x="4426688" y="0"/>
                  </a:lnTo>
                  <a:lnTo>
                    <a:pt x="4752753" y="0"/>
                  </a:lnTo>
                  <a:lnTo>
                    <a:pt x="4752753" y="3721395"/>
                  </a:lnTo>
                  <a:lnTo>
                    <a:pt x="0" y="372139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14313" dist="2857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cxnSp>
          <p:nvCxnSpPr>
            <p:cNvPr id="3639" name="Google Shape;3639;p22"/>
            <p:cNvCxnSpPr/>
            <p:nvPr/>
          </p:nvCxnSpPr>
          <p:spPr>
            <a:xfrm rot="10800000">
              <a:off x="3416596" y="5890438"/>
              <a:ext cx="4752000" cy="0"/>
            </a:xfrm>
            <a:prstGeom prst="straightConnector1">
              <a:avLst/>
            </a:prstGeom>
            <a:noFill/>
            <a:ln w="38100" cap="flat" cmpd="sng">
              <a:solidFill>
                <a:srgbClr val="D3EFF5"/>
              </a:solidFill>
              <a:prstDash val="solid"/>
              <a:round/>
              <a:headEnd type="none" w="sm" len="sm"/>
              <a:tailEnd type="none" w="sm" len="sm"/>
            </a:ln>
          </p:spPr>
        </p:cxnSp>
        <p:cxnSp>
          <p:nvCxnSpPr>
            <p:cNvPr id="3640" name="Google Shape;3640;p22"/>
            <p:cNvCxnSpPr/>
            <p:nvPr/>
          </p:nvCxnSpPr>
          <p:spPr>
            <a:xfrm rot="10800000">
              <a:off x="3416596" y="5544624"/>
              <a:ext cx="4752000" cy="0"/>
            </a:xfrm>
            <a:prstGeom prst="straightConnector1">
              <a:avLst/>
            </a:prstGeom>
            <a:noFill/>
            <a:ln w="38100" cap="flat" cmpd="sng">
              <a:solidFill>
                <a:srgbClr val="D3EFF5"/>
              </a:solidFill>
              <a:prstDash val="solid"/>
              <a:round/>
              <a:headEnd type="none" w="sm" len="sm"/>
              <a:tailEnd type="none" w="sm" len="sm"/>
            </a:ln>
          </p:spPr>
        </p:cxnSp>
        <p:cxnSp>
          <p:nvCxnSpPr>
            <p:cNvPr id="3641" name="Google Shape;3641;p22"/>
            <p:cNvCxnSpPr/>
            <p:nvPr/>
          </p:nvCxnSpPr>
          <p:spPr>
            <a:xfrm rot="10800000">
              <a:off x="3416596" y="5198813"/>
              <a:ext cx="4752000" cy="0"/>
            </a:xfrm>
            <a:prstGeom prst="straightConnector1">
              <a:avLst/>
            </a:prstGeom>
            <a:noFill/>
            <a:ln w="38100" cap="flat" cmpd="sng">
              <a:solidFill>
                <a:srgbClr val="D3EFF5"/>
              </a:solidFill>
              <a:prstDash val="solid"/>
              <a:round/>
              <a:headEnd type="none" w="sm" len="sm"/>
              <a:tailEnd type="none" w="sm" len="sm"/>
            </a:ln>
          </p:spPr>
        </p:cxnSp>
        <p:cxnSp>
          <p:nvCxnSpPr>
            <p:cNvPr id="3642" name="Google Shape;3642;p22"/>
            <p:cNvCxnSpPr/>
            <p:nvPr/>
          </p:nvCxnSpPr>
          <p:spPr>
            <a:xfrm rot="10800000">
              <a:off x="3416596" y="4853002"/>
              <a:ext cx="4752000" cy="0"/>
            </a:xfrm>
            <a:prstGeom prst="straightConnector1">
              <a:avLst/>
            </a:prstGeom>
            <a:noFill/>
            <a:ln w="38100" cap="flat" cmpd="sng">
              <a:solidFill>
                <a:srgbClr val="D3EFF5"/>
              </a:solidFill>
              <a:prstDash val="solid"/>
              <a:round/>
              <a:headEnd type="none" w="sm" len="sm"/>
              <a:tailEnd type="none" w="sm" len="sm"/>
            </a:ln>
          </p:spPr>
        </p:cxnSp>
        <p:cxnSp>
          <p:nvCxnSpPr>
            <p:cNvPr id="3643" name="Google Shape;3643;p22"/>
            <p:cNvCxnSpPr/>
            <p:nvPr/>
          </p:nvCxnSpPr>
          <p:spPr>
            <a:xfrm rot="10800000">
              <a:off x="3416596" y="4507191"/>
              <a:ext cx="4752000" cy="0"/>
            </a:xfrm>
            <a:prstGeom prst="straightConnector1">
              <a:avLst/>
            </a:prstGeom>
            <a:noFill/>
            <a:ln w="38100" cap="flat" cmpd="sng">
              <a:solidFill>
                <a:srgbClr val="D3EFF5"/>
              </a:solidFill>
              <a:prstDash val="solid"/>
              <a:round/>
              <a:headEnd type="none" w="sm" len="sm"/>
              <a:tailEnd type="none" w="sm" len="sm"/>
            </a:ln>
          </p:spPr>
        </p:cxnSp>
        <p:cxnSp>
          <p:nvCxnSpPr>
            <p:cNvPr id="3644" name="Google Shape;3644;p22"/>
            <p:cNvCxnSpPr/>
            <p:nvPr/>
          </p:nvCxnSpPr>
          <p:spPr>
            <a:xfrm rot="10800000">
              <a:off x="3416596" y="4161380"/>
              <a:ext cx="4752000" cy="0"/>
            </a:xfrm>
            <a:prstGeom prst="straightConnector1">
              <a:avLst/>
            </a:prstGeom>
            <a:noFill/>
            <a:ln w="38100" cap="flat" cmpd="sng">
              <a:solidFill>
                <a:srgbClr val="D3EFF5"/>
              </a:solidFill>
              <a:prstDash val="solid"/>
              <a:round/>
              <a:headEnd type="none" w="sm" len="sm"/>
              <a:tailEnd type="none" w="sm" len="sm"/>
            </a:ln>
          </p:spPr>
        </p:cxnSp>
        <p:cxnSp>
          <p:nvCxnSpPr>
            <p:cNvPr id="3645" name="Google Shape;3645;p22"/>
            <p:cNvCxnSpPr/>
            <p:nvPr/>
          </p:nvCxnSpPr>
          <p:spPr>
            <a:xfrm rot="10800000">
              <a:off x="3416596" y="3815569"/>
              <a:ext cx="4752000" cy="0"/>
            </a:xfrm>
            <a:prstGeom prst="straightConnector1">
              <a:avLst/>
            </a:prstGeom>
            <a:noFill/>
            <a:ln w="38100" cap="flat" cmpd="sng">
              <a:solidFill>
                <a:srgbClr val="D3EFF5"/>
              </a:solidFill>
              <a:prstDash val="solid"/>
              <a:round/>
              <a:headEnd type="none" w="sm" len="sm"/>
              <a:tailEnd type="none" w="sm" len="sm"/>
            </a:ln>
          </p:spPr>
        </p:cxnSp>
        <p:cxnSp>
          <p:nvCxnSpPr>
            <p:cNvPr id="3646" name="Google Shape;3646;p22"/>
            <p:cNvCxnSpPr/>
            <p:nvPr/>
          </p:nvCxnSpPr>
          <p:spPr>
            <a:xfrm rot="10800000">
              <a:off x="3416596" y="3469758"/>
              <a:ext cx="4752000" cy="0"/>
            </a:xfrm>
            <a:prstGeom prst="straightConnector1">
              <a:avLst/>
            </a:prstGeom>
            <a:noFill/>
            <a:ln w="38100" cap="flat" cmpd="sng">
              <a:solidFill>
                <a:srgbClr val="D3EFF5"/>
              </a:solidFill>
              <a:prstDash val="solid"/>
              <a:round/>
              <a:headEnd type="none" w="sm" len="sm"/>
              <a:tailEnd type="none" w="sm" len="sm"/>
            </a:ln>
          </p:spPr>
        </p:cxnSp>
      </p:grpSp>
      <p:sp>
        <p:nvSpPr>
          <p:cNvPr id="3647" name="Google Shape;3647;p22"/>
          <p:cNvSpPr txBox="1">
            <a:spLocks noGrp="1"/>
          </p:cNvSpPr>
          <p:nvPr>
            <p:ph type="title"/>
          </p:nvPr>
        </p:nvSpPr>
        <p:spPr>
          <a:xfrm>
            <a:off x="6134650" y="1355375"/>
            <a:ext cx="48618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3648" name="Google Shape;3648;p22"/>
          <p:cNvSpPr txBox="1">
            <a:spLocks noGrp="1"/>
          </p:cNvSpPr>
          <p:nvPr>
            <p:ph type="body" idx="1"/>
          </p:nvPr>
        </p:nvSpPr>
        <p:spPr>
          <a:xfrm>
            <a:off x="6134737" y="2508425"/>
            <a:ext cx="4861800" cy="25734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3649" name="Google Shape;3649;p22"/>
          <p:cNvGrpSpPr/>
          <p:nvPr/>
        </p:nvGrpSpPr>
        <p:grpSpPr>
          <a:xfrm flipH="1">
            <a:off x="-56169" y="5250340"/>
            <a:ext cx="4925970" cy="1710276"/>
            <a:chOff x="7332906" y="5338665"/>
            <a:chExt cx="4925970" cy="1710276"/>
          </a:xfrm>
        </p:grpSpPr>
        <p:grpSp>
          <p:nvGrpSpPr>
            <p:cNvPr id="3650" name="Google Shape;3650;p22"/>
            <p:cNvGrpSpPr/>
            <p:nvPr/>
          </p:nvGrpSpPr>
          <p:grpSpPr>
            <a:xfrm>
              <a:off x="9381196" y="5338665"/>
              <a:ext cx="2707325" cy="1707379"/>
              <a:chOff x="6723350" y="566875"/>
              <a:chExt cx="1552188" cy="1732500"/>
            </a:xfrm>
          </p:grpSpPr>
          <p:cxnSp>
            <p:nvCxnSpPr>
              <p:cNvPr id="3651" name="Google Shape;3651;p22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52" name="Google Shape;3652;p22"/>
              <p:cNvCxnSpPr/>
              <p:nvPr/>
            </p:nvCxnSpPr>
            <p:spPr>
              <a:xfrm>
                <a:off x="6945091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53" name="Google Shape;3653;p22"/>
              <p:cNvCxnSpPr/>
              <p:nvPr/>
            </p:nvCxnSpPr>
            <p:spPr>
              <a:xfrm>
                <a:off x="7166832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54" name="Google Shape;3654;p22"/>
              <p:cNvCxnSpPr/>
              <p:nvPr/>
            </p:nvCxnSpPr>
            <p:spPr>
              <a:xfrm>
                <a:off x="7388573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55" name="Google Shape;3655;p22"/>
              <p:cNvCxnSpPr/>
              <p:nvPr/>
            </p:nvCxnSpPr>
            <p:spPr>
              <a:xfrm>
                <a:off x="7610314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56" name="Google Shape;3656;p22"/>
              <p:cNvCxnSpPr/>
              <p:nvPr/>
            </p:nvCxnSpPr>
            <p:spPr>
              <a:xfrm>
                <a:off x="7832055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57" name="Google Shape;3657;p22"/>
              <p:cNvCxnSpPr/>
              <p:nvPr/>
            </p:nvCxnSpPr>
            <p:spPr>
              <a:xfrm>
                <a:off x="8053796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58" name="Google Shape;3658;p22"/>
              <p:cNvCxnSpPr/>
              <p:nvPr/>
            </p:nvCxnSpPr>
            <p:spPr>
              <a:xfrm>
                <a:off x="8275538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3659" name="Google Shape;3659;p22"/>
            <p:cNvGrpSpPr/>
            <p:nvPr/>
          </p:nvGrpSpPr>
          <p:grpSpPr>
            <a:xfrm rot="5400000">
              <a:off x="9215748" y="3613047"/>
              <a:ext cx="1160286" cy="4925970"/>
              <a:chOff x="6723350" y="566874"/>
              <a:chExt cx="665225" cy="2824200"/>
            </a:xfrm>
          </p:grpSpPr>
          <p:cxnSp>
            <p:nvCxnSpPr>
              <p:cNvPr id="3660" name="Google Shape;3660;p22"/>
              <p:cNvCxnSpPr/>
              <p:nvPr/>
            </p:nvCxnSpPr>
            <p:spPr>
              <a:xfrm>
                <a:off x="6723350" y="566875"/>
                <a:ext cx="0" cy="17325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61" name="Google Shape;3661;p22"/>
              <p:cNvCxnSpPr/>
              <p:nvPr/>
            </p:nvCxnSpPr>
            <p:spPr>
              <a:xfrm rot="-5400000" flipH="1">
                <a:off x="5972191" y="1539775"/>
                <a:ext cx="1957200" cy="114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62" name="Google Shape;3662;p22"/>
              <p:cNvCxnSpPr/>
              <p:nvPr/>
            </p:nvCxnSpPr>
            <p:spPr>
              <a:xfrm rot="-5400000" flipH="1">
                <a:off x="5842182" y="1891525"/>
                <a:ext cx="2658300" cy="90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63" name="Google Shape;3663;p22"/>
              <p:cNvCxnSpPr/>
              <p:nvPr/>
            </p:nvCxnSpPr>
            <p:spPr>
              <a:xfrm rot="5400000">
                <a:off x="5976475" y="1978974"/>
                <a:ext cx="2824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3664" name="Google Shape;3664;p22"/>
            <p:cNvCxnSpPr/>
            <p:nvPr/>
          </p:nvCxnSpPr>
          <p:spPr>
            <a:xfrm>
              <a:off x="8969752" y="5726507"/>
              <a:ext cx="0" cy="13194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65" name="Google Shape;3665;p22"/>
            <p:cNvCxnSpPr/>
            <p:nvPr/>
          </p:nvCxnSpPr>
          <p:spPr>
            <a:xfrm>
              <a:off x="8577275" y="6017475"/>
              <a:ext cx="600" cy="10284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66" name="Google Shape;3666;p22"/>
            <p:cNvCxnSpPr/>
            <p:nvPr/>
          </p:nvCxnSpPr>
          <p:spPr>
            <a:xfrm>
              <a:off x="8185950" y="5723541"/>
              <a:ext cx="0" cy="13254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67" name="Google Shape;3667;p22"/>
            <p:cNvCxnSpPr/>
            <p:nvPr/>
          </p:nvCxnSpPr>
          <p:spPr>
            <a:xfrm>
              <a:off x="7794050" y="6019875"/>
              <a:ext cx="9600" cy="10101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68" name="Google Shape;3668;p22"/>
            <p:cNvCxnSpPr/>
            <p:nvPr/>
          </p:nvCxnSpPr>
          <p:spPr>
            <a:xfrm>
              <a:off x="7402150" y="6298675"/>
              <a:ext cx="0" cy="567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www.facebook.com/groups/629898828017053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700" cy="7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7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Gochi Hand"/>
              <a:buChar char="●"/>
              <a:defRPr sz="1900">
                <a:solidFill>
                  <a:schemeClr val="dk2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L="914400" lvl="1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Gochi Hand"/>
              <a:buChar char="○"/>
              <a:defRPr sz="1900">
                <a:solidFill>
                  <a:schemeClr val="dk2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marL="1371600" lvl="2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Gochi Hand"/>
              <a:buChar char="■"/>
              <a:defRPr sz="1900">
                <a:solidFill>
                  <a:schemeClr val="dk2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marL="1828800" lvl="3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Gochi Hand"/>
              <a:buChar char="●"/>
              <a:defRPr sz="1900">
                <a:solidFill>
                  <a:schemeClr val="dk2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marL="2286000" lvl="4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Gochi Hand"/>
              <a:buChar char="○"/>
              <a:defRPr sz="1900">
                <a:solidFill>
                  <a:schemeClr val="dk2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marL="2743200" lvl="5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Gochi Hand"/>
              <a:buChar char="■"/>
              <a:defRPr sz="1900">
                <a:solidFill>
                  <a:schemeClr val="dk2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marL="3200400" lvl="6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Gochi Hand"/>
              <a:buChar char="●"/>
              <a:defRPr sz="1900">
                <a:solidFill>
                  <a:schemeClr val="dk2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marL="3657600" lvl="7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Gochi Hand"/>
              <a:buChar char="○"/>
              <a:defRPr sz="1900">
                <a:solidFill>
                  <a:schemeClr val="dk2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marL="4114800" lvl="8" indent="-349250">
              <a:lnSpc>
                <a:spcPct val="115000"/>
              </a:lnSpc>
              <a:spcBef>
                <a:spcPts val="2100"/>
              </a:spcBef>
              <a:spcAft>
                <a:spcPts val="2100"/>
              </a:spcAft>
              <a:buClr>
                <a:schemeClr val="dk2"/>
              </a:buClr>
              <a:buSzPts val="1900"/>
              <a:buFont typeface="Gochi Hand"/>
              <a:buChar char="■"/>
              <a:defRPr sz="1900">
                <a:solidFill>
                  <a:schemeClr val="dk2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0" y="6217622"/>
            <a:ext cx="731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r">
              <a:buNone/>
              <a:defRPr sz="1300">
                <a:solidFill>
                  <a:schemeClr val="dk2"/>
                </a:solidFill>
              </a:defRPr>
            </a:lvl1pPr>
            <a:lvl2pPr lvl="1" algn="r">
              <a:buNone/>
              <a:defRPr sz="1300">
                <a:solidFill>
                  <a:schemeClr val="dk2"/>
                </a:solidFill>
              </a:defRPr>
            </a:lvl2pPr>
            <a:lvl3pPr lvl="2" algn="r">
              <a:buNone/>
              <a:defRPr sz="1300">
                <a:solidFill>
                  <a:schemeClr val="dk2"/>
                </a:solidFill>
              </a:defRPr>
            </a:lvl3pPr>
            <a:lvl4pPr lvl="3" algn="r">
              <a:buNone/>
              <a:defRPr sz="1300">
                <a:solidFill>
                  <a:schemeClr val="dk2"/>
                </a:solidFill>
              </a:defRPr>
            </a:lvl4pPr>
            <a:lvl5pPr lvl="4" algn="r">
              <a:buNone/>
              <a:defRPr sz="1300">
                <a:solidFill>
                  <a:schemeClr val="dk2"/>
                </a:solidFill>
              </a:defRPr>
            </a:lvl5pPr>
            <a:lvl6pPr lvl="5" algn="r">
              <a:buNone/>
              <a:defRPr sz="1300">
                <a:solidFill>
                  <a:schemeClr val="dk2"/>
                </a:solidFill>
              </a:defRPr>
            </a:lvl6pPr>
            <a:lvl7pPr lvl="6" algn="r">
              <a:buNone/>
              <a:defRPr sz="1300">
                <a:solidFill>
                  <a:schemeClr val="dk2"/>
                </a:solidFill>
              </a:defRPr>
            </a:lvl7pPr>
            <a:lvl8pPr lvl="7" algn="r">
              <a:buNone/>
              <a:defRPr sz="1300">
                <a:solidFill>
                  <a:schemeClr val="dk2"/>
                </a:solidFill>
              </a:defRPr>
            </a:lvl8pPr>
            <a:lvl9pPr lvl="8" algn="r">
              <a:buNone/>
              <a:defRPr sz="13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06732B36-79D0-468E-BADD-0B36A86EAE09}"/>
              </a:ext>
            </a:extLst>
          </p:cNvPr>
          <p:cNvSpPr txBox="1"/>
          <p:nvPr userDrawn="1"/>
        </p:nvSpPr>
        <p:spPr>
          <a:xfrm>
            <a:off x="11083636" y="68807"/>
            <a:ext cx="165686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#9Slide05 Angelline" pitchFamily="2" charset="0"/>
                <a:sym typeface="Gochi Hand"/>
              </a:rPr>
              <a:t>Măng Non</a:t>
            </a:r>
            <a:endParaRPr lang="en-US" sz="1400" b="1">
              <a:solidFill>
                <a:schemeClr val="accent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5 Angelline" pitchFamily="2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="" xmlns:a16="http://schemas.microsoft.com/office/drawing/2014/main" id="{6C31B96A-D38C-4E25-97FF-497573025E5B}"/>
              </a:ext>
            </a:extLst>
          </p:cNvPr>
          <p:cNvSpPr txBox="1">
            <a:spLocks/>
          </p:cNvSpPr>
          <p:nvPr userDrawn="1"/>
        </p:nvSpPr>
        <p:spPr>
          <a:xfrm>
            <a:off x="10343803" y="-787400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>
                <a:solidFill>
                  <a:srgbClr val="432818"/>
                </a:solidFill>
                <a:latin typeface="#9Slide07 HoneyCream" pitchFamily="2" charset="0"/>
              </a:rPr>
              <a:t>Măng</a:t>
            </a:r>
            <a:r>
              <a:rPr lang="en-US" sz="2800" b="1" dirty="0">
                <a:solidFill>
                  <a:srgbClr val="432818"/>
                </a:solidFill>
                <a:latin typeface="#9Slide07 HoneyCream" pitchFamily="2" charset="0"/>
              </a:rPr>
              <a:t> N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1DB7205F-8E67-4CD6-AA59-18DBE9444348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976" y="6742322"/>
            <a:ext cx="1152128" cy="1959214"/>
          </a:xfrm>
          <a:prstGeom prst="rect">
            <a:avLst/>
          </a:prstGeom>
        </p:spPr>
      </p:pic>
      <p:sp>
        <p:nvSpPr>
          <p:cNvPr id="12" name="TextBox 3">
            <a:extLst>
              <a:ext uri="{FF2B5EF4-FFF2-40B4-BE49-F238E27FC236}">
                <a16:creationId xmlns="" xmlns:a16="http://schemas.microsoft.com/office/drawing/2014/main" id="{212BC4C9-0026-404E-87AF-9740C927A87E}"/>
              </a:ext>
            </a:extLst>
          </p:cNvPr>
          <p:cNvSpPr txBox="1"/>
          <p:nvPr userDrawn="1"/>
        </p:nvSpPr>
        <p:spPr>
          <a:xfrm>
            <a:off x="3334176" y="7482643"/>
            <a:ext cx="622818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>
                <a:solidFill>
                  <a:schemeClr val="accent6">
                    <a:lumMod val="50000"/>
                  </a:schemeClr>
                </a:solidFill>
                <a:latin typeface="SVN-Newton" panose="02040603050506020204" pitchFamily="18" charset="0"/>
                <a:cs typeface="Times New Roman" panose="02020603050405020304" pitchFamily="18" charset="0"/>
              </a:rPr>
              <a:t>MĂNG NON – TÀI LIỆU TIỂU HỌC</a:t>
            </a:r>
          </a:p>
          <a:p>
            <a:pPr algn="ctr"/>
            <a:r>
              <a:rPr lang="en-US" sz="1800" b="1" dirty="0">
                <a:solidFill>
                  <a:srgbClr val="DA148A"/>
                </a:solidFill>
                <a:latin typeface="SVN-Newton" panose="02040603050506020204" pitchFamily="18" charset="0"/>
                <a:cs typeface="Times New Roman" panose="02020603050405020304" pitchFamily="18" charset="0"/>
              </a:rPr>
              <a:t>CHUYÊN GIÁO ÁN ĐIỆN TỬ THEO TUẦN KHỐI 4 </a:t>
            </a:r>
          </a:p>
          <a:p>
            <a:pPr algn="ctr"/>
            <a:r>
              <a:rPr lang="en-US" sz="1800" b="1" dirty="0">
                <a:solidFill>
                  <a:srgbClr val="DA148A"/>
                </a:solidFill>
                <a:latin typeface="SVN-Newton" panose="02040603050506020204" pitchFamily="18" charset="0"/>
                <a:cs typeface="Times New Roman" panose="02020603050405020304" pitchFamily="18" charset="0"/>
              </a:rPr>
              <a:t>BÀI THAO GIẢNG – ELEARNING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4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MĂNG NON- TÀI LIỆU TIỂU HỌC | Facebook</a:t>
            </a:r>
            <a:endParaRPr lang="en-US" sz="1800" dirty="0">
              <a:solidFill>
                <a:srgbClr val="00B050"/>
              </a:solidFill>
              <a:latin typeface="SVN-Newton" panose="020406030505060202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800" b="1" dirty="0">
                <a:solidFill>
                  <a:srgbClr val="0D4370"/>
                </a:solidFill>
                <a:latin typeface="SVN-Newton" panose="02040603050506020204" pitchFamily="18" charset="0"/>
                <a:cs typeface="Times New Roman" panose="02020603050405020304" pitchFamily="18" charset="0"/>
              </a:rPr>
              <a:t>SĐT ZALO : </a:t>
            </a:r>
            <a:r>
              <a:rPr lang="en-US" sz="1800" b="1" u="sng" dirty="0">
                <a:solidFill>
                  <a:srgbClr val="0D4370"/>
                </a:solidFill>
                <a:latin typeface="SVN-Newton" panose="02040603050506020204" pitchFamily="18" charset="0"/>
              </a:rPr>
              <a:t>0382348780</a:t>
            </a:r>
            <a:r>
              <a:rPr lang="en-US" sz="1800" b="1" dirty="0">
                <a:solidFill>
                  <a:srgbClr val="0D4370"/>
                </a:solidFill>
                <a:latin typeface="SVN-Newton" panose="02040603050506020204" pitchFamily="18" charset="0"/>
              </a:rPr>
              <a:t> - </a:t>
            </a:r>
            <a:r>
              <a:rPr lang="en-US" sz="1800" b="1" u="sng" dirty="0">
                <a:solidFill>
                  <a:srgbClr val="0D4370"/>
                </a:solidFill>
                <a:latin typeface="SVN-Newton" panose="02040603050506020204" pitchFamily="18" charset="0"/>
              </a:rPr>
              <a:t>0984848929</a:t>
            </a:r>
            <a:endParaRPr lang="en-US" sz="1800" b="1" dirty="0">
              <a:solidFill>
                <a:srgbClr val="0D4370"/>
              </a:solidFill>
              <a:latin typeface="SVN-Newton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52B42A2D-A55A-4B2D-B168-2A1E65A75FFE}"/>
              </a:ext>
            </a:extLst>
          </p:cNvPr>
          <p:cNvSpPr txBox="1">
            <a:spLocks/>
          </p:cNvSpPr>
          <p:nvPr userDrawn="1"/>
        </p:nvSpPr>
        <p:spPr>
          <a:xfrm>
            <a:off x="1884916" y="8307836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>
                <a:solidFill>
                  <a:srgbClr val="002060"/>
                </a:solidFill>
                <a:latin typeface="#9Slide07 HoneyCream" pitchFamily="2" charset="0"/>
              </a:rPr>
              <a:t>Măng</a:t>
            </a:r>
            <a:r>
              <a:rPr lang="en-US" sz="2800" b="1" dirty="0">
                <a:solidFill>
                  <a:srgbClr val="002060"/>
                </a:solidFill>
                <a:latin typeface="#9Slide07 HoneyCream" pitchFamily="2" charset="0"/>
              </a:rPr>
              <a:t> N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9708B91B-C802-4D0F-BD16-892F12835B59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7062" y="-2093755"/>
            <a:ext cx="999728" cy="1700055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="" xmlns:a16="http://schemas.microsoft.com/office/drawing/2014/main" id="{680ADC49-7A4D-4F2D-A41A-021E8525AFCD}"/>
              </a:ext>
            </a:extLst>
          </p:cNvPr>
          <p:cNvSpPr txBox="1">
            <a:spLocks/>
          </p:cNvSpPr>
          <p:nvPr userDrawn="1"/>
        </p:nvSpPr>
        <p:spPr>
          <a:xfrm>
            <a:off x="-241471" y="6684407"/>
            <a:ext cx="2186247" cy="57147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>
                <a:solidFill>
                  <a:srgbClr val="432818"/>
                </a:solidFill>
                <a:latin typeface="#9Slide05 SVNEgregio Script" panose="02000500000000000000" pitchFamily="2" charset="0"/>
              </a:rPr>
              <a:t>By: Diệu Hiền</a:t>
            </a: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3" r:id="rId3"/>
    <p:sldLayoutId id="2147483655" r:id="rId4"/>
    <p:sldLayoutId id="2147483656" r:id="rId5"/>
    <p:sldLayoutId id="2147483658" r:id="rId6"/>
    <p:sldLayoutId id="2147483663" r:id="rId7"/>
    <p:sldLayoutId id="2147483666" r:id="rId8"/>
    <p:sldLayoutId id="2147483668" r:id="rId9"/>
    <p:sldLayoutId id="2147483669" r:id="rId10"/>
    <p:sldLayoutId id="2147483696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3" Type="http://schemas.openxmlformats.org/officeDocument/2006/relationships/image" Target="../media/image12.png"/><Relationship Id="rId7" Type="http://schemas.openxmlformats.org/officeDocument/2006/relationships/image" Target="../media/image110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.png"/><Relationship Id="rId11" Type="http://schemas.openxmlformats.org/officeDocument/2006/relationships/image" Target="../media/image13.png"/><Relationship Id="rId5" Type="http://schemas.openxmlformats.org/officeDocument/2006/relationships/image" Target="../media/image90.png"/><Relationship Id="rId10" Type="http://schemas.openxmlformats.org/officeDocument/2006/relationships/image" Target="../media/image120.png"/><Relationship Id="rId4" Type="http://schemas.openxmlformats.org/officeDocument/2006/relationships/image" Target="../media/image6.svg"/><Relationship Id="rId9" Type="http://schemas.openxmlformats.org/officeDocument/2006/relationships/image" Target="../media/image8.svg"/><Relationship Id="rId1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8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sv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11" Type="http://schemas.openxmlformats.org/officeDocument/2006/relationships/image" Target="../media/image33.wmf"/><Relationship Id="rId5" Type="http://schemas.openxmlformats.org/officeDocument/2006/relationships/image" Target="../media/image6.sv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2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CE62D586-8AAD-4036-A725-340A040FA2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6111" y="5346441"/>
            <a:ext cx="784805" cy="1399591"/>
          </a:xfrm>
          <a:prstGeom prst="rect">
            <a:avLst/>
          </a:prstGeom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F20AD43-C14B-4D53-BF83-39D4D5D276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985" b="94149" l="9985" r="89998">
                        <a14:foregroundMark x1="43024" y1="25438" x2="40840" y2="33206"/>
                        <a14:foregroundMark x1="53359" y1="24621" x2="54442" y2="32922"/>
                        <a14:foregroundMark x1="54442" y1="32922" x2="54442" y2="32922"/>
                        <a14:foregroundMark x1="40840" y1="27205" x2="40840" y2="27205"/>
                        <a14:foregroundMark x1="42607" y1="26538" x2="41107" y2="32522"/>
                        <a14:foregroundMark x1="55126" y1="26938" x2="55676" y2="30755"/>
                        <a14:foregroundMark x1="36206" y1="51292" x2="43291" y2="50075"/>
                        <a14:foregroundMark x1="43291" y1="50075" x2="43291" y2="50075"/>
                        <a14:foregroundMark x1="40423" y1="26804" x2="38940" y2="31839"/>
                        <a14:foregroundMark x1="46691" y1="33606" x2="48591" y2="35639"/>
                        <a14:foregroundMark x1="48591" y1="50075" x2="48325" y2="54292"/>
                        <a14:foregroundMark x1="48812" y1="92124" x2="55093" y2="94149"/>
                        <a14:foregroundMark x1="47095" y1="91571" x2="48104" y2="91896"/>
                        <a14:foregroundMark x1="39890" y1="89248" x2="46676" y2="91436"/>
                        <a14:foregroundMark x1="55093" y1="94149" x2="55393" y2="94149"/>
                        <a14:backgroundMark x1="47775" y1="91699" x2="47908" y2="92782"/>
                        <a14:backgroundMark x1="48458" y1="91432" x2="48458" y2="92932"/>
                        <a14:backgroundMark x1="46691" y1="91432" x2="47091" y2="92932"/>
                        <a14:backgroundMark x1="55393" y1="93882" x2="55393" y2="9388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650082" y="1497761"/>
            <a:ext cx="5248271" cy="5248271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28723"/>
            <a:ext cx="116586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altLang="en-US" sz="44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en-US" sz="4400" b="1" smtClean="0"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altLang="en-US" sz="44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44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4400" b="1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4400" b="1" smtClean="0">
                <a:latin typeface="Times New Roman" pitchFamily="18" charset="0"/>
                <a:cs typeface="Times New Roman" pitchFamily="18" charset="0"/>
              </a:rPr>
              <a:t> 2023</a:t>
            </a:r>
            <a:endParaRPr lang="en-US" altLang="en-US" sz="4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altLang="en-US" sz="4000" b="1" dirty="0" smtClean="0">
                <a:solidFill>
                  <a:srgbClr val="A9250B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buNone/>
            </a:pPr>
            <a:r>
              <a:rPr lang="en-US" alt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36)</a:t>
            </a:r>
            <a:endParaRPr lang="en-US" altLang="en-US" sz="4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03200" y="14841"/>
            <a:ext cx="11480800" cy="136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/>
          <a:p>
            <a:r>
              <a:rPr lang="en-US" altLang="en-US" sz="2700" b="1" dirty="0" err="1">
                <a:latin typeface="Times New Roman" pitchFamily="18" charset="0"/>
              </a:rPr>
              <a:t>Bài</a:t>
            </a:r>
            <a:r>
              <a:rPr lang="en-US" altLang="en-US" sz="2700" b="1" dirty="0">
                <a:latin typeface="Times New Roman" pitchFamily="18" charset="0"/>
              </a:rPr>
              <a:t> 4: </a:t>
            </a:r>
            <a:r>
              <a:rPr lang="en-US" altLang="en-US" sz="2700" b="1" dirty="0" err="1">
                <a:latin typeface="Times New Roman" pitchFamily="18" charset="0"/>
              </a:rPr>
              <a:t>Một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hình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bình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hành</a:t>
            </a:r>
            <a:r>
              <a:rPr lang="en-US" altLang="en-US" sz="2700" b="1" dirty="0">
                <a:latin typeface="Times New Roman" pitchFamily="18" charset="0"/>
              </a:rPr>
              <a:t> có </a:t>
            </a:r>
            <a:r>
              <a:rPr lang="en-US" altLang="en-US" sz="2700" b="1" dirty="0" err="1">
                <a:latin typeface="Times New Roman" pitchFamily="18" charset="0"/>
              </a:rPr>
              <a:t>diện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tích</a:t>
            </a:r>
            <a:r>
              <a:rPr lang="en-US" altLang="en-US" sz="2700" b="1" dirty="0">
                <a:latin typeface="Times New Roman" pitchFamily="18" charset="0"/>
              </a:rPr>
              <a:t>      m</a:t>
            </a:r>
            <a:r>
              <a:rPr lang="en-US" altLang="en-US" sz="2700" b="1" baseline="30000" dirty="0">
                <a:latin typeface="Times New Roman" pitchFamily="18" charset="0"/>
              </a:rPr>
              <a:t>2</a:t>
            </a:r>
            <a:r>
              <a:rPr lang="en-US" altLang="en-US" sz="2700" b="1" dirty="0">
                <a:latin typeface="Times New Roman" pitchFamily="18" charset="0"/>
              </a:rPr>
              <a:t>, </a:t>
            </a:r>
          </a:p>
          <a:p>
            <a:endParaRPr lang="en-US" altLang="en-US" sz="2700" b="1" dirty="0">
              <a:latin typeface="Times New Roman" pitchFamily="18" charset="0"/>
            </a:endParaRPr>
          </a:p>
          <a:p>
            <a:r>
              <a:rPr lang="en-US" altLang="en-US" sz="2700" b="1" dirty="0" err="1">
                <a:latin typeface="Times New Roman" pitchFamily="18" charset="0"/>
              </a:rPr>
              <a:t>chiều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cao</a:t>
            </a:r>
            <a:r>
              <a:rPr lang="en-US" altLang="en-US" sz="2700" b="1" dirty="0">
                <a:latin typeface="Times New Roman" pitchFamily="18" charset="0"/>
              </a:rPr>
              <a:t>      m. </a:t>
            </a:r>
            <a:r>
              <a:rPr lang="en-US" altLang="en-US" sz="2700" b="1" dirty="0" err="1">
                <a:latin typeface="Times New Roman" pitchFamily="18" charset="0"/>
              </a:rPr>
              <a:t>Tính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độ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dài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đáy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của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hình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đó</a:t>
            </a:r>
            <a:r>
              <a:rPr lang="en-US" altLang="en-US" sz="2700" b="1" dirty="0">
                <a:latin typeface="Times New Roman" pitchFamily="18" charset="0"/>
              </a:rPr>
              <a:t>.</a:t>
            </a:r>
            <a:r>
              <a:rPr lang="en-US" altLang="en-US" sz="2700" dirty="0"/>
              <a:t>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97515"/>
              </p:ext>
            </p:extLst>
          </p:nvPr>
        </p:nvGraphicFramePr>
        <p:xfrm>
          <a:off x="3158067" y="4737100"/>
          <a:ext cx="1524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067" y="4737100"/>
                        <a:ext cx="152400" cy="287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74043"/>
              </p:ext>
            </p:extLst>
          </p:nvPr>
        </p:nvGraphicFramePr>
        <p:xfrm>
          <a:off x="3158067" y="7581900"/>
          <a:ext cx="1524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067" y="7581900"/>
                        <a:ext cx="152400" cy="287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66394"/>
              </p:ext>
            </p:extLst>
          </p:nvPr>
        </p:nvGraphicFramePr>
        <p:xfrm>
          <a:off x="5943600" y="-60147"/>
          <a:ext cx="469883" cy="78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-60147"/>
                        <a:ext cx="469883" cy="786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76853"/>
              </p:ext>
            </p:extLst>
          </p:nvPr>
        </p:nvGraphicFramePr>
        <p:xfrm>
          <a:off x="1741543" y="764774"/>
          <a:ext cx="405163" cy="75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543" y="764774"/>
                        <a:ext cx="405163" cy="753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67115" y="1413245"/>
            <a:ext cx="25400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53801" y="3872250"/>
            <a:ext cx="121920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… m ?</a:t>
            </a:r>
            <a:endParaRPr lang="en-US" altLang="en-US" sz="3200" dirty="0">
              <a:solidFill>
                <a:srgbClr val="002060"/>
              </a:solidFill>
              <a:latin typeface=".Vn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7115" y="2304848"/>
            <a:ext cx="11965375" cy="615553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>
              <a:defRPr/>
            </a:pPr>
            <a:r>
              <a:rPr lang="en-US" altLang="en-US" sz="32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       m</a:t>
            </a:r>
            <a:r>
              <a:rPr lang="en-US" altLang="en-US" sz="3200" baseline="30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2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2447" y="3018797"/>
            <a:ext cx="12050043" cy="615553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>
              <a:defRPr/>
            </a:pPr>
            <a:r>
              <a:rPr lang="en-US" altLang="en-US" sz="32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altLang="en-US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      m 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11442"/>
              </p:ext>
            </p:extLst>
          </p:nvPr>
        </p:nvGraphicFramePr>
        <p:xfrm>
          <a:off x="2679773" y="2223033"/>
          <a:ext cx="462956" cy="86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73" y="2223033"/>
                        <a:ext cx="462956" cy="860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4460"/>
              </p:ext>
            </p:extLst>
          </p:nvPr>
        </p:nvGraphicFramePr>
        <p:xfrm>
          <a:off x="2719205" y="3132152"/>
          <a:ext cx="423524" cy="78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0" imgW="152334" imgH="393529" progId="Equation.3">
                  <p:embed/>
                </p:oleObj>
              </mc:Choice>
              <mc:Fallback>
                <p:oleObj name="Equation" r:id="rId10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205" y="3132152"/>
                        <a:ext cx="423524" cy="78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8025341" y="1689294"/>
            <a:ext cx="25400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330172" y="2468228"/>
            <a:ext cx="77216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106684" y="3233663"/>
            <a:ext cx="1117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n-US" sz="3700" dirty="0">
                <a:latin typeface="Times New Roman" pitchFamily="18" charset="0"/>
                <a:cs typeface="Times New Roman" pitchFamily="18" charset="0"/>
              </a:rPr>
              <a:t>(m)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472131" y="4220245"/>
            <a:ext cx="7721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altLang="en-US" sz="37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en-US" sz="37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3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7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700" dirty="0">
                <a:latin typeface="Times New Roman" pitchFamily="18" charset="0"/>
                <a:cs typeface="Times New Roman" pitchFamily="18" charset="0"/>
              </a:rPr>
              <a:t>:  1m</a:t>
            </a:r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10859"/>
              </p:ext>
            </p:extLst>
          </p:nvPr>
        </p:nvGraphicFramePr>
        <p:xfrm>
          <a:off x="7741865" y="3148269"/>
          <a:ext cx="56695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1" imgW="152334" imgH="393529" progId="Equation.3">
                  <p:embed/>
                </p:oleObj>
              </mc:Choice>
              <mc:Fallback>
                <p:oleObj name="Equation" r:id="rId11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865" y="3148269"/>
                        <a:ext cx="56695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75123"/>
              </p:ext>
            </p:extLst>
          </p:nvPr>
        </p:nvGraphicFramePr>
        <p:xfrm>
          <a:off x="8738659" y="3142860"/>
          <a:ext cx="501579" cy="100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2" imgW="152334" imgH="393529" progId="Equation.3">
                  <p:embed/>
                </p:oleObj>
              </mc:Choice>
              <mc:Fallback>
                <p:oleObj name="Equation" r:id="rId1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8659" y="3142860"/>
                        <a:ext cx="501579" cy="1002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9295342" y="3302075"/>
            <a:ext cx="738716" cy="696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3700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20" name="TextBox 23"/>
          <p:cNvSpPr txBox="1">
            <a:spLocks noChangeArrowheads="1"/>
          </p:cNvSpPr>
          <p:nvPr/>
        </p:nvSpPr>
        <p:spPr bwMode="auto">
          <a:xfrm>
            <a:off x="8369301" y="3296914"/>
            <a:ext cx="738716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370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TextBox 24"/>
          <p:cNvSpPr txBox="1">
            <a:spLocks noChangeArrowheads="1"/>
          </p:cNvSpPr>
          <p:nvPr/>
        </p:nvSpPr>
        <p:spPr bwMode="auto">
          <a:xfrm>
            <a:off x="9766828" y="3260415"/>
            <a:ext cx="534459" cy="7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5643937" y="1689293"/>
            <a:ext cx="0" cy="3322224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8667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  <p:bldP spid="13" grpId="0"/>
      <p:bldP spid="14" grpId="0"/>
      <p:bldP spid="15" grpId="0"/>
      <p:bldP spid="16" grpId="0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359888" y="1488558"/>
            <a:ext cx="586917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 smtClean="0">
                <a:solidFill>
                  <a:srgbClr val="7030A0"/>
                </a:solidFill>
              </a:rPr>
              <a:t>CỦNG CỐ</a:t>
            </a:r>
            <a:endParaRPr lang="en-US" sz="8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98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9">
            <a:extLst>
              <a:ext uri="{FF2B5EF4-FFF2-40B4-BE49-F238E27FC236}">
                <a16:creationId xmlns="" xmlns:a16="http://schemas.microsoft.com/office/drawing/2014/main" id="{F106F69A-5534-4327-B22B-96BF77DCB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415107"/>
            <a:ext cx="506306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bg2"/>
                </a:solidFill>
                <a:latin typeface="UVF Typewriterhand" panose="02000603000000000000" pitchFamily="2" charset="0"/>
                <a:ea typeface="UVF Typewriterhand" panose="02000603000000000000" pitchFamily="2" charset="0"/>
              </a:rPr>
              <a:t>Bài học hôm nay củng cố cho các em kiến thức gì? 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="" xmlns:a16="http://schemas.microsoft.com/office/drawing/2014/main" id="{70C76852-C83A-498F-AF33-331B1EB31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8716" y="3699246"/>
            <a:ext cx="543763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CF2B7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ewriterhand" panose="02000603000000000000" pitchFamily="2" charset="0"/>
                <a:ea typeface="UVF Typewriterhand" panose="02000603000000000000" pitchFamily="2" charset="0"/>
              </a:rPr>
              <a:t>Củng cố về phép nhân, chia phân số</a:t>
            </a:r>
            <a:endParaRPr lang="en-US" altLang="en-US" sz="3600">
              <a:solidFill>
                <a:srgbClr val="CF2B7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VF Typewriterhand" panose="02000603000000000000" pitchFamily="2" charset="0"/>
              <a:ea typeface="UVF Typewriterhand" panose="02000603000000000000" pitchFamily="2" charset="0"/>
            </a:endParaRPr>
          </a:p>
        </p:txBody>
      </p:sp>
      <p:pic>
        <p:nvPicPr>
          <p:cNvPr id="19" name="图片 26">
            <a:extLst>
              <a:ext uri="{FF2B5EF4-FFF2-40B4-BE49-F238E27FC236}">
                <a16:creationId xmlns="" xmlns:a16="http://schemas.microsoft.com/office/drawing/2014/main" id="{42A76854-B3E7-4CE0-B802-B49E9C1C48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03" y="3169433"/>
            <a:ext cx="6513576" cy="42614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3742;p25">
            <a:extLst>
              <a:ext uri="{FF2B5EF4-FFF2-40B4-BE49-F238E27FC236}">
                <a16:creationId xmlns="" xmlns:a16="http://schemas.microsoft.com/office/drawing/2014/main" id="{2CD9FA07-865C-462C-8C06-0AD73CEAC4B9}"/>
              </a:ext>
            </a:extLst>
          </p:cNvPr>
          <p:cNvSpPr txBox="1">
            <a:spLocks/>
          </p:cNvSpPr>
          <p:nvPr/>
        </p:nvSpPr>
        <p:spPr>
          <a:xfrm rot="1774227">
            <a:off x="5000486" y="1885506"/>
            <a:ext cx="7371619" cy="3086987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anchor="t" anchorCtr="0">
            <a:no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r>
              <a:rPr lang="en-US" sz="13500">
                <a:solidFill>
                  <a:srgbClr val="CF2B75"/>
                </a:solidFill>
                <a:effectLst>
                  <a:glow rad="228600">
                    <a:schemeClr val="accent2">
                      <a:lumMod val="60000"/>
                      <a:lumOff val="4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ngelline" pitchFamily="2" charset="0"/>
              </a:rPr>
              <a:t>Dặn d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oogle Shape;4208;p38">
            <a:extLst>
              <a:ext uri="{FF2B5EF4-FFF2-40B4-BE49-F238E27FC236}">
                <a16:creationId xmlns="" xmlns:a16="http://schemas.microsoft.com/office/drawing/2014/main" id="{1ADDF268-3C8F-4A5D-841C-D63A319D20FC}"/>
              </a:ext>
            </a:extLst>
          </p:cNvPr>
          <p:cNvGrpSpPr/>
          <p:nvPr/>
        </p:nvGrpSpPr>
        <p:grpSpPr>
          <a:xfrm rot="8100000">
            <a:off x="8921399" y="2500495"/>
            <a:ext cx="4062899" cy="3068545"/>
            <a:chOff x="5102217" y="2695575"/>
            <a:chExt cx="1971523" cy="1489013"/>
          </a:xfrm>
        </p:grpSpPr>
        <p:sp>
          <p:nvSpPr>
            <p:cNvPr id="50" name="Google Shape;4209;p38">
              <a:extLst>
                <a:ext uri="{FF2B5EF4-FFF2-40B4-BE49-F238E27FC236}">
                  <a16:creationId xmlns="" xmlns:a16="http://schemas.microsoft.com/office/drawing/2014/main" id="{CFF1ADB8-49C8-43BE-8E5F-07550F1D5D8E}"/>
                </a:ext>
              </a:extLst>
            </p:cNvPr>
            <p:cNvSpPr/>
            <p:nvPr/>
          </p:nvSpPr>
          <p:spPr>
            <a:xfrm rot="-7581239">
              <a:off x="5112820" y="4076055"/>
              <a:ext cx="108725" cy="81306"/>
            </a:xfrm>
            <a:custGeom>
              <a:avLst/>
              <a:gdLst/>
              <a:ahLst/>
              <a:cxnLst/>
              <a:rect l="l" t="t" r="r" b="b"/>
              <a:pathLst>
                <a:path w="108775" h="81343" extrusionOk="0">
                  <a:moveTo>
                    <a:pt x="53781" y="-51"/>
                  </a:moveTo>
                  <a:lnTo>
                    <a:pt x="53781" y="-51"/>
                  </a:lnTo>
                  <a:cubicBezTo>
                    <a:pt x="83823" y="-51"/>
                    <a:pt x="108169" y="24295"/>
                    <a:pt x="108169" y="54337"/>
                  </a:cubicBezTo>
                  <a:lnTo>
                    <a:pt x="108169" y="81292"/>
                  </a:lnTo>
                  <a:lnTo>
                    <a:pt x="108169" y="81292"/>
                  </a:lnTo>
                  <a:lnTo>
                    <a:pt x="-606" y="81292"/>
                  </a:lnTo>
                  <a:lnTo>
                    <a:pt x="-606" y="81292"/>
                  </a:lnTo>
                  <a:lnTo>
                    <a:pt x="-606" y="54337"/>
                  </a:lnTo>
                  <a:cubicBezTo>
                    <a:pt x="-606" y="24295"/>
                    <a:pt x="23740" y="-51"/>
                    <a:pt x="53781" y="-51"/>
                  </a:cubicBez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1" name="Google Shape;4210;p38">
              <a:extLst>
                <a:ext uri="{FF2B5EF4-FFF2-40B4-BE49-F238E27FC236}">
                  <a16:creationId xmlns="" xmlns:a16="http://schemas.microsoft.com/office/drawing/2014/main" id="{708C59D8-DAD8-4DF7-93CE-6BFBE2D777D5}"/>
                </a:ext>
              </a:extLst>
            </p:cNvPr>
            <p:cNvSpPr/>
            <p:nvPr/>
          </p:nvSpPr>
          <p:spPr>
            <a:xfrm>
              <a:off x="5114864" y="4046981"/>
              <a:ext cx="66735" cy="93630"/>
            </a:xfrm>
            <a:custGeom>
              <a:avLst/>
              <a:gdLst/>
              <a:ahLst/>
              <a:cxnLst/>
              <a:rect l="l" t="t" r="r" b="b"/>
              <a:pathLst>
                <a:path w="66735" h="93630" extrusionOk="0">
                  <a:moveTo>
                    <a:pt x="17456" y="24904"/>
                  </a:moveTo>
                  <a:lnTo>
                    <a:pt x="51365" y="-51"/>
                  </a:lnTo>
                  <a:lnTo>
                    <a:pt x="66130" y="20047"/>
                  </a:lnTo>
                  <a:lnTo>
                    <a:pt x="32221" y="45002"/>
                  </a:lnTo>
                  <a:cubicBezTo>
                    <a:pt x="14790" y="57861"/>
                    <a:pt x="8980" y="79578"/>
                    <a:pt x="19266" y="93580"/>
                  </a:cubicBezTo>
                  <a:lnTo>
                    <a:pt x="4503" y="73577"/>
                  </a:lnTo>
                  <a:cubicBezTo>
                    <a:pt x="-5785" y="59575"/>
                    <a:pt x="-69" y="37477"/>
                    <a:pt x="17456" y="24904"/>
                  </a:cubicBezTo>
                  <a:close/>
                </a:path>
              </a:pathLst>
            </a:custGeom>
            <a:solidFill>
              <a:srgbClr val="D92E0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2" name="Google Shape;4211;p38">
              <a:extLst>
                <a:ext uri="{FF2B5EF4-FFF2-40B4-BE49-F238E27FC236}">
                  <a16:creationId xmlns="" xmlns:a16="http://schemas.microsoft.com/office/drawing/2014/main" id="{FE857028-B8B3-4967-AAD5-4C77647388F2}"/>
                </a:ext>
              </a:extLst>
            </p:cNvPr>
            <p:cNvSpPr/>
            <p:nvPr/>
          </p:nvSpPr>
          <p:spPr>
            <a:xfrm rot="-7581239">
              <a:off x="5167396" y="4104782"/>
              <a:ext cx="36463" cy="62073"/>
            </a:xfrm>
            <a:custGeom>
              <a:avLst/>
              <a:gdLst/>
              <a:ahLst/>
              <a:cxnLst/>
              <a:rect l="l" t="t" r="r" b="b"/>
              <a:pathLst>
                <a:path w="36480" h="62102" extrusionOk="0">
                  <a:moveTo>
                    <a:pt x="17682" y="-51"/>
                  </a:moveTo>
                  <a:lnTo>
                    <a:pt x="17682" y="-51"/>
                  </a:lnTo>
                  <a:cubicBezTo>
                    <a:pt x="27674" y="-4"/>
                    <a:pt x="35770" y="8055"/>
                    <a:pt x="35875" y="18046"/>
                  </a:cubicBezTo>
                  <a:lnTo>
                    <a:pt x="35875" y="62052"/>
                  </a:lnTo>
                  <a:lnTo>
                    <a:pt x="35875" y="62052"/>
                  </a:lnTo>
                  <a:lnTo>
                    <a:pt x="-606" y="62052"/>
                  </a:lnTo>
                  <a:lnTo>
                    <a:pt x="-606" y="62052"/>
                  </a:lnTo>
                  <a:lnTo>
                    <a:pt x="-606" y="18046"/>
                  </a:lnTo>
                  <a:cubicBezTo>
                    <a:pt x="-501" y="8017"/>
                    <a:pt x="7652" y="-51"/>
                    <a:pt x="17682" y="-51"/>
                  </a:cubicBezTo>
                  <a:close/>
                </a:path>
              </a:pathLst>
            </a:custGeom>
            <a:solidFill>
              <a:srgbClr val="FF795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3" name="Google Shape;4212;p38">
              <a:extLst>
                <a:ext uri="{FF2B5EF4-FFF2-40B4-BE49-F238E27FC236}">
                  <a16:creationId xmlns="" xmlns:a16="http://schemas.microsoft.com/office/drawing/2014/main" id="{43EE489D-68BD-4CBA-BEED-9074A25C5734}"/>
                </a:ext>
              </a:extLst>
            </p:cNvPr>
            <p:cNvSpPr/>
            <p:nvPr/>
          </p:nvSpPr>
          <p:spPr>
            <a:xfrm rot="-7581239">
              <a:off x="5171823" y="4030375"/>
              <a:ext cx="112247" cy="82162"/>
            </a:xfrm>
            <a:custGeom>
              <a:avLst/>
              <a:gdLst/>
              <a:ahLst/>
              <a:cxnLst/>
              <a:rect l="l" t="t" r="r" b="b"/>
              <a:pathLst>
                <a:path w="112299" h="82200" extrusionOk="0">
                  <a:moveTo>
                    <a:pt x="-606" y="-51"/>
                  </a:moveTo>
                  <a:lnTo>
                    <a:pt x="111693" y="-51"/>
                  </a:lnTo>
                  <a:lnTo>
                    <a:pt x="111693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4" name="Google Shape;4213;p38">
              <a:extLst>
                <a:ext uri="{FF2B5EF4-FFF2-40B4-BE49-F238E27FC236}">
                  <a16:creationId xmlns="" xmlns:a16="http://schemas.microsoft.com/office/drawing/2014/main" id="{A458F0E2-CEEB-4132-910C-B0D07C77F803}"/>
                </a:ext>
              </a:extLst>
            </p:cNvPr>
            <p:cNvSpPr/>
            <p:nvPr/>
          </p:nvSpPr>
          <p:spPr>
            <a:xfrm rot="-7581239">
              <a:off x="5232294" y="4060981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5" name="Google Shape;4214;p38">
              <a:extLst>
                <a:ext uri="{FF2B5EF4-FFF2-40B4-BE49-F238E27FC236}">
                  <a16:creationId xmlns="" xmlns:a16="http://schemas.microsoft.com/office/drawing/2014/main" id="{972F5905-A829-44EE-A071-0C0DA34C074B}"/>
                </a:ext>
              </a:extLst>
            </p:cNvPr>
            <p:cNvSpPr/>
            <p:nvPr/>
          </p:nvSpPr>
          <p:spPr>
            <a:xfrm rot="-7581239">
              <a:off x="5187223" y="3999708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6" name="Google Shape;4215;p38">
              <a:extLst>
                <a:ext uri="{FF2B5EF4-FFF2-40B4-BE49-F238E27FC236}">
                  <a16:creationId xmlns="" xmlns:a16="http://schemas.microsoft.com/office/drawing/2014/main" id="{EA3701D3-0CC3-429A-BF19-BB078630B811}"/>
                </a:ext>
              </a:extLst>
            </p:cNvPr>
            <p:cNvSpPr/>
            <p:nvPr/>
          </p:nvSpPr>
          <p:spPr>
            <a:xfrm>
              <a:off x="5200173" y="4050792"/>
              <a:ext cx="52959" cy="72009"/>
            </a:xfrm>
            <a:custGeom>
              <a:avLst/>
              <a:gdLst/>
              <a:ahLst/>
              <a:cxnLst/>
              <a:rect l="l" t="t" r="r" b="b"/>
              <a:pathLst>
                <a:path w="52959" h="72009" extrusionOk="0">
                  <a:moveTo>
                    <a:pt x="52959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7" name="Google Shape;4216;p38">
              <a:extLst>
                <a:ext uri="{FF2B5EF4-FFF2-40B4-BE49-F238E27FC236}">
                  <a16:creationId xmlns="" xmlns:a16="http://schemas.microsoft.com/office/drawing/2014/main" id="{EFEAECF1-5ACB-49CC-8F5F-9BE7AAB20B1F}"/>
                </a:ext>
              </a:extLst>
            </p:cNvPr>
            <p:cNvSpPr/>
            <p:nvPr/>
          </p:nvSpPr>
          <p:spPr>
            <a:xfrm>
              <a:off x="5224081" y="4033170"/>
              <a:ext cx="53054" cy="72009"/>
            </a:xfrm>
            <a:custGeom>
              <a:avLst/>
              <a:gdLst/>
              <a:ahLst/>
              <a:cxnLst/>
              <a:rect l="l" t="t" r="r" b="b"/>
              <a:pathLst>
                <a:path w="53054" h="72009" extrusionOk="0">
                  <a:moveTo>
                    <a:pt x="53054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8" name="Google Shape;4217;p38">
              <a:extLst>
                <a:ext uri="{FF2B5EF4-FFF2-40B4-BE49-F238E27FC236}">
                  <a16:creationId xmlns="" xmlns:a16="http://schemas.microsoft.com/office/drawing/2014/main" id="{5A699440-C48B-4656-AE1E-B10D055F6EB1}"/>
                </a:ext>
              </a:extLst>
            </p:cNvPr>
            <p:cNvSpPr/>
            <p:nvPr/>
          </p:nvSpPr>
          <p:spPr>
            <a:xfrm>
              <a:off x="6844664" y="2732521"/>
              <a:ext cx="169677" cy="153839"/>
            </a:xfrm>
            <a:custGeom>
              <a:avLst/>
              <a:gdLst/>
              <a:ahLst/>
              <a:cxnLst/>
              <a:rect l="l" t="t" r="r" b="b"/>
              <a:pathLst>
                <a:path w="169677" h="153839" extrusionOk="0">
                  <a:moveTo>
                    <a:pt x="66069" y="153788"/>
                  </a:moveTo>
                  <a:lnTo>
                    <a:pt x="-606" y="64920"/>
                  </a:lnTo>
                  <a:lnTo>
                    <a:pt x="62354" y="36345"/>
                  </a:lnTo>
                  <a:lnTo>
                    <a:pt x="135601" y="3579"/>
                  </a:lnTo>
                  <a:lnTo>
                    <a:pt x="142745" y="436"/>
                  </a:lnTo>
                  <a:cubicBezTo>
                    <a:pt x="145622" y="-661"/>
                    <a:pt x="148889" y="134"/>
                    <a:pt x="150937" y="2436"/>
                  </a:cubicBezTo>
                  <a:cubicBezTo>
                    <a:pt x="153413" y="5865"/>
                    <a:pt x="150937" y="11961"/>
                    <a:pt x="144936" y="16724"/>
                  </a:cubicBezTo>
                  <a:cubicBezTo>
                    <a:pt x="148784" y="13101"/>
                    <a:pt x="154290" y="11860"/>
                    <a:pt x="159319" y="13485"/>
                  </a:cubicBezTo>
                  <a:cubicBezTo>
                    <a:pt x="162748" y="15866"/>
                    <a:pt x="160938" y="23010"/>
                    <a:pt x="153699" y="29106"/>
                  </a:cubicBezTo>
                  <a:cubicBezTo>
                    <a:pt x="157271" y="25974"/>
                    <a:pt x="162090" y="24673"/>
                    <a:pt x="166748" y="25582"/>
                  </a:cubicBezTo>
                  <a:cubicBezTo>
                    <a:pt x="169701" y="27011"/>
                    <a:pt x="169987" y="31678"/>
                    <a:pt x="166748" y="36726"/>
                  </a:cubicBezTo>
                  <a:lnTo>
                    <a:pt x="161605" y="42822"/>
                  </a:lnTo>
                  <a:cubicBezTo>
                    <a:pt x="161081" y="43322"/>
                    <a:pt x="160604" y="43863"/>
                    <a:pt x="160176" y="44441"/>
                  </a:cubicBezTo>
                  <a:lnTo>
                    <a:pt x="135316" y="73016"/>
                  </a:lnTo>
                  <a:lnTo>
                    <a:pt x="131315" y="77684"/>
                  </a:lnTo>
                  <a:cubicBezTo>
                    <a:pt x="127315" y="82256"/>
                    <a:pt x="123219" y="87209"/>
                    <a:pt x="119028" y="92066"/>
                  </a:cubicBezTo>
                  <a:lnTo>
                    <a:pt x="114837" y="97019"/>
                  </a:lnTo>
                  <a:lnTo>
                    <a:pt x="112646" y="99401"/>
                  </a:lnTo>
                  <a:lnTo>
                    <a:pt x="67403" y="152169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9" name="Google Shape;4218;p38">
              <a:extLst>
                <a:ext uri="{FF2B5EF4-FFF2-40B4-BE49-F238E27FC236}">
                  <a16:creationId xmlns="" xmlns:a16="http://schemas.microsoft.com/office/drawing/2014/main" id="{B5060FB3-371A-4706-AAD4-47CABE083BC4}"/>
                </a:ext>
              </a:extLst>
            </p:cNvPr>
            <p:cNvSpPr/>
            <p:nvPr/>
          </p:nvSpPr>
          <p:spPr>
            <a:xfrm>
              <a:off x="6842379" y="2728436"/>
              <a:ext cx="162401" cy="106679"/>
            </a:xfrm>
            <a:custGeom>
              <a:avLst/>
              <a:gdLst/>
              <a:ahLst/>
              <a:cxnLst/>
              <a:rect l="l" t="t" r="r" b="b"/>
              <a:pathLst>
                <a:path w="162401" h="106679" extrusionOk="0">
                  <a:moveTo>
                    <a:pt x="158115" y="0"/>
                  </a:moveTo>
                  <a:lnTo>
                    <a:pt x="162401" y="10668"/>
                  </a:lnTo>
                  <a:lnTo>
                    <a:pt x="14954" y="106680"/>
                  </a:lnTo>
                  <a:lnTo>
                    <a:pt x="0" y="70580"/>
                  </a:lnTo>
                  <a:lnTo>
                    <a:pt x="158115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0" name="Google Shape;4219;p38">
              <a:extLst>
                <a:ext uri="{FF2B5EF4-FFF2-40B4-BE49-F238E27FC236}">
                  <a16:creationId xmlns="" xmlns:a16="http://schemas.microsoft.com/office/drawing/2014/main" id="{A49464FA-99FF-42F2-8627-213291774C0E}"/>
                </a:ext>
              </a:extLst>
            </p:cNvPr>
            <p:cNvSpPr/>
            <p:nvPr/>
          </p:nvSpPr>
          <p:spPr>
            <a:xfrm>
              <a:off x="6877526" y="2753010"/>
              <a:ext cx="143160" cy="136588"/>
            </a:xfrm>
            <a:custGeom>
              <a:avLst/>
              <a:gdLst/>
              <a:ahLst/>
              <a:cxnLst/>
              <a:rect l="l" t="t" r="r" b="b"/>
              <a:pathLst>
                <a:path w="143160" h="136588" extrusionOk="0">
                  <a:moveTo>
                    <a:pt x="143161" y="6667"/>
                  </a:moveTo>
                  <a:lnTo>
                    <a:pt x="134302" y="0"/>
                  </a:lnTo>
                  <a:lnTo>
                    <a:pt x="0" y="113443"/>
                  </a:lnTo>
                  <a:lnTo>
                    <a:pt x="29813" y="136589"/>
                  </a:lnTo>
                  <a:lnTo>
                    <a:pt x="143161" y="6667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1" name="Google Shape;4220;p38">
              <a:extLst>
                <a:ext uri="{FF2B5EF4-FFF2-40B4-BE49-F238E27FC236}">
                  <a16:creationId xmlns="" xmlns:a16="http://schemas.microsoft.com/office/drawing/2014/main" id="{809145FA-E610-4FC4-902B-F20EBDF274F7}"/>
                </a:ext>
              </a:extLst>
            </p:cNvPr>
            <p:cNvSpPr/>
            <p:nvPr/>
          </p:nvSpPr>
          <p:spPr>
            <a:xfrm>
              <a:off x="6984396" y="2695575"/>
              <a:ext cx="89344" cy="76295"/>
            </a:xfrm>
            <a:custGeom>
              <a:avLst/>
              <a:gdLst/>
              <a:ahLst/>
              <a:cxnLst/>
              <a:rect l="l" t="t" r="r" b="b"/>
              <a:pathLst>
                <a:path w="89344" h="76295" extrusionOk="0">
                  <a:moveTo>
                    <a:pt x="23302" y="76244"/>
                  </a:moveTo>
                  <a:cubicBezTo>
                    <a:pt x="26636" y="71196"/>
                    <a:pt x="26445" y="66719"/>
                    <a:pt x="23302" y="65100"/>
                  </a:cubicBezTo>
                  <a:cubicBezTo>
                    <a:pt x="18644" y="64205"/>
                    <a:pt x="13824" y="65506"/>
                    <a:pt x="10253" y="68624"/>
                  </a:cubicBezTo>
                  <a:cubicBezTo>
                    <a:pt x="17587" y="62909"/>
                    <a:pt x="19778" y="55384"/>
                    <a:pt x="15873" y="53003"/>
                  </a:cubicBezTo>
                  <a:cubicBezTo>
                    <a:pt x="10872" y="51394"/>
                    <a:pt x="5405" y="52635"/>
                    <a:pt x="1585" y="56242"/>
                  </a:cubicBezTo>
                  <a:cubicBezTo>
                    <a:pt x="7395" y="51765"/>
                    <a:pt x="10062" y="45383"/>
                    <a:pt x="7586" y="41954"/>
                  </a:cubicBezTo>
                  <a:cubicBezTo>
                    <a:pt x="5528" y="39666"/>
                    <a:pt x="2299" y="38839"/>
                    <a:pt x="-606" y="39859"/>
                  </a:cubicBezTo>
                  <a:lnTo>
                    <a:pt x="88739" y="-51"/>
                  </a:lnTo>
                  <a:close/>
                </a:path>
              </a:pathLst>
            </a:custGeom>
            <a:solidFill>
              <a:srgbClr val="0F0F0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2" name="Google Shape;4221;p38">
              <a:extLst>
                <a:ext uri="{FF2B5EF4-FFF2-40B4-BE49-F238E27FC236}">
                  <a16:creationId xmlns="" xmlns:a16="http://schemas.microsoft.com/office/drawing/2014/main" id="{F3F527ED-CA86-42E4-AFAB-3416CFF31ECD}"/>
                </a:ext>
              </a:extLst>
            </p:cNvPr>
            <p:cNvSpPr/>
            <p:nvPr/>
          </p:nvSpPr>
          <p:spPr>
            <a:xfrm>
              <a:off x="5223605" y="2791926"/>
              <a:ext cx="1696478" cy="1302585"/>
            </a:xfrm>
            <a:custGeom>
              <a:avLst/>
              <a:gdLst/>
              <a:ahLst/>
              <a:cxnLst/>
              <a:rect l="l" t="t" r="r" b="b"/>
              <a:pathLst>
                <a:path w="1696478" h="1302585" extrusionOk="0">
                  <a:moveTo>
                    <a:pt x="1681795" y="98289"/>
                  </a:moveTo>
                  <a:lnTo>
                    <a:pt x="1681795" y="98289"/>
                  </a:lnTo>
                  <a:lnTo>
                    <a:pt x="66640" y="1302534"/>
                  </a:lnTo>
                  <a:lnTo>
                    <a:pt x="-606" y="1213285"/>
                  </a:lnTo>
                  <a:lnTo>
                    <a:pt x="1614548" y="9325"/>
                  </a:lnTo>
                  <a:lnTo>
                    <a:pt x="1614548" y="9325"/>
                  </a:lnTo>
                  <a:cubicBezTo>
                    <a:pt x="1615511" y="8339"/>
                    <a:pt x="1616558" y="7447"/>
                    <a:pt x="1617692" y="6658"/>
                  </a:cubicBezTo>
                  <a:cubicBezTo>
                    <a:pt x="1629217" y="-2010"/>
                    <a:pt x="1643599" y="-2295"/>
                    <a:pt x="1649791" y="5896"/>
                  </a:cubicBezTo>
                  <a:cubicBezTo>
                    <a:pt x="1655982" y="14088"/>
                    <a:pt x="1652362" y="24946"/>
                    <a:pt x="1643028" y="33900"/>
                  </a:cubicBezTo>
                  <a:lnTo>
                    <a:pt x="1643028" y="33900"/>
                  </a:lnTo>
                  <a:cubicBezTo>
                    <a:pt x="1651591" y="27287"/>
                    <a:pt x="1663688" y="27852"/>
                    <a:pt x="1671603" y="35233"/>
                  </a:cubicBezTo>
                  <a:cubicBezTo>
                    <a:pt x="1677223" y="42758"/>
                    <a:pt x="1674175" y="54283"/>
                    <a:pt x="1664841" y="63237"/>
                  </a:cubicBezTo>
                  <a:lnTo>
                    <a:pt x="1664841" y="63237"/>
                  </a:lnTo>
                  <a:cubicBezTo>
                    <a:pt x="1675699" y="56760"/>
                    <a:pt x="1688081" y="57141"/>
                    <a:pt x="1693416" y="64570"/>
                  </a:cubicBezTo>
                  <a:cubicBezTo>
                    <a:pt x="1698750" y="72000"/>
                    <a:pt x="1695320" y="86478"/>
                    <a:pt x="1683891" y="95050"/>
                  </a:cubicBezTo>
                  <a:cubicBezTo>
                    <a:pt x="1683281" y="96185"/>
                    <a:pt x="1682576" y="97268"/>
                    <a:pt x="1681795" y="98289"/>
                  </a:cubicBez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3" name="Google Shape;4222;p38">
              <a:extLst>
                <a:ext uri="{FF2B5EF4-FFF2-40B4-BE49-F238E27FC236}">
                  <a16:creationId xmlns="" xmlns:a16="http://schemas.microsoft.com/office/drawing/2014/main" id="{2C2C678A-0C6F-4BDB-BF18-0B90DCC1F7B8}"/>
                </a:ext>
              </a:extLst>
            </p:cNvPr>
            <p:cNvSpPr/>
            <p:nvPr/>
          </p:nvSpPr>
          <p:spPr>
            <a:xfrm>
              <a:off x="5224558" y="2791830"/>
              <a:ext cx="1653540" cy="1241530"/>
            </a:xfrm>
            <a:custGeom>
              <a:avLst/>
              <a:gdLst/>
              <a:ahLst/>
              <a:cxnLst/>
              <a:rect l="l" t="t" r="r" b="b"/>
              <a:pathLst>
                <a:path w="1653540" h="1241530" extrusionOk="0">
                  <a:moveTo>
                    <a:pt x="1648552" y="28089"/>
                  </a:moveTo>
                  <a:lnTo>
                    <a:pt x="20635" y="1241479"/>
                  </a:lnTo>
                  <a:lnTo>
                    <a:pt x="-606" y="1212904"/>
                  </a:lnTo>
                  <a:lnTo>
                    <a:pt x="1614738" y="9325"/>
                  </a:lnTo>
                  <a:lnTo>
                    <a:pt x="1614738" y="9325"/>
                  </a:lnTo>
                  <a:cubicBezTo>
                    <a:pt x="1615758" y="8362"/>
                    <a:pt x="1616834" y="7471"/>
                    <a:pt x="1617977" y="6658"/>
                  </a:cubicBezTo>
                  <a:cubicBezTo>
                    <a:pt x="1629502" y="-2010"/>
                    <a:pt x="1643885" y="-2295"/>
                    <a:pt x="1650076" y="5896"/>
                  </a:cubicBezTo>
                  <a:cubicBezTo>
                    <a:pt x="1654391" y="12853"/>
                    <a:pt x="1653772" y="21788"/>
                    <a:pt x="1648552" y="28089"/>
                  </a:cubicBez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4" name="Google Shape;4223;p38">
              <a:extLst>
                <a:ext uri="{FF2B5EF4-FFF2-40B4-BE49-F238E27FC236}">
                  <a16:creationId xmlns="" xmlns:a16="http://schemas.microsoft.com/office/drawing/2014/main" id="{DA6393D3-3F2E-4B2E-8AEF-74399393D2B1}"/>
                </a:ext>
              </a:extLst>
            </p:cNvPr>
            <p:cNvSpPr/>
            <p:nvPr/>
          </p:nvSpPr>
          <p:spPr>
            <a:xfrm>
              <a:off x="5268277" y="2851392"/>
              <a:ext cx="1654641" cy="1243119"/>
            </a:xfrm>
            <a:custGeom>
              <a:avLst/>
              <a:gdLst/>
              <a:ahLst/>
              <a:cxnLst/>
              <a:rect l="l" t="t" r="r" b="b"/>
              <a:pathLst>
                <a:path w="1654641" h="1243119" extrusionOk="0">
                  <a:moveTo>
                    <a:pt x="1649886" y="29679"/>
                  </a:moveTo>
                  <a:lnTo>
                    <a:pt x="21968" y="1243069"/>
                  </a:lnTo>
                  <a:lnTo>
                    <a:pt x="-606" y="1213065"/>
                  </a:lnTo>
                  <a:lnTo>
                    <a:pt x="1614644" y="9105"/>
                  </a:lnTo>
                  <a:lnTo>
                    <a:pt x="1614644" y="9105"/>
                  </a:lnTo>
                  <a:cubicBezTo>
                    <a:pt x="1615606" y="8088"/>
                    <a:pt x="1616653" y="7164"/>
                    <a:pt x="1617787" y="6343"/>
                  </a:cubicBezTo>
                  <a:cubicBezTo>
                    <a:pt x="1629312" y="-2230"/>
                    <a:pt x="1644076" y="-2135"/>
                    <a:pt x="1650648" y="6343"/>
                  </a:cubicBezTo>
                  <a:cubicBezTo>
                    <a:pt x="1655430" y="13478"/>
                    <a:pt x="1655125" y="22870"/>
                    <a:pt x="1649886" y="29679"/>
                  </a:cubicBez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65" name="Google Shape;4234;p38">
            <a:extLst>
              <a:ext uri="{FF2B5EF4-FFF2-40B4-BE49-F238E27FC236}">
                <a16:creationId xmlns="" xmlns:a16="http://schemas.microsoft.com/office/drawing/2014/main" id="{FCB2DD32-0FB3-4349-9782-A0CBD8FE5755}"/>
              </a:ext>
            </a:extLst>
          </p:cNvPr>
          <p:cNvGrpSpPr/>
          <p:nvPr/>
        </p:nvGrpSpPr>
        <p:grpSpPr>
          <a:xfrm>
            <a:off x="10143403" y="1958303"/>
            <a:ext cx="809446" cy="861588"/>
            <a:chOff x="5867114" y="3186397"/>
            <a:chExt cx="457961" cy="487489"/>
          </a:xfrm>
        </p:grpSpPr>
        <p:sp>
          <p:nvSpPr>
            <p:cNvPr id="66" name="Google Shape;4235;p38">
              <a:extLst>
                <a:ext uri="{FF2B5EF4-FFF2-40B4-BE49-F238E27FC236}">
                  <a16:creationId xmlns="" xmlns:a16="http://schemas.microsoft.com/office/drawing/2014/main" id="{96D8F42A-8F73-4F3D-AC9C-61A67E48F8F8}"/>
                </a:ext>
              </a:extLst>
            </p:cNvPr>
            <p:cNvSpPr/>
            <p:nvPr/>
          </p:nvSpPr>
          <p:spPr>
            <a:xfrm>
              <a:off x="5867114" y="3186397"/>
              <a:ext cx="457961" cy="487489"/>
            </a:xfrm>
            <a:custGeom>
              <a:avLst/>
              <a:gdLst/>
              <a:ahLst/>
              <a:cxnLst/>
              <a:rect l="l" t="t" r="r" b="b"/>
              <a:pathLst>
                <a:path w="457961" h="487489" extrusionOk="0">
                  <a:moveTo>
                    <a:pt x="457651" y="327891"/>
                  </a:moveTo>
                  <a:lnTo>
                    <a:pt x="283820" y="443715"/>
                  </a:lnTo>
                  <a:lnTo>
                    <a:pt x="218764" y="487149"/>
                  </a:lnTo>
                  <a:lnTo>
                    <a:pt x="152089" y="386946"/>
                  </a:lnTo>
                  <a:cubicBezTo>
                    <a:pt x="178921" y="350456"/>
                    <a:pt x="171101" y="299125"/>
                    <a:pt x="134610" y="272294"/>
                  </a:cubicBezTo>
                  <a:cubicBezTo>
                    <a:pt x="114999" y="257873"/>
                    <a:pt x="89995" y="252901"/>
                    <a:pt x="66364" y="258739"/>
                  </a:cubicBezTo>
                  <a:lnTo>
                    <a:pt x="-311" y="158537"/>
                  </a:lnTo>
                  <a:lnTo>
                    <a:pt x="56839" y="120437"/>
                  </a:lnTo>
                  <a:lnTo>
                    <a:pt x="237814" y="-341"/>
                  </a:lnTo>
                  <a:lnTo>
                    <a:pt x="304489" y="99862"/>
                  </a:lnTo>
                  <a:cubicBezTo>
                    <a:pt x="277724" y="136400"/>
                    <a:pt x="285639" y="187721"/>
                    <a:pt x="322167" y="214486"/>
                  </a:cubicBezTo>
                  <a:cubicBezTo>
                    <a:pt x="341741" y="228821"/>
                    <a:pt x="366659" y="233765"/>
                    <a:pt x="390214" y="22797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7" name="Google Shape;4236;p38">
              <a:extLst>
                <a:ext uri="{FF2B5EF4-FFF2-40B4-BE49-F238E27FC236}">
                  <a16:creationId xmlns="" xmlns:a16="http://schemas.microsoft.com/office/drawing/2014/main" id="{F191D0F2-DB5F-4B9D-82C0-81248EA4674E}"/>
                </a:ext>
              </a:extLst>
            </p:cNvPr>
            <p:cNvSpPr/>
            <p:nvPr/>
          </p:nvSpPr>
          <p:spPr>
            <a:xfrm>
              <a:off x="5950553" y="3260692"/>
              <a:ext cx="305657" cy="369570"/>
            </a:xfrm>
            <a:custGeom>
              <a:avLst/>
              <a:gdLst/>
              <a:ahLst/>
              <a:cxnLst/>
              <a:rect l="l" t="t" r="r" b="b"/>
              <a:pathLst>
                <a:path w="305657" h="369570" extrusionOk="0">
                  <a:moveTo>
                    <a:pt x="0" y="71152"/>
                  </a:moveTo>
                  <a:lnTo>
                    <a:pt x="106871" y="0"/>
                  </a:lnTo>
                  <a:lnTo>
                    <a:pt x="305657" y="298418"/>
                  </a:lnTo>
                  <a:lnTo>
                    <a:pt x="198882" y="369570"/>
                  </a:lnTo>
                  <a:lnTo>
                    <a:pt x="0" y="71152"/>
                  </a:lnTo>
                  <a:lnTo>
                    <a:pt x="0" y="71152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8" name="Google Shape;4237;p38">
              <a:extLst>
                <a:ext uri="{FF2B5EF4-FFF2-40B4-BE49-F238E27FC236}">
                  <a16:creationId xmlns="" xmlns:a16="http://schemas.microsoft.com/office/drawing/2014/main" id="{76A727CB-CA7F-452B-B4C6-8A26C587F486}"/>
                </a:ext>
              </a:extLst>
            </p:cNvPr>
            <p:cNvSpPr/>
            <p:nvPr/>
          </p:nvSpPr>
          <p:spPr>
            <a:xfrm>
              <a:off x="6024371" y="3260121"/>
              <a:ext cx="232695" cy="320992"/>
            </a:xfrm>
            <a:custGeom>
              <a:avLst/>
              <a:gdLst/>
              <a:ahLst/>
              <a:cxnLst/>
              <a:rect l="l" t="t" r="r" b="b"/>
              <a:pathLst>
                <a:path w="232695" h="320992" extrusionOk="0">
                  <a:moveTo>
                    <a:pt x="0" y="22574"/>
                  </a:moveTo>
                  <a:lnTo>
                    <a:pt x="33814" y="0"/>
                  </a:lnTo>
                  <a:lnTo>
                    <a:pt x="232696" y="298418"/>
                  </a:lnTo>
                  <a:lnTo>
                    <a:pt x="198882" y="320993"/>
                  </a:lnTo>
                  <a:lnTo>
                    <a:pt x="0" y="22574"/>
                  </a:lnTo>
                  <a:lnTo>
                    <a:pt x="0" y="22574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9" name="Google Shape;4238;p38">
              <a:extLst>
                <a:ext uri="{FF2B5EF4-FFF2-40B4-BE49-F238E27FC236}">
                  <a16:creationId xmlns="" xmlns:a16="http://schemas.microsoft.com/office/drawing/2014/main" id="{11BDF6B7-0A10-4427-9D0A-24146EE90350}"/>
                </a:ext>
              </a:extLst>
            </p:cNvPr>
            <p:cNvSpPr/>
            <p:nvPr/>
          </p:nvSpPr>
          <p:spPr>
            <a:xfrm>
              <a:off x="6059169" y="3423069"/>
              <a:ext cx="35814" cy="35783"/>
            </a:xfrm>
            <a:custGeom>
              <a:avLst/>
              <a:gdLst/>
              <a:ahLst/>
              <a:cxnLst/>
              <a:rect l="l" t="t" r="r" b="b"/>
              <a:pathLst>
                <a:path w="35814" h="35783" extrusionOk="0">
                  <a:moveTo>
                    <a:pt x="32615" y="7780"/>
                  </a:moveTo>
                  <a:cubicBezTo>
                    <a:pt x="37996" y="16076"/>
                    <a:pt x="35644" y="27163"/>
                    <a:pt x="27347" y="32554"/>
                  </a:cubicBezTo>
                  <a:cubicBezTo>
                    <a:pt x="19051" y="37936"/>
                    <a:pt x="7964" y="35583"/>
                    <a:pt x="2582" y="27287"/>
                  </a:cubicBezTo>
                  <a:cubicBezTo>
                    <a:pt x="-2761" y="19067"/>
                    <a:pt x="-494" y="8075"/>
                    <a:pt x="7659" y="2636"/>
                  </a:cubicBezTo>
                  <a:cubicBezTo>
                    <a:pt x="15955" y="-2840"/>
                    <a:pt x="27128" y="-545"/>
                    <a:pt x="32596" y="7751"/>
                  </a:cubicBezTo>
                  <a:cubicBezTo>
                    <a:pt x="32605" y="7761"/>
                    <a:pt x="32605" y="7770"/>
                    <a:pt x="32615" y="778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0" name="Google Shape;4239;p38">
              <a:extLst>
                <a:ext uri="{FF2B5EF4-FFF2-40B4-BE49-F238E27FC236}">
                  <a16:creationId xmlns="" xmlns:a16="http://schemas.microsoft.com/office/drawing/2014/main" id="{939852C1-82FA-429C-8ABA-4F940EEAC6EF}"/>
                </a:ext>
              </a:extLst>
            </p:cNvPr>
            <p:cNvSpPr/>
            <p:nvPr/>
          </p:nvSpPr>
          <p:spPr>
            <a:xfrm>
              <a:off x="5869400" y="3302317"/>
              <a:ext cx="284225" cy="366712"/>
            </a:xfrm>
            <a:custGeom>
              <a:avLst/>
              <a:gdLst/>
              <a:ahLst/>
              <a:cxnLst/>
              <a:rect l="l" t="t" r="r" b="b"/>
              <a:pathLst>
                <a:path w="284225" h="366712" extrusionOk="0">
                  <a:moveTo>
                    <a:pt x="283915" y="322938"/>
                  </a:moveTo>
                  <a:lnTo>
                    <a:pt x="218764" y="366372"/>
                  </a:lnTo>
                  <a:lnTo>
                    <a:pt x="152089" y="266169"/>
                  </a:lnTo>
                  <a:cubicBezTo>
                    <a:pt x="178921" y="229678"/>
                    <a:pt x="171101" y="178348"/>
                    <a:pt x="134611" y="151516"/>
                  </a:cubicBezTo>
                  <a:cubicBezTo>
                    <a:pt x="114999" y="137095"/>
                    <a:pt x="89995" y="132133"/>
                    <a:pt x="66364" y="137962"/>
                  </a:cubicBezTo>
                  <a:lnTo>
                    <a:pt x="-311" y="37759"/>
                  </a:lnTo>
                  <a:lnTo>
                    <a:pt x="57315" y="-341"/>
                  </a:lnTo>
                  <a:close/>
                </a:path>
              </a:pathLst>
            </a:custGeom>
            <a:solidFill>
              <a:srgbClr val="000000">
                <a:alpha val="86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71" name="Google Shape;4240;p38">
            <a:extLst>
              <a:ext uri="{FF2B5EF4-FFF2-40B4-BE49-F238E27FC236}">
                <a16:creationId xmlns="" xmlns:a16="http://schemas.microsoft.com/office/drawing/2014/main" id="{60D31B6A-60CC-4FFD-A2F1-201A16E3C4C3}"/>
              </a:ext>
            </a:extLst>
          </p:cNvPr>
          <p:cNvGrpSpPr/>
          <p:nvPr/>
        </p:nvGrpSpPr>
        <p:grpSpPr>
          <a:xfrm rot="3179054">
            <a:off x="9909337" y="1151810"/>
            <a:ext cx="501864" cy="859719"/>
            <a:chOff x="5953125" y="3186112"/>
            <a:chExt cx="283939" cy="486441"/>
          </a:xfrm>
        </p:grpSpPr>
        <p:sp>
          <p:nvSpPr>
            <p:cNvPr id="72" name="Google Shape;4241;p38">
              <a:extLst>
                <a:ext uri="{FF2B5EF4-FFF2-40B4-BE49-F238E27FC236}">
                  <a16:creationId xmlns="" xmlns:a16="http://schemas.microsoft.com/office/drawing/2014/main" id="{F61B1E3E-576B-408C-896E-DA27A3624334}"/>
                </a:ext>
              </a:extLst>
            </p:cNvPr>
            <p:cNvSpPr/>
            <p:nvPr/>
          </p:nvSpPr>
          <p:spPr>
            <a:xfrm>
              <a:off x="5953220" y="3186112"/>
              <a:ext cx="283844" cy="486441"/>
            </a:xfrm>
            <a:custGeom>
              <a:avLst/>
              <a:gdLst/>
              <a:ahLst/>
              <a:cxnLst/>
              <a:rect l="l" t="t" r="r" b="b"/>
              <a:pathLst>
                <a:path w="283844" h="486441" extrusionOk="0">
                  <a:moveTo>
                    <a:pt x="251746" y="486219"/>
                  </a:moveTo>
                  <a:lnTo>
                    <a:pt x="31147" y="486219"/>
                  </a:lnTo>
                  <a:cubicBezTo>
                    <a:pt x="13735" y="486219"/>
                    <a:pt x="-381" y="472103"/>
                    <a:pt x="-381" y="454692"/>
                  </a:cubicBezTo>
                  <a:lnTo>
                    <a:pt x="-381" y="31305"/>
                  </a:lnTo>
                  <a:cubicBezTo>
                    <a:pt x="-333" y="13913"/>
                    <a:pt x="13755" y="-175"/>
                    <a:pt x="31147" y="-222"/>
                  </a:cubicBezTo>
                  <a:lnTo>
                    <a:pt x="251841" y="-222"/>
                  </a:lnTo>
                  <a:cubicBezTo>
                    <a:pt x="269272" y="-222"/>
                    <a:pt x="283407" y="13875"/>
                    <a:pt x="283464" y="31305"/>
                  </a:cubicBezTo>
                  <a:lnTo>
                    <a:pt x="283464" y="454692"/>
                  </a:lnTo>
                  <a:cubicBezTo>
                    <a:pt x="283360" y="472094"/>
                    <a:pt x="269244" y="486172"/>
                    <a:pt x="251841" y="486219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" name="Google Shape;4242;p38">
              <a:extLst>
                <a:ext uri="{FF2B5EF4-FFF2-40B4-BE49-F238E27FC236}">
                  <a16:creationId xmlns="" xmlns:a16="http://schemas.microsoft.com/office/drawing/2014/main" id="{7BFBA2AE-157F-4619-B021-D9E605C08907}"/>
                </a:ext>
              </a:extLst>
            </p:cNvPr>
            <p:cNvSpPr/>
            <p:nvPr/>
          </p:nvSpPr>
          <p:spPr>
            <a:xfrm>
              <a:off x="5953125" y="3302697"/>
              <a:ext cx="283844" cy="246792"/>
            </a:xfrm>
            <a:custGeom>
              <a:avLst/>
              <a:gdLst/>
              <a:ahLst/>
              <a:cxnLst/>
              <a:rect l="l" t="t" r="r" b="b"/>
              <a:pathLst>
                <a:path w="283844" h="246792" extrusionOk="0">
                  <a:moveTo>
                    <a:pt x="0" y="0"/>
                  </a:moveTo>
                  <a:lnTo>
                    <a:pt x="283845" y="0"/>
                  </a:lnTo>
                  <a:lnTo>
                    <a:pt x="283845" y="246793"/>
                  </a:lnTo>
                  <a:lnTo>
                    <a:pt x="0" y="24679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" name="Google Shape;4243;p38">
              <a:extLst>
                <a:ext uri="{FF2B5EF4-FFF2-40B4-BE49-F238E27FC236}">
                  <a16:creationId xmlns="" xmlns:a16="http://schemas.microsoft.com/office/drawing/2014/main" id="{B69DE2FD-6369-43B8-8996-C14A4ECA6593}"/>
                </a:ext>
              </a:extLst>
            </p:cNvPr>
            <p:cNvSpPr/>
            <p:nvPr/>
          </p:nvSpPr>
          <p:spPr>
            <a:xfrm>
              <a:off x="5953315" y="3186112"/>
              <a:ext cx="116585" cy="486441"/>
            </a:xfrm>
            <a:custGeom>
              <a:avLst/>
              <a:gdLst/>
              <a:ahLst/>
              <a:cxnLst/>
              <a:rect l="l" t="t" r="r" b="b"/>
              <a:pathLst>
                <a:path w="116585" h="486441" extrusionOk="0">
                  <a:moveTo>
                    <a:pt x="116015" y="486219"/>
                  </a:moveTo>
                  <a:lnTo>
                    <a:pt x="31052" y="486219"/>
                  </a:lnTo>
                  <a:cubicBezTo>
                    <a:pt x="13678" y="486162"/>
                    <a:pt x="-381" y="472065"/>
                    <a:pt x="-381" y="454692"/>
                  </a:cubicBezTo>
                  <a:lnTo>
                    <a:pt x="-381" y="31305"/>
                  </a:lnTo>
                  <a:cubicBezTo>
                    <a:pt x="-333" y="13951"/>
                    <a:pt x="13697" y="-118"/>
                    <a:pt x="31052" y="-222"/>
                  </a:cubicBezTo>
                  <a:lnTo>
                    <a:pt x="116205" y="-222"/>
                  </a:lnTo>
                  <a:cubicBezTo>
                    <a:pt x="98813" y="-175"/>
                    <a:pt x="84725" y="13913"/>
                    <a:pt x="84678" y="31305"/>
                  </a:cubicBezTo>
                  <a:lnTo>
                    <a:pt x="84678" y="454692"/>
                  </a:lnTo>
                  <a:cubicBezTo>
                    <a:pt x="84678" y="472103"/>
                    <a:pt x="98794" y="486219"/>
                    <a:pt x="116205" y="486219"/>
                  </a:cubicBezTo>
                  <a:close/>
                </a:path>
              </a:pathLst>
            </a:custGeom>
            <a:solidFill>
              <a:srgbClr val="000000">
                <a:alpha val="86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5" name="Google Shape;3742;p25">
            <a:extLst>
              <a:ext uri="{FF2B5EF4-FFF2-40B4-BE49-F238E27FC236}">
                <a16:creationId xmlns="" xmlns:a16="http://schemas.microsoft.com/office/drawing/2014/main" id="{AB6F1FB4-B429-425B-BB7B-92EDD230D3AB}"/>
              </a:ext>
            </a:extLst>
          </p:cNvPr>
          <p:cNvSpPr txBox="1">
            <a:spLocks/>
          </p:cNvSpPr>
          <p:nvPr/>
        </p:nvSpPr>
        <p:spPr>
          <a:xfrm>
            <a:off x="4770216" y="2758572"/>
            <a:ext cx="7371619" cy="3086987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anchor="t" anchorCtr="0">
            <a:no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loo 2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72162"/>
              </a:buClr>
              <a:buSzPts val="4000"/>
              <a:buFont typeface="Baloo 2"/>
              <a:buNone/>
              <a:tabLst/>
              <a:defRPr/>
            </a:pPr>
            <a:r>
              <a:rPr kumimoji="0" lang="en-US" sz="10000" b="1" i="0" u="none" strike="noStrike" kern="0" cap="none" spc="0" normalizeH="0" baseline="0" noProof="0">
                <a:ln>
                  <a:noFill/>
                </a:ln>
                <a:solidFill>
                  <a:srgbClr val="1D69B4">
                    <a:lumMod val="50000"/>
                  </a:srgbClr>
                </a:solidFill>
                <a:effectLst>
                  <a:glow rad="228600">
                    <a:srgbClr val="F1C232">
                      <a:lumMod val="60000"/>
                      <a:lumOff val="40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#9Slide05 Angelline" pitchFamily="2" charset="0"/>
                <a:cs typeface="Baloo 2"/>
                <a:sym typeface="Baloo 2"/>
              </a:rPr>
              <a:t>Tạm</a:t>
            </a:r>
            <a:r>
              <a:rPr kumimoji="0" lang="en-US" sz="10000" b="1" i="0" u="none" strike="noStrike" kern="0" cap="none" spc="0" normalizeH="0" baseline="0" noProof="0">
                <a:ln>
                  <a:noFill/>
                </a:ln>
                <a:gradFill flip="none" rotWithShape="1">
                  <a:gsLst>
                    <a:gs pos="0">
                      <a:srgbClr val="1D69B4">
                        <a:lumMod val="5000"/>
                        <a:lumOff val="95000"/>
                      </a:srgbClr>
                    </a:gs>
                    <a:gs pos="74000">
                      <a:srgbClr val="1D69B4">
                        <a:lumMod val="45000"/>
                        <a:lumOff val="55000"/>
                      </a:srgbClr>
                    </a:gs>
                    <a:gs pos="83000">
                      <a:srgbClr val="1D69B4">
                        <a:lumMod val="45000"/>
                        <a:lumOff val="55000"/>
                      </a:srgbClr>
                    </a:gs>
                    <a:gs pos="100000">
                      <a:srgbClr val="1D69B4">
                        <a:lumMod val="30000"/>
                        <a:lumOff val="70000"/>
                      </a:srgb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effectLst>
                  <a:glow rad="228600">
                    <a:srgbClr val="F1C232">
                      <a:lumMod val="60000"/>
                      <a:lumOff val="40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#9Slide05 Angelline" pitchFamily="2" charset="0"/>
                <a:cs typeface="Baloo 2"/>
                <a:sym typeface="Baloo 2"/>
              </a:rPr>
              <a:t> </a:t>
            </a:r>
            <a:br>
              <a:rPr kumimoji="0" lang="en-US" sz="10000" b="1" i="0" u="none" strike="noStrike" kern="0" cap="none" spc="0" normalizeH="0" baseline="0" noProof="0">
                <a:ln>
                  <a:noFill/>
                </a:ln>
                <a:gradFill flip="none" rotWithShape="1">
                  <a:gsLst>
                    <a:gs pos="0">
                      <a:srgbClr val="1D69B4">
                        <a:lumMod val="5000"/>
                        <a:lumOff val="95000"/>
                      </a:srgbClr>
                    </a:gs>
                    <a:gs pos="74000">
                      <a:srgbClr val="1D69B4">
                        <a:lumMod val="45000"/>
                        <a:lumOff val="55000"/>
                      </a:srgbClr>
                    </a:gs>
                    <a:gs pos="83000">
                      <a:srgbClr val="1D69B4">
                        <a:lumMod val="45000"/>
                        <a:lumOff val="55000"/>
                      </a:srgbClr>
                    </a:gs>
                    <a:gs pos="100000">
                      <a:srgbClr val="1D69B4">
                        <a:lumMod val="30000"/>
                        <a:lumOff val="70000"/>
                      </a:srgb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effectLst>
                  <a:glow rad="228600">
                    <a:srgbClr val="F1C232">
                      <a:lumMod val="60000"/>
                      <a:lumOff val="40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#9Slide05 Angelline" pitchFamily="2" charset="0"/>
                <a:cs typeface="Baloo 2"/>
                <a:sym typeface="Baloo 2"/>
              </a:rPr>
            </a:br>
            <a:r>
              <a:rPr kumimoji="0" lang="en-US" sz="10000" b="1" i="0" u="none" strike="noStrike" kern="0" cap="none" spc="0" normalizeH="0" baseline="0" noProof="0">
                <a:ln>
                  <a:noFill/>
                </a:ln>
                <a:gradFill flip="none" rotWithShape="1">
                  <a:gsLst>
                    <a:gs pos="0">
                      <a:srgbClr val="1D69B4">
                        <a:lumMod val="5000"/>
                        <a:lumOff val="95000"/>
                      </a:srgbClr>
                    </a:gs>
                    <a:gs pos="74000">
                      <a:srgbClr val="1D69B4">
                        <a:lumMod val="45000"/>
                        <a:lumOff val="55000"/>
                      </a:srgbClr>
                    </a:gs>
                    <a:gs pos="83000">
                      <a:srgbClr val="1D69B4">
                        <a:lumMod val="45000"/>
                        <a:lumOff val="55000"/>
                      </a:srgbClr>
                    </a:gs>
                    <a:gs pos="100000">
                      <a:srgbClr val="1D69B4">
                        <a:lumMod val="30000"/>
                        <a:lumOff val="70000"/>
                      </a:srgb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effectLst>
                  <a:glow rad="228600">
                    <a:srgbClr val="F1C232">
                      <a:lumMod val="60000"/>
                      <a:lumOff val="40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#9Slide05 Angelline" pitchFamily="2" charset="0"/>
                <a:cs typeface="Baloo 2"/>
                <a:sym typeface="Baloo 2"/>
              </a:rPr>
              <a:t>    </a:t>
            </a:r>
            <a:r>
              <a:rPr kumimoji="0" lang="en-US" sz="10000" b="1" i="0" u="none" strike="noStrike" kern="0" cap="none" spc="0" normalizeH="0" baseline="0" noProof="0">
                <a:ln>
                  <a:noFill/>
                </a:ln>
                <a:gradFill flip="none" rotWithShape="1">
                  <a:gsLst>
                    <a:gs pos="0">
                      <a:srgbClr val="CF2B75">
                        <a:shade val="30000"/>
                        <a:satMod val="115000"/>
                      </a:srgbClr>
                    </a:gs>
                    <a:gs pos="50000">
                      <a:srgbClr val="CF2B75">
                        <a:shade val="67500"/>
                        <a:satMod val="115000"/>
                      </a:srgbClr>
                    </a:gs>
                    <a:gs pos="100000">
                      <a:srgbClr val="CF2B75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228600">
                    <a:srgbClr val="F1C232">
                      <a:lumMod val="60000"/>
                      <a:lumOff val="40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#9Slide05 Angelline" pitchFamily="2" charset="0"/>
                <a:cs typeface="Baloo 2"/>
                <a:sym typeface="Baloo 2"/>
              </a:rPr>
              <a:t>biệt!!!</a:t>
            </a:r>
          </a:p>
        </p:txBody>
      </p:sp>
      <p:pic>
        <p:nvPicPr>
          <p:cNvPr id="76" name="Picture 75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83042D32-7BD1-44B4-9B8D-245E7344EA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85" b="94149" l="9985" r="89998">
                        <a14:foregroundMark x1="43024" y1="25438" x2="40840" y2="33206"/>
                        <a14:foregroundMark x1="53359" y1="24621" x2="54442" y2="32922"/>
                        <a14:foregroundMark x1="54442" y1="32922" x2="54442" y2="32922"/>
                        <a14:foregroundMark x1="40840" y1="27205" x2="40840" y2="27205"/>
                        <a14:foregroundMark x1="42607" y1="26538" x2="41107" y2="32522"/>
                        <a14:foregroundMark x1="55126" y1="26938" x2="55676" y2="30755"/>
                        <a14:foregroundMark x1="36206" y1="51292" x2="43291" y2="50075"/>
                        <a14:foregroundMark x1="43291" y1="50075" x2="43291" y2="50075"/>
                        <a14:foregroundMark x1="40423" y1="26804" x2="38940" y2="31839"/>
                        <a14:foregroundMark x1="46691" y1="33606" x2="48591" y2="35639"/>
                        <a14:foregroundMark x1="48591" y1="50075" x2="48325" y2="54292"/>
                        <a14:foregroundMark x1="48812" y1="92124" x2="55093" y2="94149"/>
                        <a14:foregroundMark x1="47095" y1="91571" x2="48104" y2="91896"/>
                        <a14:foregroundMark x1="39890" y1="89248" x2="46676" y2="91436"/>
                        <a14:foregroundMark x1="55093" y1="94149" x2="55393" y2="94149"/>
                        <a14:backgroundMark x1="47775" y1="91699" x2="47908" y2="92782"/>
                        <a14:backgroundMark x1="48458" y1="91432" x2="48458" y2="92932"/>
                        <a14:backgroundMark x1="46691" y1="91432" x2="47091" y2="92932"/>
                        <a14:backgroundMark x1="55393" y1="93882" x2="55393" y2="9388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4084" y="1070892"/>
            <a:ext cx="6192096" cy="61920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3" name="Google Shape;3863;p27"/>
          <p:cNvSpPr txBox="1">
            <a:spLocks noGrp="1"/>
          </p:cNvSpPr>
          <p:nvPr>
            <p:ph type="body" idx="1"/>
          </p:nvPr>
        </p:nvSpPr>
        <p:spPr>
          <a:xfrm>
            <a:off x="3634416" y="1374519"/>
            <a:ext cx="465607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2100"/>
              </a:spcAft>
              <a:buNone/>
            </a:pPr>
            <a:r>
              <a:rPr lang="en" sz="3200" b="1">
                <a:latin typeface="UVF TypoSlabserif" panose="02000403050000020004" pitchFamily="2" charset="0"/>
              </a:rPr>
              <a:t>Củng cố cách chia hai phân số</a:t>
            </a:r>
            <a:endParaRPr sz="3200" b="1">
              <a:latin typeface="UVF TypoSlabserif" panose="02000403050000020004" pitchFamily="2" charset="0"/>
            </a:endParaRPr>
          </a:p>
        </p:txBody>
      </p:sp>
      <p:sp>
        <p:nvSpPr>
          <p:cNvPr id="3864" name="Google Shape;3864;p27"/>
          <p:cNvSpPr txBox="1">
            <a:spLocks noGrp="1"/>
          </p:cNvSpPr>
          <p:nvPr>
            <p:ph type="title"/>
          </p:nvPr>
        </p:nvSpPr>
        <p:spPr>
          <a:xfrm>
            <a:off x="718710" y="93105"/>
            <a:ext cx="9730069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000">
                <a:solidFill>
                  <a:srgbClr val="CF2B7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ewriterhand" panose="02000603000000000000" pitchFamily="2" charset="0"/>
                <a:ea typeface="UVF Typewriterhand" panose="02000603000000000000" pitchFamily="2" charset="0"/>
              </a:rPr>
              <a:t>Mục tiêu bài học</a:t>
            </a:r>
            <a:endParaRPr sz="7000">
              <a:solidFill>
                <a:srgbClr val="CF2B7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VF Typewriterhand" panose="02000603000000000000" pitchFamily="2" charset="0"/>
              <a:ea typeface="UVF Typewriterhand" panose="02000603000000000000" pitchFamily="2" charset="0"/>
            </a:endParaRPr>
          </a:p>
        </p:txBody>
      </p:sp>
      <p:sp>
        <p:nvSpPr>
          <p:cNvPr id="3865" name="Google Shape;3865;p27"/>
          <p:cNvSpPr txBox="1">
            <a:spLocks noGrp="1"/>
          </p:cNvSpPr>
          <p:nvPr>
            <p:ph type="body" idx="2"/>
          </p:nvPr>
        </p:nvSpPr>
        <p:spPr>
          <a:xfrm>
            <a:off x="3558803" y="2625120"/>
            <a:ext cx="8513453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107950" indent="0" algn="just">
              <a:buNone/>
            </a:pPr>
            <a:r>
              <a:rPr lang="nb-NO" sz="3200" b="1">
                <a:latin typeface="UVF TypoSlabserif" panose="02000403050000020004" pitchFamily="2" charset="0"/>
                <a:ea typeface="Times New Roman" panose="02020603050405020304" pitchFamily="18" charset="0"/>
              </a:rPr>
              <a:t>-</a:t>
            </a:r>
            <a:r>
              <a:rPr lang="nb-NO" sz="3200" b="1">
                <a:effectLst/>
                <a:latin typeface="UVF TypoSlabserif" panose="02000403050000020004" pitchFamily="2" charset="0"/>
                <a:ea typeface="Times New Roman" panose="02020603050405020304" pitchFamily="18" charset="0"/>
              </a:rPr>
              <a:t> </a:t>
            </a:r>
            <a:r>
              <a:rPr lang="nl-NL" sz="3200" b="1">
                <a:effectLst/>
                <a:latin typeface="UVF TypoSlabserif" panose="02000403050000020004" pitchFamily="2" charset="0"/>
                <a:ea typeface="Times New Roman" panose="02020603050405020304" pitchFamily="18" charset="0"/>
              </a:rPr>
              <a:t>Thực hiện được phép chia hai phân số.</a:t>
            </a:r>
            <a:endParaRPr lang="en-US" sz="3200" b="1">
              <a:effectLst/>
              <a:latin typeface="UVF TypoSlabserif" panose="02000403050000020004" pitchFamily="2" charset="0"/>
              <a:ea typeface="Times New Roman" panose="02020603050405020304" pitchFamily="18" charset="0"/>
            </a:endParaRPr>
          </a:p>
          <a:p>
            <a:pPr marL="107950" indent="0" algn="just">
              <a:buNone/>
            </a:pPr>
            <a:r>
              <a:rPr lang="nl-NL" sz="3200" b="1">
                <a:latin typeface="UVF TypoSlabserif" panose="02000403050000020004" pitchFamily="2" charset="0"/>
                <a:ea typeface="Times New Roman" panose="02020603050405020304" pitchFamily="18" charset="0"/>
              </a:rPr>
              <a:t>- </a:t>
            </a:r>
            <a:r>
              <a:rPr lang="nl-NL" sz="3200" b="1">
                <a:effectLst/>
                <a:latin typeface="UVF TypoSlabserif" panose="02000403050000020004" pitchFamily="2" charset="0"/>
                <a:ea typeface="Times New Roman" panose="02020603050405020304" pitchFamily="18" charset="0"/>
              </a:rPr>
              <a:t>Biết tìm thành phần chưa biết trong phép nhân, phép chia phân số.</a:t>
            </a:r>
            <a:endParaRPr lang="en-US" sz="3200" b="1">
              <a:effectLst/>
              <a:latin typeface="UVF TypoSlabserif" panose="02000403050000020004" pitchFamily="2" charset="0"/>
              <a:ea typeface="Times New Roman" panose="02020603050405020304" pitchFamily="18" charset="0"/>
            </a:endParaRPr>
          </a:p>
        </p:txBody>
      </p:sp>
      <p:sp>
        <p:nvSpPr>
          <p:cNvPr id="3866" name="Google Shape;3866;p27"/>
          <p:cNvSpPr txBox="1">
            <a:spLocks noGrp="1"/>
          </p:cNvSpPr>
          <p:nvPr>
            <p:ph type="body" idx="3"/>
          </p:nvPr>
        </p:nvSpPr>
        <p:spPr>
          <a:xfrm>
            <a:off x="5229166" y="4676142"/>
            <a:ext cx="6468033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107950" indent="0" algn="just">
              <a:buNone/>
            </a:pPr>
            <a:r>
              <a:rPr lang="nl-NL" sz="3200" b="1">
                <a:effectLst/>
                <a:latin typeface="UVF TypoSlabserif" panose="02000403050000020004" pitchFamily="2" charset="0"/>
                <a:ea typeface="Times New Roman" panose="02020603050405020304" pitchFamily="18" charset="0"/>
              </a:rPr>
              <a:t>HS có phẩm chất học tập tích cực.</a:t>
            </a:r>
            <a:endParaRPr lang="en-US" sz="3200" b="1">
              <a:effectLst/>
              <a:latin typeface="UVF TypoSlabserif" panose="02000403050000020004" pitchFamily="2" charset="0"/>
              <a:ea typeface="Times New Roman" panose="02020603050405020304" pitchFamily="18" charset="0"/>
            </a:endParaRPr>
          </a:p>
        </p:txBody>
      </p:sp>
      <p:sp>
        <p:nvSpPr>
          <p:cNvPr id="3867" name="Google Shape;3867;p27"/>
          <p:cNvSpPr txBox="1">
            <a:spLocks noGrp="1"/>
          </p:cNvSpPr>
          <p:nvPr>
            <p:ph type="body" idx="4"/>
          </p:nvPr>
        </p:nvSpPr>
        <p:spPr>
          <a:xfrm>
            <a:off x="4533701" y="5561526"/>
            <a:ext cx="7637741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107950" indent="0" algn="just">
              <a:buNone/>
            </a:pPr>
            <a:r>
              <a:rPr lang="nl-NL" sz="3200" b="1">
                <a:solidFill>
                  <a:srgbClr val="000000"/>
                </a:solidFill>
                <a:effectLst/>
                <a:latin typeface="UVF TypoSlabserif" panose="02000403050000020004" pitchFamily="2" charset="0"/>
                <a:ea typeface="Times New Roman" panose="02020603050405020304" pitchFamily="18" charset="0"/>
              </a:rPr>
              <a:t>Năng lực tự học, NL giải quyết vấn đề và sáng tạo, NL tư duy - lập luận logic.</a:t>
            </a:r>
            <a:endParaRPr lang="en-US" sz="3200" b="1">
              <a:effectLst/>
              <a:latin typeface="UVF TypoSlabserif" panose="02000403050000020004" pitchFamily="2" charset="0"/>
              <a:ea typeface="Times New Roman" panose="02020603050405020304" pitchFamily="18" charset="0"/>
            </a:endParaRPr>
          </a:p>
        </p:txBody>
      </p:sp>
      <p:sp>
        <p:nvSpPr>
          <p:cNvPr id="3868" name="Google Shape;3868;p27"/>
          <p:cNvSpPr txBox="1">
            <a:spLocks noGrp="1"/>
          </p:cNvSpPr>
          <p:nvPr>
            <p:ph type="title" idx="5"/>
          </p:nvPr>
        </p:nvSpPr>
        <p:spPr>
          <a:xfrm>
            <a:off x="2416535" y="1493049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500">
                <a:solidFill>
                  <a:srgbClr val="4775E7"/>
                </a:solidFill>
                <a:latin typeface="UVF NarzissDrops" panose="02000506000000020004" pitchFamily="2" charset="0"/>
                <a:ea typeface="Gochi Hand"/>
                <a:cs typeface="Gochi Hand"/>
                <a:sym typeface="Gochi Hand"/>
              </a:rPr>
              <a:t>01</a:t>
            </a:r>
            <a:endParaRPr sz="5500">
              <a:solidFill>
                <a:srgbClr val="4775E7"/>
              </a:solidFill>
              <a:latin typeface="UVF NarzissDrops" panose="02000506000000020004" pitchFamily="2" charset="0"/>
              <a:ea typeface="Gochi Hand"/>
              <a:cs typeface="Gochi Hand"/>
              <a:sym typeface="Gochi Hand"/>
            </a:endParaRPr>
          </a:p>
        </p:txBody>
      </p:sp>
      <p:sp>
        <p:nvSpPr>
          <p:cNvPr id="3869" name="Google Shape;3869;p27"/>
          <p:cNvSpPr txBox="1">
            <a:spLocks noGrp="1"/>
          </p:cNvSpPr>
          <p:nvPr>
            <p:ph type="title" idx="6"/>
          </p:nvPr>
        </p:nvSpPr>
        <p:spPr>
          <a:xfrm>
            <a:off x="2339097" y="2937364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500">
                <a:solidFill>
                  <a:srgbClr val="D54773"/>
                </a:solidFill>
                <a:latin typeface="UVF NarzissDrops" panose="02000506000000020004" pitchFamily="2" charset="0"/>
                <a:ea typeface="Gochi Hand"/>
                <a:cs typeface="Gochi Hand"/>
                <a:sym typeface="Gochi Hand"/>
              </a:rPr>
              <a:t>02</a:t>
            </a:r>
            <a:endParaRPr sz="5500">
              <a:solidFill>
                <a:srgbClr val="D54773"/>
              </a:solidFill>
              <a:latin typeface="UVF NarzissDrops" panose="02000506000000020004" pitchFamily="2" charset="0"/>
              <a:ea typeface="Gochi Hand"/>
              <a:cs typeface="Gochi Hand"/>
              <a:sym typeface="Gochi Hand"/>
            </a:endParaRPr>
          </a:p>
        </p:txBody>
      </p:sp>
      <p:sp>
        <p:nvSpPr>
          <p:cNvPr id="3870" name="Google Shape;3870;p27"/>
          <p:cNvSpPr txBox="1">
            <a:spLocks noGrp="1"/>
          </p:cNvSpPr>
          <p:nvPr>
            <p:ph type="title" idx="7"/>
          </p:nvPr>
        </p:nvSpPr>
        <p:spPr>
          <a:xfrm>
            <a:off x="3763469" y="4599542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500">
                <a:solidFill>
                  <a:srgbClr val="F46A21"/>
                </a:solidFill>
                <a:latin typeface="UVF NarzissDrops" panose="02000506000000020004" pitchFamily="2" charset="0"/>
                <a:ea typeface="Gochi Hand"/>
                <a:cs typeface="Gochi Hand"/>
                <a:sym typeface="Gochi Hand"/>
              </a:rPr>
              <a:t>03</a:t>
            </a:r>
            <a:endParaRPr sz="5500">
              <a:solidFill>
                <a:srgbClr val="F46A21"/>
              </a:solidFill>
              <a:latin typeface="UVF NarzissDrops" panose="02000506000000020004" pitchFamily="2" charset="0"/>
              <a:ea typeface="Gochi Hand"/>
              <a:cs typeface="Gochi Hand"/>
              <a:sym typeface="Gochi Hand"/>
            </a:endParaRPr>
          </a:p>
        </p:txBody>
      </p:sp>
      <p:sp>
        <p:nvSpPr>
          <p:cNvPr id="3871" name="Google Shape;3871;p27"/>
          <p:cNvSpPr txBox="1">
            <a:spLocks noGrp="1"/>
          </p:cNvSpPr>
          <p:nvPr>
            <p:ph type="title" idx="8"/>
          </p:nvPr>
        </p:nvSpPr>
        <p:spPr>
          <a:xfrm>
            <a:off x="3162201" y="5841887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500">
                <a:solidFill>
                  <a:srgbClr val="04AC4D"/>
                </a:solidFill>
                <a:latin typeface="UVF NarzissDrops" panose="02000506000000020004" pitchFamily="2" charset="0"/>
                <a:ea typeface="Gochi Hand"/>
                <a:cs typeface="Gochi Hand"/>
                <a:sym typeface="Gochi Hand"/>
              </a:rPr>
              <a:t>04</a:t>
            </a:r>
            <a:endParaRPr sz="5500">
              <a:solidFill>
                <a:srgbClr val="04AC4D"/>
              </a:solidFill>
              <a:latin typeface="UVF NarzissDrops" panose="02000506000000020004" pitchFamily="2" charset="0"/>
              <a:ea typeface="Gochi Hand"/>
              <a:cs typeface="Gochi Hand"/>
              <a:sym typeface="Gochi Hand"/>
            </a:endParaRPr>
          </a:p>
        </p:txBody>
      </p:sp>
      <p:grpSp>
        <p:nvGrpSpPr>
          <p:cNvPr id="3872" name="Google Shape;3872;p27"/>
          <p:cNvGrpSpPr/>
          <p:nvPr/>
        </p:nvGrpSpPr>
        <p:grpSpPr>
          <a:xfrm rot="-4584347">
            <a:off x="3547808" y="4626531"/>
            <a:ext cx="1009325" cy="516339"/>
            <a:chOff x="5557837" y="3152773"/>
            <a:chExt cx="1077365" cy="551146"/>
          </a:xfrm>
        </p:grpSpPr>
        <p:sp>
          <p:nvSpPr>
            <p:cNvPr id="3873" name="Google Shape;3873;p27"/>
            <p:cNvSpPr/>
            <p:nvPr/>
          </p:nvSpPr>
          <p:spPr>
            <a:xfrm>
              <a:off x="5557837" y="3242214"/>
              <a:ext cx="131635" cy="113537"/>
            </a:xfrm>
            <a:custGeom>
              <a:avLst/>
              <a:gdLst/>
              <a:ahLst/>
              <a:cxnLst/>
              <a:rect l="l" t="t" r="r" b="b"/>
              <a:pathLst>
                <a:path w="131635" h="113537" extrusionOk="0">
                  <a:moveTo>
                    <a:pt x="131636" y="37433"/>
                  </a:moveTo>
                  <a:lnTo>
                    <a:pt x="0" y="0"/>
                  </a:lnTo>
                  <a:lnTo>
                    <a:pt x="29051" y="90487"/>
                  </a:lnTo>
                  <a:lnTo>
                    <a:pt x="110300" y="113538"/>
                  </a:lnTo>
                  <a:lnTo>
                    <a:pt x="131636" y="37433"/>
                  </a:lnTo>
                  <a:lnTo>
                    <a:pt x="131636" y="37433"/>
                  </a:lnTo>
                  <a:close/>
                </a:path>
              </a:pathLst>
            </a:custGeom>
            <a:solidFill>
              <a:srgbClr val="F2552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74" name="Google Shape;3874;p27"/>
            <p:cNvSpPr/>
            <p:nvPr/>
          </p:nvSpPr>
          <p:spPr>
            <a:xfrm>
              <a:off x="5640418" y="3236880"/>
              <a:ext cx="133254" cy="179736"/>
            </a:xfrm>
            <a:custGeom>
              <a:avLst/>
              <a:gdLst/>
              <a:ahLst/>
              <a:cxnLst/>
              <a:rect l="l" t="t" r="r" b="b"/>
              <a:pathLst>
                <a:path w="133254" h="179736" extrusionOk="0">
                  <a:moveTo>
                    <a:pt x="43815" y="0"/>
                  </a:moveTo>
                  <a:lnTo>
                    <a:pt x="133255" y="25336"/>
                  </a:lnTo>
                  <a:lnTo>
                    <a:pt x="89440" y="179737"/>
                  </a:lnTo>
                  <a:lnTo>
                    <a:pt x="0" y="154400"/>
                  </a:lnTo>
                  <a:lnTo>
                    <a:pt x="43815" y="0"/>
                  </a:lnTo>
                  <a:lnTo>
                    <a:pt x="43815" y="0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75" name="Google Shape;3875;p27"/>
            <p:cNvSpPr/>
            <p:nvPr/>
          </p:nvSpPr>
          <p:spPr>
            <a:xfrm>
              <a:off x="5558122" y="3241166"/>
              <a:ext cx="116109" cy="64103"/>
            </a:xfrm>
            <a:custGeom>
              <a:avLst/>
              <a:gdLst/>
              <a:ahLst/>
              <a:cxnLst/>
              <a:rect l="l" t="t" r="r" b="b"/>
              <a:pathLst>
                <a:path w="116109" h="64103" extrusionOk="0">
                  <a:moveTo>
                    <a:pt x="105537" y="64103"/>
                  </a:moveTo>
                  <a:lnTo>
                    <a:pt x="12764" y="40291"/>
                  </a:lnTo>
                  <a:lnTo>
                    <a:pt x="0" y="0"/>
                  </a:lnTo>
                  <a:lnTo>
                    <a:pt x="116110" y="29909"/>
                  </a:lnTo>
                  <a:lnTo>
                    <a:pt x="105537" y="64103"/>
                  </a:lnTo>
                  <a:lnTo>
                    <a:pt x="105537" y="64103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76" name="Google Shape;3876;p27"/>
            <p:cNvSpPr/>
            <p:nvPr/>
          </p:nvSpPr>
          <p:spPr>
            <a:xfrm>
              <a:off x="5662992" y="3240500"/>
              <a:ext cx="109061" cy="74009"/>
            </a:xfrm>
            <a:custGeom>
              <a:avLst/>
              <a:gdLst/>
              <a:ahLst/>
              <a:cxnLst/>
              <a:rect l="l" t="t" r="r" b="b"/>
              <a:pathLst>
                <a:path w="109061" h="74009" extrusionOk="0">
                  <a:moveTo>
                    <a:pt x="18764" y="0"/>
                  </a:moveTo>
                  <a:lnTo>
                    <a:pt x="109061" y="20098"/>
                  </a:lnTo>
                  <a:lnTo>
                    <a:pt x="90297" y="74009"/>
                  </a:lnTo>
                  <a:lnTo>
                    <a:pt x="0" y="53912"/>
                  </a:lnTo>
                  <a:lnTo>
                    <a:pt x="18764" y="0"/>
                  </a:lnTo>
                  <a:lnTo>
                    <a:pt x="18764" y="0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77" name="Google Shape;3877;p27"/>
            <p:cNvSpPr/>
            <p:nvPr/>
          </p:nvSpPr>
          <p:spPr>
            <a:xfrm>
              <a:off x="5685852" y="3200590"/>
              <a:ext cx="210693" cy="328136"/>
            </a:xfrm>
            <a:custGeom>
              <a:avLst/>
              <a:gdLst/>
              <a:ahLst/>
              <a:cxnLst/>
              <a:rect l="l" t="t" r="r" b="b"/>
              <a:pathLst>
                <a:path w="210693" h="328136" extrusionOk="0">
                  <a:moveTo>
                    <a:pt x="210693" y="0"/>
                  </a:moveTo>
                  <a:lnTo>
                    <a:pt x="69247" y="3810"/>
                  </a:lnTo>
                  <a:lnTo>
                    <a:pt x="0" y="248412"/>
                  </a:lnTo>
                  <a:lnTo>
                    <a:pt x="117824" y="328136"/>
                  </a:lnTo>
                  <a:lnTo>
                    <a:pt x="210693" y="0"/>
                  </a:lnTo>
                  <a:lnTo>
                    <a:pt x="210693" y="0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78" name="Google Shape;3878;p27"/>
            <p:cNvSpPr/>
            <p:nvPr/>
          </p:nvSpPr>
          <p:spPr>
            <a:xfrm>
              <a:off x="5797799" y="3160614"/>
              <a:ext cx="830834" cy="543305"/>
            </a:xfrm>
            <a:custGeom>
              <a:avLst/>
              <a:gdLst/>
              <a:ahLst/>
              <a:cxnLst/>
              <a:rect l="l" t="t" r="r" b="b"/>
              <a:pathLst>
                <a:path w="830834" h="543305" extrusionOk="0">
                  <a:moveTo>
                    <a:pt x="227912" y="463029"/>
                  </a:moveTo>
                  <a:lnTo>
                    <a:pt x="21982" y="423596"/>
                  </a:lnTo>
                  <a:cubicBezTo>
                    <a:pt x="5976" y="419024"/>
                    <a:pt x="-3339" y="402393"/>
                    <a:pt x="1122" y="386353"/>
                  </a:cubicBezTo>
                  <a:lnTo>
                    <a:pt x="103897" y="21736"/>
                  </a:lnTo>
                  <a:cubicBezTo>
                    <a:pt x="108470" y="5734"/>
                    <a:pt x="125103" y="-3582"/>
                    <a:pt x="141140" y="876"/>
                  </a:cubicBezTo>
                  <a:lnTo>
                    <a:pt x="723879" y="222332"/>
                  </a:lnTo>
                  <a:cubicBezTo>
                    <a:pt x="804127" y="252927"/>
                    <a:pt x="847819" y="339661"/>
                    <a:pt x="824654" y="422357"/>
                  </a:cubicBezTo>
                  <a:lnTo>
                    <a:pt x="824654" y="422357"/>
                  </a:lnTo>
                  <a:cubicBezTo>
                    <a:pt x="801165" y="504977"/>
                    <a:pt x="718565" y="556060"/>
                    <a:pt x="634154" y="540182"/>
                  </a:cubicBezTo>
                  <a:lnTo>
                    <a:pt x="304875" y="478269"/>
                  </a:lnTo>
                </a:path>
              </a:pathLst>
            </a:custGeom>
            <a:solidFill>
              <a:srgbClr val="FF893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79" name="Google Shape;3879;p27"/>
            <p:cNvSpPr/>
            <p:nvPr/>
          </p:nvSpPr>
          <p:spPr>
            <a:xfrm>
              <a:off x="5986056" y="3364017"/>
              <a:ext cx="508186" cy="222933"/>
            </a:xfrm>
            <a:custGeom>
              <a:avLst/>
              <a:gdLst/>
              <a:ahLst/>
              <a:cxnLst/>
              <a:rect l="l" t="t" r="r" b="b"/>
              <a:pathLst>
                <a:path w="508186" h="222933" extrusionOk="0">
                  <a:moveTo>
                    <a:pt x="2222" y="39885"/>
                  </a:moveTo>
                  <a:lnTo>
                    <a:pt x="2222" y="39885"/>
                  </a:lnTo>
                  <a:cubicBezTo>
                    <a:pt x="10454" y="10700"/>
                    <a:pt x="40731" y="-6331"/>
                    <a:pt x="69945" y="1785"/>
                  </a:cubicBezTo>
                  <a:lnTo>
                    <a:pt x="468090" y="114751"/>
                  </a:lnTo>
                  <a:cubicBezTo>
                    <a:pt x="497250" y="123066"/>
                    <a:pt x="514255" y="153337"/>
                    <a:pt x="506190" y="182569"/>
                  </a:cubicBezTo>
                  <a:lnTo>
                    <a:pt x="506190" y="182569"/>
                  </a:lnTo>
                  <a:cubicBezTo>
                    <a:pt x="497915" y="211763"/>
                    <a:pt x="467610" y="228794"/>
                    <a:pt x="438372" y="220669"/>
                  </a:cubicBezTo>
                  <a:lnTo>
                    <a:pt x="40131" y="107703"/>
                  </a:lnTo>
                  <a:cubicBezTo>
                    <a:pt x="10936" y="99425"/>
                    <a:pt x="-6089" y="69126"/>
                    <a:pt x="2031" y="39885"/>
                  </a:cubicBezTo>
                  <a:close/>
                </a:path>
              </a:pathLst>
            </a:custGeom>
            <a:solidFill>
              <a:srgbClr val="F46A2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80" name="Google Shape;3880;p27"/>
            <p:cNvSpPr/>
            <p:nvPr/>
          </p:nvSpPr>
          <p:spPr>
            <a:xfrm>
              <a:off x="5732525" y="3199638"/>
              <a:ext cx="160305" cy="68960"/>
            </a:xfrm>
            <a:custGeom>
              <a:avLst/>
              <a:gdLst/>
              <a:ahLst/>
              <a:cxnLst/>
              <a:rect l="l" t="t" r="r" b="b"/>
              <a:pathLst>
                <a:path w="160305" h="68960" extrusionOk="0">
                  <a:moveTo>
                    <a:pt x="0" y="68961"/>
                  </a:moveTo>
                  <a:lnTo>
                    <a:pt x="18479" y="3905"/>
                  </a:lnTo>
                  <a:lnTo>
                    <a:pt x="160306" y="0"/>
                  </a:lnTo>
                  <a:lnTo>
                    <a:pt x="141923" y="65056"/>
                  </a:lnTo>
                  <a:lnTo>
                    <a:pt x="0" y="68961"/>
                  </a:lnTo>
                  <a:lnTo>
                    <a:pt x="0" y="68961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81" name="Google Shape;3881;p27"/>
            <p:cNvSpPr/>
            <p:nvPr/>
          </p:nvSpPr>
          <p:spPr>
            <a:xfrm>
              <a:off x="5884925" y="3152773"/>
              <a:ext cx="750277" cy="461964"/>
            </a:xfrm>
            <a:custGeom>
              <a:avLst/>
              <a:gdLst/>
              <a:ahLst/>
              <a:cxnLst/>
              <a:rect l="l" t="t" r="r" b="b"/>
              <a:pathLst>
                <a:path w="750277" h="461964" extrusionOk="0">
                  <a:moveTo>
                    <a:pt x="727240" y="461727"/>
                  </a:moveTo>
                  <a:cubicBezTo>
                    <a:pt x="728698" y="391775"/>
                    <a:pt x="686034" y="328443"/>
                    <a:pt x="620656" y="303516"/>
                  </a:cubicBezTo>
                  <a:lnTo>
                    <a:pt x="37249" y="82251"/>
                  </a:lnTo>
                  <a:cubicBezTo>
                    <a:pt x="21266" y="77678"/>
                    <a:pt x="4605" y="86927"/>
                    <a:pt x="35" y="102910"/>
                  </a:cubicBezTo>
                  <a:cubicBezTo>
                    <a:pt x="26" y="102948"/>
                    <a:pt x="16" y="102977"/>
                    <a:pt x="7" y="103015"/>
                  </a:cubicBezTo>
                  <a:lnTo>
                    <a:pt x="23057" y="21672"/>
                  </a:lnTo>
                  <a:cubicBezTo>
                    <a:pt x="27627" y="5669"/>
                    <a:pt x="44284" y="-3617"/>
                    <a:pt x="60300" y="907"/>
                  </a:cubicBezTo>
                  <a:lnTo>
                    <a:pt x="643325" y="222173"/>
                  </a:lnTo>
                  <a:cubicBezTo>
                    <a:pt x="723668" y="252662"/>
                    <a:pt x="767379" y="339502"/>
                    <a:pt x="744004" y="422198"/>
                  </a:cubicBezTo>
                  <a:cubicBezTo>
                    <a:pt x="740232" y="435980"/>
                    <a:pt x="734594" y="449182"/>
                    <a:pt x="727240" y="461441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82" name="Google Shape;3882;p27"/>
            <p:cNvSpPr/>
            <p:nvPr/>
          </p:nvSpPr>
          <p:spPr>
            <a:xfrm>
              <a:off x="5990659" y="3362558"/>
              <a:ext cx="506338" cy="191981"/>
            </a:xfrm>
            <a:custGeom>
              <a:avLst/>
              <a:gdLst/>
              <a:ahLst/>
              <a:cxnLst/>
              <a:rect l="l" t="t" r="r" b="b"/>
              <a:pathLst>
                <a:path w="506338" h="191981" extrusionOk="0">
                  <a:moveTo>
                    <a:pt x="4096" y="54393"/>
                  </a:moveTo>
                  <a:cubicBezTo>
                    <a:pt x="-83" y="46392"/>
                    <a:pt x="-1103" y="37105"/>
                    <a:pt x="1238" y="28390"/>
                  </a:cubicBezTo>
                  <a:cubicBezTo>
                    <a:pt x="7620" y="5816"/>
                    <a:pt x="36576" y="-5805"/>
                    <a:pt x="65627" y="2386"/>
                  </a:cubicBezTo>
                  <a:lnTo>
                    <a:pt x="463868" y="115258"/>
                  </a:lnTo>
                  <a:cubicBezTo>
                    <a:pt x="492443" y="123449"/>
                    <a:pt x="511493" y="148595"/>
                    <a:pt x="505111" y="171074"/>
                  </a:cubicBezTo>
                  <a:cubicBezTo>
                    <a:pt x="502489" y="179723"/>
                    <a:pt x="496754" y="187086"/>
                    <a:pt x="489013" y="191743"/>
                  </a:cubicBezTo>
                  <a:cubicBezTo>
                    <a:pt x="481034" y="176904"/>
                    <a:pt x="467225" y="166064"/>
                    <a:pt x="450913" y="161835"/>
                  </a:cubicBezTo>
                  <a:lnTo>
                    <a:pt x="52387" y="48964"/>
                  </a:lnTo>
                  <a:cubicBezTo>
                    <a:pt x="36239" y="43944"/>
                    <a:pt x="18726" y="45916"/>
                    <a:pt x="4096" y="54393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</p:grpSp>
      <p:grpSp>
        <p:nvGrpSpPr>
          <p:cNvPr id="3883" name="Google Shape;3883;p27"/>
          <p:cNvGrpSpPr/>
          <p:nvPr/>
        </p:nvGrpSpPr>
        <p:grpSpPr>
          <a:xfrm rot="-10280587">
            <a:off x="2484980" y="1191960"/>
            <a:ext cx="592116" cy="954290"/>
            <a:chOff x="5781734" y="2919412"/>
            <a:chExt cx="632081" cy="1018700"/>
          </a:xfrm>
        </p:grpSpPr>
        <p:sp>
          <p:nvSpPr>
            <p:cNvPr id="3884" name="Google Shape;3884;p27"/>
            <p:cNvSpPr/>
            <p:nvPr/>
          </p:nvSpPr>
          <p:spPr>
            <a:xfrm>
              <a:off x="6257067" y="2919412"/>
              <a:ext cx="130016" cy="123825"/>
            </a:xfrm>
            <a:custGeom>
              <a:avLst/>
              <a:gdLst/>
              <a:ahLst/>
              <a:cxnLst/>
              <a:rect l="l" t="t" r="r" b="b"/>
              <a:pathLst>
                <a:path w="130016" h="123825" extrusionOk="0">
                  <a:moveTo>
                    <a:pt x="71723" y="123825"/>
                  </a:moveTo>
                  <a:lnTo>
                    <a:pt x="130016" y="0"/>
                  </a:lnTo>
                  <a:lnTo>
                    <a:pt x="36004" y="13907"/>
                  </a:lnTo>
                  <a:lnTo>
                    <a:pt x="0" y="90297"/>
                  </a:lnTo>
                  <a:lnTo>
                    <a:pt x="71723" y="123825"/>
                  </a:lnTo>
                  <a:lnTo>
                    <a:pt x="71723" y="123825"/>
                  </a:lnTo>
                  <a:close/>
                </a:path>
              </a:pathLst>
            </a:custGeom>
            <a:solidFill>
              <a:srgbClr val="1D69B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85" name="Google Shape;3885;p27"/>
            <p:cNvSpPr/>
            <p:nvPr/>
          </p:nvSpPr>
          <p:spPr>
            <a:xfrm>
              <a:off x="6186963" y="2976657"/>
              <a:ext cx="184785" cy="152400"/>
            </a:xfrm>
            <a:custGeom>
              <a:avLst/>
              <a:gdLst/>
              <a:ahLst/>
              <a:cxnLst/>
              <a:rect l="l" t="t" r="r" b="b"/>
              <a:pathLst>
                <a:path w="184785" h="152400" extrusionOk="0">
                  <a:moveTo>
                    <a:pt x="184785" y="68294"/>
                  </a:moveTo>
                  <a:lnTo>
                    <a:pt x="145256" y="152400"/>
                  </a:lnTo>
                  <a:lnTo>
                    <a:pt x="0" y="84106"/>
                  </a:lnTo>
                  <a:lnTo>
                    <a:pt x="39529" y="0"/>
                  </a:lnTo>
                  <a:lnTo>
                    <a:pt x="184785" y="68294"/>
                  </a:lnTo>
                  <a:lnTo>
                    <a:pt x="184785" y="68294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86" name="Google Shape;3886;p27"/>
            <p:cNvSpPr/>
            <p:nvPr/>
          </p:nvSpPr>
          <p:spPr>
            <a:xfrm>
              <a:off x="6307645" y="2919888"/>
              <a:ext cx="80390" cy="109727"/>
            </a:xfrm>
            <a:custGeom>
              <a:avLst/>
              <a:gdLst/>
              <a:ahLst/>
              <a:cxnLst/>
              <a:rect l="l" t="t" r="r" b="b"/>
              <a:pathLst>
                <a:path w="80390" h="109727" extrusionOk="0">
                  <a:moveTo>
                    <a:pt x="0" y="93726"/>
                  </a:moveTo>
                  <a:lnTo>
                    <a:pt x="38576" y="6001"/>
                  </a:lnTo>
                  <a:lnTo>
                    <a:pt x="80391" y="0"/>
                  </a:lnTo>
                  <a:lnTo>
                    <a:pt x="32004" y="109728"/>
                  </a:lnTo>
                  <a:lnTo>
                    <a:pt x="0" y="93726"/>
                  </a:lnTo>
                  <a:lnTo>
                    <a:pt x="0" y="93726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87" name="Google Shape;3887;p27"/>
            <p:cNvSpPr/>
            <p:nvPr/>
          </p:nvSpPr>
          <p:spPr>
            <a:xfrm>
              <a:off x="6284023" y="3014662"/>
              <a:ext cx="84581" cy="113156"/>
            </a:xfrm>
            <a:custGeom>
              <a:avLst/>
              <a:gdLst/>
              <a:ahLst/>
              <a:cxnLst/>
              <a:rect l="l" t="t" r="r" b="b"/>
              <a:pathLst>
                <a:path w="84581" h="113156" extrusionOk="0">
                  <a:moveTo>
                    <a:pt x="84582" y="27337"/>
                  </a:moveTo>
                  <a:lnTo>
                    <a:pt x="50101" y="113157"/>
                  </a:lnTo>
                  <a:lnTo>
                    <a:pt x="0" y="85820"/>
                  </a:lnTo>
                  <a:lnTo>
                    <a:pt x="34480" y="0"/>
                  </a:lnTo>
                  <a:lnTo>
                    <a:pt x="84582" y="27337"/>
                  </a:lnTo>
                  <a:lnTo>
                    <a:pt x="84582" y="27337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88" name="Google Shape;3888;p27"/>
            <p:cNvSpPr/>
            <p:nvPr/>
          </p:nvSpPr>
          <p:spPr>
            <a:xfrm>
              <a:off x="6064377" y="3012090"/>
              <a:ext cx="327945" cy="248316"/>
            </a:xfrm>
            <a:custGeom>
              <a:avLst/>
              <a:gdLst/>
              <a:ahLst/>
              <a:cxnLst/>
              <a:rect l="l" t="t" r="r" b="b"/>
              <a:pathLst>
                <a:path w="327945" h="248316" extrusionOk="0">
                  <a:moveTo>
                    <a:pt x="308705" y="248317"/>
                  </a:moveTo>
                  <a:lnTo>
                    <a:pt x="327946" y="108109"/>
                  </a:lnTo>
                  <a:lnTo>
                    <a:pt x="97822" y="0"/>
                  </a:lnTo>
                  <a:lnTo>
                    <a:pt x="0" y="103346"/>
                  </a:lnTo>
                  <a:lnTo>
                    <a:pt x="308705" y="248317"/>
                  </a:lnTo>
                  <a:lnTo>
                    <a:pt x="308705" y="248317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89" name="Google Shape;3889;p27"/>
            <p:cNvSpPr/>
            <p:nvPr/>
          </p:nvSpPr>
          <p:spPr>
            <a:xfrm>
              <a:off x="5781734" y="3104485"/>
              <a:ext cx="625778" cy="825503"/>
            </a:xfrm>
            <a:custGeom>
              <a:avLst/>
              <a:gdLst/>
              <a:ahLst/>
              <a:cxnLst/>
              <a:rect l="l" t="t" r="r" b="b"/>
              <a:pathLst>
                <a:path w="625778" h="825503" extrusionOk="0">
                  <a:moveTo>
                    <a:pt x="152620" y="214419"/>
                  </a:moveTo>
                  <a:lnTo>
                    <a:pt x="225010" y="17251"/>
                  </a:lnTo>
                  <a:cubicBezTo>
                    <a:pt x="232144" y="2192"/>
                    <a:pt x="250108" y="-4285"/>
                    <a:pt x="265206" y="2773"/>
                  </a:cubicBezTo>
                  <a:lnTo>
                    <a:pt x="608106" y="163841"/>
                  </a:lnTo>
                  <a:cubicBezTo>
                    <a:pt x="623174" y="170975"/>
                    <a:pt x="629613" y="188968"/>
                    <a:pt x="622488" y="204037"/>
                  </a:cubicBezTo>
                  <a:lnTo>
                    <a:pt x="309307" y="742961"/>
                  </a:lnTo>
                  <a:cubicBezTo>
                    <a:pt x="265968" y="817285"/>
                    <a:pt x="173051" y="846212"/>
                    <a:pt x="95184" y="809636"/>
                  </a:cubicBezTo>
                  <a:lnTo>
                    <a:pt x="95184" y="809636"/>
                  </a:lnTo>
                  <a:cubicBezTo>
                    <a:pt x="17279" y="773146"/>
                    <a:pt x="-19811" y="683163"/>
                    <a:pt x="9745" y="602372"/>
                  </a:cubicBezTo>
                  <a:lnTo>
                    <a:pt x="125188" y="288047"/>
                  </a:lnTo>
                </a:path>
              </a:pathLst>
            </a:custGeom>
            <a:solidFill>
              <a:srgbClr val="30AEE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90" name="Google Shape;3890;p27"/>
            <p:cNvSpPr/>
            <p:nvPr/>
          </p:nvSpPr>
          <p:spPr>
            <a:xfrm>
              <a:off x="5902802" y="3312652"/>
              <a:ext cx="285996" cy="484112"/>
            </a:xfrm>
            <a:custGeom>
              <a:avLst/>
              <a:gdLst/>
              <a:ahLst/>
              <a:cxnLst/>
              <a:rect l="l" t="t" r="r" b="b"/>
              <a:pathLst>
                <a:path w="285996" h="484112" extrusionOk="0">
                  <a:moveTo>
                    <a:pt x="254057" y="5108"/>
                  </a:moveTo>
                  <a:lnTo>
                    <a:pt x="254057" y="5108"/>
                  </a:lnTo>
                  <a:cubicBezTo>
                    <a:pt x="281451" y="18005"/>
                    <a:pt x="293243" y="50638"/>
                    <a:pt x="280441" y="78070"/>
                  </a:cubicBezTo>
                  <a:lnTo>
                    <a:pt x="104324" y="452497"/>
                  </a:lnTo>
                  <a:cubicBezTo>
                    <a:pt x="91303" y="479872"/>
                    <a:pt x="58661" y="491645"/>
                    <a:pt x="31172" y="478882"/>
                  </a:cubicBezTo>
                  <a:lnTo>
                    <a:pt x="31172" y="478882"/>
                  </a:lnTo>
                  <a:cubicBezTo>
                    <a:pt x="3768" y="465937"/>
                    <a:pt x="-8024" y="433285"/>
                    <a:pt x="4787" y="405825"/>
                  </a:cubicBezTo>
                  <a:lnTo>
                    <a:pt x="181000" y="31397"/>
                  </a:lnTo>
                  <a:cubicBezTo>
                    <a:pt x="193973" y="4032"/>
                    <a:pt x="226615" y="-7712"/>
                    <a:pt x="254057" y="5108"/>
                  </a:cubicBezTo>
                  <a:close/>
                </a:path>
              </a:pathLst>
            </a:custGeom>
            <a:solidFill>
              <a:srgbClr val="2B9FD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91" name="Google Shape;3891;p27"/>
            <p:cNvSpPr/>
            <p:nvPr/>
          </p:nvSpPr>
          <p:spPr>
            <a:xfrm>
              <a:off x="6313455" y="3087432"/>
              <a:ext cx="80390" cy="169449"/>
            </a:xfrm>
            <a:custGeom>
              <a:avLst/>
              <a:gdLst/>
              <a:ahLst/>
              <a:cxnLst/>
              <a:rect l="l" t="t" r="r" b="b"/>
              <a:pathLst>
                <a:path w="80390" h="169449" extrusionOk="0">
                  <a:moveTo>
                    <a:pt x="19145" y="0"/>
                  </a:moveTo>
                  <a:lnTo>
                    <a:pt x="80391" y="28861"/>
                  </a:lnTo>
                  <a:lnTo>
                    <a:pt x="61150" y="169450"/>
                  </a:lnTo>
                  <a:lnTo>
                    <a:pt x="0" y="140684"/>
                  </a:lnTo>
                  <a:lnTo>
                    <a:pt x="19145" y="0"/>
                  </a:lnTo>
                  <a:lnTo>
                    <a:pt x="19145" y="0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92" name="Google Shape;3892;p27"/>
            <p:cNvSpPr/>
            <p:nvPr/>
          </p:nvSpPr>
          <p:spPr>
            <a:xfrm>
              <a:off x="5848064" y="3239832"/>
              <a:ext cx="565751" cy="698280"/>
            </a:xfrm>
            <a:custGeom>
              <a:avLst/>
              <a:gdLst/>
              <a:ahLst/>
              <a:cxnLst/>
              <a:rect l="l" t="t" r="r" b="b"/>
              <a:pathLst>
                <a:path w="565751" h="698280" extrusionOk="0">
                  <a:moveTo>
                    <a:pt x="-387" y="659239"/>
                  </a:moveTo>
                  <a:cubicBezTo>
                    <a:pt x="68498" y="672069"/>
                    <a:pt x="138002" y="640094"/>
                    <a:pt x="173063" y="579419"/>
                  </a:cubicBezTo>
                  <a:lnTo>
                    <a:pt x="486341" y="40114"/>
                  </a:lnTo>
                  <a:cubicBezTo>
                    <a:pt x="493399" y="25017"/>
                    <a:pt x="486922" y="7053"/>
                    <a:pt x="471863" y="-82"/>
                  </a:cubicBezTo>
                  <a:lnTo>
                    <a:pt x="548063" y="35923"/>
                  </a:lnTo>
                  <a:cubicBezTo>
                    <a:pt x="563084" y="43095"/>
                    <a:pt x="569541" y="61012"/>
                    <a:pt x="562541" y="76118"/>
                  </a:cubicBezTo>
                  <a:lnTo>
                    <a:pt x="249644" y="615710"/>
                  </a:lnTo>
                  <a:cubicBezTo>
                    <a:pt x="206334" y="690071"/>
                    <a:pt x="113389" y="719008"/>
                    <a:pt x="35523" y="682385"/>
                  </a:cubicBezTo>
                  <a:cubicBezTo>
                    <a:pt x="22578" y="676374"/>
                    <a:pt x="10500" y="668659"/>
                    <a:pt x="-387" y="659429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93" name="Google Shape;3893;p27"/>
            <p:cNvSpPr/>
            <p:nvPr/>
          </p:nvSpPr>
          <p:spPr>
            <a:xfrm>
              <a:off x="5929026" y="3320485"/>
              <a:ext cx="262069" cy="480298"/>
            </a:xfrm>
            <a:custGeom>
              <a:avLst/>
              <a:gdLst/>
              <a:ahLst/>
              <a:cxnLst/>
              <a:rect l="l" t="t" r="r" b="b"/>
              <a:pathLst>
                <a:path w="262069" h="480298" extrusionOk="0">
                  <a:moveTo>
                    <a:pt x="213926" y="1657"/>
                  </a:moveTo>
                  <a:cubicBezTo>
                    <a:pt x="222508" y="-1105"/>
                    <a:pt x="231823" y="-562"/>
                    <a:pt x="240024" y="3181"/>
                  </a:cubicBezTo>
                  <a:cubicBezTo>
                    <a:pt x="261265" y="12706"/>
                    <a:pt x="268028" y="43472"/>
                    <a:pt x="255169" y="70904"/>
                  </a:cubicBezTo>
                  <a:lnTo>
                    <a:pt x="79147" y="445427"/>
                  </a:lnTo>
                  <a:cubicBezTo>
                    <a:pt x="66288" y="472859"/>
                    <a:pt x="38475" y="486956"/>
                    <a:pt x="17330" y="477050"/>
                  </a:cubicBezTo>
                  <a:cubicBezTo>
                    <a:pt x="9290" y="473088"/>
                    <a:pt x="2985" y="466306"/>
                    <a:pt x="-387" y="458000"/>
                  </a:cubicBezTo>
                  <a:cubicBezTo>
                    <a:pt x="15606" y="452504"/>
                    <a:pt x="28569" y="440550"/>
                    <a:pt x="35332" y="425044"/>
                  </a:cubicBezTo>
                  <a:lnTo>
                    <a:pt x="211354" y="50425"/>
                  </a:lnTo>
                  <a:cubicBezTo>
                    <a:pt x="218964" y="35300"/>
                    <a:pt x="219888" y="17688"/>
                    <a:pt x="213926" y="1848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</p:grpSp>
      <p:grpSp>
        <p:nvGrpSpPr>
          <p:cNvPr id="3894" name="Google Shape;3894;p27"/>
          <p:cNvGrpSpPr/>
          <p:nvPr/>
        </p:nvGrpSpPr>
        <p:grpSpPr>
          <a:xfrm rot="1304064">
            <a:off x="3358354" y="5456919"/>
            <a:ext cx="516322" cy="1009271"/>
            <a:chOff x="5819791" y="2890940"/>
            <a:chExt cx="551157" cy="1077364"/>
          </a:xfrm>
        </p:grpSpPr>
        <p:sp>
          <p:nvSpPr>
            <p:cNvPr id="3895" name="Google Shape;3895;p27"/>
            <p:cNvSpPr/>
            <p:nvPr/>
          </p:nvSpPr>
          <p:spPr>
            <a:xfrm>
              <a:off x="5909214" y="3836669"/>
              <a:ext cx="113537" cy="131635"/>
            </a:xfrm>
            <a:custGeom>
              <a:avLst/>
              <a:gdLst/>
              <a:ahLst/>
              <a:cxnLst/>
              <a:rect l="l" t="t" r="r" b="b"/>
              <a:pathLst>
                <a:path w="113537" h="131635" extrusionOk="0">
                  <a:moveTo>
                    <a:pt x="37433" y="0"/>
                  </a:moveTo>
                  <a:lnTo>
                    <a:pt x="0" y="131636"/>
                  </a:lnTo>
                  <a:lnTo>
                    <a:pt x="90487" y="102584"/>
                  </a:lnTo>
                  <a:lnTo>
                    <a:pt x="113538" y="21336"/>
                  </a:lnTo>
                  <a:lnTo>
                    <a:pt x="37433" y="0"/>
                  </a:lnTo>
                  <a:lnTo>
                    <a:pt x="37433" y="0"/>
                  </a:lnTo>
                  <a:close/>
                </a:path>
              </a:pathLst>
            </a:custGeom>
            <a:solidFill>
              <a:srgbClr val="04AC4D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96" name="Google Shape;3896;p27"/>
            <p:cNvSpPr/>
            <p:nvPr/>
          </p:nvSpPr>
          <p:spPr>
            <a:xfrm>
              <a:off x="5903880" y="3752468"/>
              <a:ext cx="179736" cy="133159"/>
            </a:xfrm>
            <a:custGeom>
              <a:avLst/>
              <a:gdLst/>
              <a:ahLst/>
              <a:cxnLst/>
              <a:rect l="l" t="t" r="r" b="b"/>
              <a:pathLst>
                <a:path w="179736" h="133159" extrusionOk="0">
                  <a:moveTo>
                    <a:pt x="0" y="89440"/>
                  </a:moveTo>
                  <a:lnTo>
                    <a:pt x="25336" y="0"/>
                  </a:lnTo>
                  <a:lnTo>
                    <a:pt x="179737" y="43815"/>
                  </a:lnTo>
                  <a:lnTo>
                    <a:pt x="154400" y="133160"/>
                  </a:lnTo>
                  <a:lnTo>
                    <a:pt x="0" y="89440"/>
                  </a:lnTo>
                  <a:lnTo>
                    <a:pt x="0" y="89440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97" name="Google Shape;3897;p27"/>
            <p:cNvSpPr/>
            <p:nvPr/>
          </p:nvSpPr>
          <p:spPr>
            <a:xfrm>
              <a:off x="5908166" y="3851814"/>
              <a:ext cx="64103" cy="116204"/>
            </a:xfrm>
            <a:custGeom>
              <a:avLst/>
              <a:gdLst/>
              <a:ahLst/>
              <a:cxnLst/>
              <a:rect l="l" t="t" r="r" b="b"/>
              <a:pathLst>
                <a:path w="64103" h="116204" extrusionOk="0">
                  <a:moveTo>
                    <a:pt x="64103" y="10573"/>
                  </a:moveTo>
                  <a:lnTo>
                    <a:pt x="40291" y="103442"/>
                  </a:lnTo>
                  <a:lnTo>
                    <a:pt x="0" y="116205"/>
                  </a:lnTo>
                  <a:lnTo>
                    <a:pt x="29909" y="0"/>
                  </a:lnTo>
                  <a:lnTo>
                    <a:pt x="64103" y="10573"/>
                  </a:lnTo>
                  <a:lnTo>
                    <a:pt x="64103" y="10573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98" name="Google Shape;3898;p27"/>
            <p:cNvSpPr/>
            <p:nvPr/>
          </p:nvSpPr>
          <p:spPr>
            <a:xfrm>
              <a:off x="5907500" y="3754087"/>
              <a:ext cx="74009" cy="109061"/>
            </a:xfrm>
            <a:custGeom>
              <a:avLst/>
              <a:gdLst/>
              <a:ahLst/>
              <a:cxnLst/>
              <a:rect l="l" t="t" r="r" b="b"/>
              <a:pathLst>
                <a:path w="74009" h="109061" extrusionOk="0">
                  <a:moveTo>
                    <a:pt x="0" y="90297"/>
                  </a:moveTo>
                  <a:lnTo>
                    <a:pt x="20098" y="0"/>
                  </a:lnTo>
                  <a:lnTo>
                    <a:pt x="74009" y="18764"/>
                  </a:lnTo>
                  <a:lnTo>
                    <a:pt x="53912" y="109061"/>
                  </a:lnTo>
                  <a:lnTo>
                    <a:pt x="0" y="90297"/>
                  </a:lnTo>
                  <a:lnTo>
                    <a:pt x="0" y="90297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899" name="Google Shape;3899;p27"/>
            <p:cNvSpPr/>
            <p:nvPr/>
          </p:nvSpPr>
          <p:spPr>
            <a:xfrm>
              <a:off x="5867590" y="3629500"/>
              <a:ext cx="328136" cy="210788"/>
            </a:xfrm>
            <a:custGeom>
              <a:avLst/>
              <a:gdLst/>
              <a:ahLst/>
              <a:cxnLst/>
              <a:rect l="l" t="t" r="r" b="b"/>
              <a:pathLst>
                <a:path w="328136" h="210788" extrusionOk="0">
                  <a:moveTo>
                    <a:pt x="0" y="0"/>
                  </a:moveTo>
                  <a:lnTo>
                    <a:pt x="3810" y="141542"/>
                  </a:lnTo>
                  <a:lnTo>
                    <a:pt x="248412" y="210788"/>
                  </a:lnTo>
                  <a:lnTo>
                    <a:pt x="328136" y="9286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00" name="Google Shape;3900;p27"/>
            <p:cNvSpPr/>
            <p:nvPr/>
          </p:nvSpPr>
          <p:spPr>
            <a:xfrm>
              <a:off x="5827614" y="2897573"/>
              <a:ext cx="543334" cy="831148"/>
            </a:xfrm>
            <a:custGeom>
              <a:avLst/>
              <a:gdLst/>
              <a:ahLst/>
              <a:cxnLst/>
              <a:rect l="l" t="t" r="r" b="b"/>
              <a:pathLst>
                <a:path w="543334" h="831148" extrusionOk="0">
                  <a:moveTo>
                    <a:pt x="462759" y="602814"/>
                  </a:moveTo>
                  <a:lnTo>
                    <a:pt x="423326" y="809125"/>
                  </a:lnTo>
                  <a:cubicBezTo>
                    <a:pt x="418753" y="825127"/>
                    <a:pt x="402123" y="834443"/>
                    <a:pt x="386083" y="829985"/>
                  </a:cubicBezTo>
                  <a:lnTo>
                    <a:pt x="21466" y="726829"/>
                  </a:lnTo>
                  <a:cubicBezTo>
                    <a:pt x="5464" y="722257"/>
                    <a:pt x="-3852" y="705627"/>
                    <a:pt x="606" y="689587"/>
                  </a:cubicBezTo>
                  <a:lnTo>
                    <a:pt x="222062" y="106847"/>
                  </a:lnTo>
                  <a:cubicBezTo>
                    <a:pt x="252666" y="26604"/>
                    <a:pt x="339410" y="-17058"/>
                    <a:pt x="422087" y="6168"/>
                  </a:cubicBezTo>
                  <a:lnTo>
                    <a:pt x="422087" y="6168"/>
                  </a:lnTo>
                  <a:cubicBezTo>
                    <a:pt x="504764" y="29579"/>
                    <a:pt x="555885" y="112238"/>
                    <a:pt x="539912" y="196668"/>
                  </a:cubicBezTo>
                  <a:lnTo>
                    <a:pt x="477142" y="525661"/>
                  </a:lnTo>
                </a:path>
              </a:pathLst>
            </a:custGeom>
            <a:solidFill>
              <a:srgbClr val="45B85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01" name="Google Shape;3901;p27"/>
            <p:cNvSpPr/>
            <p:nvPr/>
          </p:nvSpPr>
          <p:spPr>
            <a:xfrm>
              <a:off x="6031016" y="3031972"/>
              <a:ext cx="223120" cy="507924"/>
            </a:xfrm>
            <a:custGeom>
              <a:avLst/>
              <a:gdLst/>
              <a:ahLst/>
              <a:cxnLst/>
              <a:rect l="l" t="t" r="r" b="b"/>
              <a:pathLst>
                <a:path w="223120" h="507924" extrusionOk="0">
                  <a:moveTo>
                    <a:pt x="39614" y="505848"/>
                  </a:moveTo>
                  <a:lnTo>
                    <a:pt x="39614" y="505848"/>
                  </a:lnTo>
                  <a:cubicBezTo>
                    <a:pt x="10430" y="497618"/>
                    <a:pt x="-6601" y="467338"/>
                    <a:pt x="1514" y="438125"/>
                  </a:cubicBezTo>
                  <a:lnTo>
                    <a:pt x="114671" y="40075"/>
                  </a:lnTo>
                  <a:cubicBezTo>
                    <a:pt x="122949" y="10880"/>
                    <a:pt x="153248" y="-6145"/>
                    <a:pt x="182489" y="1975"/>
                  </a:cubicBezTo>
                  <a:lnTo>
                    <a:pt x="182489" y="1975"/>
                  </a:lnTo>
                  <a:cubicBezTo>
                    <a:pt x="211674" y="10207"/>
                    <a:pt x="228705" y="40484"/>
                    <a:pt x="220589" y="69698"/>
                  </a:cubicBezTo>
                  <a:lnTo>
                    <a:pt x="107718" y="467748"/>
                  </a:lnTo>
                  <a:cubicBezTo>
                    <a:pt x="99403" y="496952"/>
                    <a:pt x="69066" y="513973"/>
                    <a:pt x="39805" y="505848"/>
                  </a:cubicBezTo>
                  <a:close/>
                </a:path>
              </a:pathLst>
            </a:custGeom>
            <a:solidFill>
              <a:srgbClr val="24B34A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02" name="Google Shape;3902;p27"/>
            <p:cNvSpPr/>
            <p:nvPr/>
          </p:nvSpPr>
          <p:spPr>
            <a:xfrm>
              <a:off x="5866638" y="3633215"/>
              <a:ext cx="68960" cy="160400"/>
            </a:xfrm>
            <a:custGeom>
              <a:avLst/>
              <a:gdLst/>
              <a:ahLst/>
              <a:cxnLst/>
              <a:rect l="l" t="t" r="r" b="b"/>
              <a:pathLst>
                <a:path w="68960" h="160400" extrusionOk="0">
                  <a:moveTo>
                    <a:pt x="68961" y="160401"/>
                  </a:moveTo>
                  <a:lnTo>
                    <a:pt x="3905" y="141922"/>
                  </a:lnTo>
                  <a:lnTo>
                    <a:pt x="0" y="0"/>
                  </a:lnTo>
                  <a:lnTo>
                    <a:pt x="65056" y="18478"/>
                  </a:lnTo>
                  <a:lnTo>
                    <a:pt x="68961" y="160401"/>
                  </a:lnTo>
                  <a:lnTo>
                    <a:pt x="68961" y="160401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03" name="Google Shape;3903;p27"/>
            <p:cNvSpPr/>
            <p:nvPr/>
          </p:nvSpPr>
          <p:spPr>
            <a:xfrm>
              <a:off x="5819791" y="2890940"/>
              <a:ext cx="461946" cy="750371"/>
            </a:xfrm>
            <a:custGeom>
              <a:avLst/>
              <a:gdLst/>
              <a:ahLst/>
              <a:cxnLst/>
              <a:rect l="l" t="t" r="r" b="b"/>
              <a:pathLst>
                <a:path w="461946" h="750371" extrusionOk="0">
                  <a:moveTo>
                    <a:pt x="461438" y="22992"/>
                  </a:moveTo>
                  <a:cubicBezTo>
                    <a:pt x="391381" y="21597"/>
                    <a:pt x="328030" y="64430"/>
                    <a:pt x="303227" y="129958"/>
                  </a:cubicBezTo>
                  <a:lnTo>
                    <a:pt x="82057" y="712983"/>
                  </a:lnTo>
                  <a:cubicBezTo>
                    <a:pt x="77523" y="729024"/>
                    <a:pt x="86810" y="745711"/>
                    <a:pt x="102822" y="750321"/>
                  </a:cubicBezTo>
                  <a:lnTo>
                    <a:pt x="21383" y="727271"/>
                  </a:lnTo>
                  <a:cubicBezTo>
                    <a:pt x="5400" y="722613"/>
                    <a:pt x="-3858" y="705964"/>
                    <a:pt x="618" y="689933"/>
                  </a:cubicBezTo>
                  <a:lnTo>
                    <a:pt x="221884" y="106908"/>
                  </a:lnTo>
                  <a:cubicBezTo>
                    <a:pt x="252373" y="26567"/>
                    <a:pt x="339213" y="-17142"/>
                    <a:pt x="421909" y="6228"/>
                  </a:cubicBezTo>
                  <a:cubicBezTo>
                    <a:pt x="435692" y="10001"/>
                    <a:pt x="448893" y="15642"/>
                    <a:pt x="461152" y="22992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04" name="Google Shape;3904;p27"/>
            <p:cNvSpPr/>
            <p:nvPr/>
          </p:nvSpPr>
          <p:spPr>
            <a:xfrm>
              <a:off x="6029558" y="3029206"/>
              <a:ext cx="191981" cy="506277"/>
            </a:xfrm>
            <a:custGeom>
              <a:avLst/>
              <a:gdLst/>
              <a:ahLst/>
              <a:cxnLst/>
              <a:rect l="l" t="t" r="r" b="b"/>
              <a:pathLst>
                <a:path w="191981" h="506277" extrusionOk="0">
                  <a:moveTo>
                    <a:pt x="54123" y="502137"/>
                  </a:moveTo>
                  <a:cubicBezTo>
                    <a:pt x="46121" y="506319"/>
                    <a:pt x="36835" y="507338"/>
                    <a:pt x="28119" y="504995"/>
                  </a:cubicBezTo>
                  <a:cubicBezTo>
                    <a:pt x="5545" y="498613"/>
                    <a:pt x="-6075" y="469657"/>
                    <a:pt x="2116" y="440606"/>
                  </a:cubicBezTo>
                  <a:lnTo>
                    <a:pt x="114987" y="42366"/>
                  </a:lnTo>
                  <a:cubicBezTo>
                    <a:pt x="123179" y="13791"/>
                    <a:pt x="148325" y="-5259"/>
                    <a:pt x="170804" y="1218"/>
                  </a:cubicBezTo>
                  <a:cubicBezTo>
                    <a:pt x="179510" y="3836"/>
                    <a:pt x="186891" y="9656"/>
                    <a:pt x="191473" y="17505"/>
                  </a:cubicBezTo>
                  <a:cubicBezTo>
                    <a:pt x="176652" y="25512"/>
                    <a:pt x="165822" y="39309"/>
                    <a:pt x="161564" y="55605"/>
                  </a:cubicBezTo>
                  <a:lnTo>
                    <a:pt x="48693" y="453846"/>
                  </a:lnTo>
                  <a:cubicBezTo>
                    <a:pt x="43673" y="469991"/>
                    <a:pt x="45645" y="487507"/>
                    <a:pt x="54123" y="502137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</p:grpSp>
      <p:grpSp>
        <p:nvGrpSpPr>
          <p:cNvPr id="3905" name="Google Shape;3905;p27"/>
          <p:cNvGrpSpPr/>
          <p:nvPr/>
        </p:nvGrpSpPr>
        <p:grpSpPr>
          <a:xfrm rot="7728758">
            <a:off x="2225049" y="2774716"/>
            <a:ext cx="1039967" cy="475377"/>
            <a:chOff x="5538486" y="3176626"/>
            <a:chExt cx="1110058" cy="507416"/>
          </a:xfrm>
        </p:grpSpPr>
        <p:sp>
          <p:nvSpPr>
            <p:cNvPr id="3906" name="Google Shape;3906;p27"/>
            <p:cNvSpPr/>
            <p:nvPr/>
          </p:nvSpPr>
          <p:spPr>
            <a:xfrm>
              <a:off x="6498811" y="3297364"/>
              <a:ext cx="149542" cy="93535"/>
            </a:xfrm>
            <a:custGeom>
              <a:avLst/>
              <a:gdLst/>
              <a:ahLst/>
              <a:cxnLst/>
              <a:rect l="l" t="t" r="r" b="b"/>
              <a:pathLst>
                <a:path w="149542" h="93535" extrusionOk="0">
                  <a:moveTo>
                    <a:pt x="15240" y="93536"/>
                  </a:moveTo>
                  <a:lnTo>
                    <a:pt x="149542" y="67723"/>
                  </a:lnTo>
                  <a:lnTo>
                    <a:pt x="82867" y="0"/>
                  </a:lnTo>
                  <a:lnTo>
                    <a:pt x="0" y="15907"/>
                  </a:lnTo>
                  <a:lnTo>
                    <a:pt x="15240" y="93536"/>
                  </a:lnTo>
                  <a:lnTo>
                    <a:pt x="15240" y="93536"/>
                  </a:lnTo>
                  <a:close/>
                </a:path>
              </a:pathLst>
            </a:custGeom>
            <a:solidFill>
              <a:srgbClr val="EA555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07" name="Google Shape;3907;p27"/>
            <p:cNvSpPr/>
            <p:nvPr/>
          </p:nvSpPr>
          <p:spPr>
            <a:xfrm>
              <a:off x="6416230" y="3269074"/>
              <a:ext cx="121729" cy="175260"/>
            </a:xfrm>
            <a:custGeom>
              <a:avLst/>
              <a:gdLst/>
              <a:ahLst/>
              <a:cxnLst/>
              <a:rect l="l" t="t" r="r" b="b"/>
              <a:pathLst>
                <a:path w="121729" h="175260" extrusionOk="0">
                  <a:moveTo>
                    <a:pt x="121729" y="157639"/>
                  </a:moveTo>
                  <a:lnTo>
                    <a:pt x="30480" y="175260"/>
                  </a:lnTo>
                  <a:lnTo>
                    <a:pt x="0" y="17621"/>
                  </a:lnTo>
                  <a:lnTo>
                    <a:pt x="91249" y="0"/>
                  </a:lnTo>
                  <a:lnTo>
                    <a:pt x="121729" y="157639"/>
                  </a:lnTo>
                  <a:lnTo>
                    <a:pt x="121729" y="157639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08" name="Google Shape;3908;p27"/>
            <p:cNvSpPr/>
            <p:nvPr/>
          </p:nvSpPr>
          <p:spPr>
            <a:xfrm>
              <a:off x="6525481" y="3335940"/>
              <a:ext cx="123063" cy="55816"/>
            </a:xfrm>
            <a:custGeom>
              <a:avLst/>
              <a:gdLst/>
              <a:ahLst/>
              <a:cxnLst/>
              <a:rect l="l" t="t" r="r" b="b"/>
              <a:pathLst>
                <a:path w="123063" h="55816" extrusionOk="0">
                  <a:moveTo>
                    <a:pt x="0" y="20479"/>
                  </a:moveTo>
                  <a:lnTo>
                    <a:pt x="93631" y="0"/>
                  </a:lnTo>
                  <a:lnTo>
                    <a:pt x="123063" y="30194"/>
                  </a:lnTo>
                  <a:lnTo>
                    <a:pt x="5906" y="55817"/>
                  </a:lnTo>
                  <a:lnTo>
                    <a:pt x="0" y="20479"/>
                  </a:lnTo>
                  <a:lnTo>
                    <a:pt x="0" y="20479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09" name="Google Shape;3909;p27"/>
            <p:cNvSpPr/>
            <p:nvPr/>
          </p:nvSpPr>
          <p:spPr>
            <a:xfrm>
              <a:off x="6441376" y="3365753"/>
              <a:ext cx="97059" cy="79343"/>
            </a:xfrm>
            <a:custGeom>
              <a:avLst/>
              <a:gdLst/>
              <a:ahLst/>
              <a:cxnLst/>
              <a:rect l="l" t="t" r="r" b="b"/>
              <a:pathLst>
                <a:path w="97059" h="79343" extrusionOk="0">
                  <a:moveTo>
                    <a:pt x="97060" y="56578"/>
                  </a:moveTo>
                  <a:lnTo>
                    <a:pt x="7429" y="79343"/>
                  </a:lnTo>
                  <a:lnTo>
                    <a:pt x="0" y="22765"/>
                  </a:lnTo>
                  <a:lnTo>
                    <a:pt x="89630" y="0"/>
                  </a:lnTo>
                  <a:lnTo>
                    <a:pt x="97060" y="56578"/>
                  </a:lnTo>
                  <a:lnTo>
                    <a:pt x="97060" y="56578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10" name="Google Shape;3910;p27"/>
            <p:cNvSpPr/>
            <p:nvPr/>
          </p:nvSpPr>
          <p:spPr>
            <a:xfrm>
              <a:off x="6299834" y="3219925"/>
              <a:ext cx="189452" cy="334803"/>
            </a:xfrm>
            <a:custGeom>
              <a:avLst/>
              <a:gdLst/>
              <a:ahLst/>
              <a:cxnLst/>
              <a:rect l="l" t="t" r="r" b="b"/>
              <a:pathLst>
                <a:path w="189452" h="334803" extrusionOk="0">
                  <a:moveTo>
                    <a:pt x="64770" y="334804"/>
                  </a:moveTo>
                  <a:lnTo>
                    <a:pt x="189452" y="267653"/>
                  </a:lnTo>
                  <a:lnTo>
                    <a:pt x="141161" y="18097"/>
                  </a:lnTo>
                  <a:lnTo>
                    <a:pt x="0" y="0"/>
                  </a:lnTo>
                  <a:lnTo>
                    <a:pt x="64770" y="334804"/>
                  </a:lnTo>
                  <a:lnTo>
                    <a:pt x="64770" y="334804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11" name="Google Shape;3911;p27"/>
            <p:cNvSpPr/>
            <p:nvPr/>
          </p:nvSpPr>
          <p:spPr>
            <a:xfrm>
              <a:off x="5540981" y="3176626"/>
              <a:ext cx="827695" cy="497304"/>
            </a:xfrm>
            <a:custGeom>
              <a:avLst/>
              <a:gdLst/>
              <a:ahLst/>
              <a:cxnLst/>
              <a:rect l="l" t="t" r="r" b="b"/>
              <a:pathLst>
                <a:path w="827695" h="497304" extrusionOk="0">
                  <a:moveTo>
                    <a:pt x="517142" y="58069"/>
                  </a:moveTo>
                  <a:lnTo>
                    <a:pt x="719072" y="348"/>
                  </a:lnTo>
                  <a:cubicBezTo>
                    <a:pt x="735435" y="-2738"/>
                    <a:pt x="751247" y="7920"/>
                    <a:pt x="754505" y="24255"/>
                  </a:cubicBezTo>
                  <a:lnTo>
                    <a:pt x="826514" y="396302"/>
                  </a:lnTo>
                  <a:cubicBezTo>
                    <a:pt x="829657" y="412656"/>
                    <a:pt x="818961" y="428468"/>
                    <a:pt x="802606" y="431640"/>
                  </a:cubicBezTo>
                  <a:lnTo>
                    <a:pt x="182624" y="496219"/>
                  </a:lnTo>
                  <a:cubicBezTo>
                    <a:pt x="97089" y="505115"/>
                    <a:pt x="18908" y="447261"/>
                    <a:pt x="2410" y="362869"/>
                  </a:cubicBezTo>
                  <a:lnTo>
                    <a:pt x="2410" y="362869"/>
                  </a:lnTo>
                  <a:cubicBezTo>
                    <a:pt x="-13935" y="278382"/>
                    <a:pt x="37015" y="195420"/>
                    <a:pt x="119758" y="171798"/>
                  </a:cubicBezTo>
                  <a:lnTo>
                    <a:pt x="441703" y="79691"/>
                  </a:lnTo>
                </a:path>
              </a:pathLst>
            </a:custGeom>
            <a:solidFill>
              <a:srgbClr val="F05D7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12" name="Google Shape;3912;p27"/>
            <p:cNvSpPr/>
            <p:nvPr/>
          </p:nvSpPr>
          <p:spPr>
            <a:xfrm>
              <a:off x="5675983" y="3369713"/>
              <a:ext cx="516086" cy="188182"/>
            </a:xfrm>
            <a:custGeom>
              <a:avLst/>
              <a:gdLst/>
              <a:ahLst/>
              <a:cxnLst/>
              <a:rect l="l" t="t" r="r" b="b"/>
              <a:pathLst>
                <a:path w="516086" h="188182" extrusionOk="0">
                  <a:moveTo>
                    <a:pt x="514441" y="44338"/>
                  </a:moveTo>
                  <a:lnTo>
                    <a:pt x="514441" y="44338"/>
                  </a:lnTo>
                  <a:cubicBezTo>
                    <a:pt x="520204" y="74084"/>
                    <a:pt x="500754" y="102869"/>
                    <a:pt x="471007" y="108632"/>
                  </a:cubicBezTo>
                  <a:cubicBezTo>
                    <a:pt x="471007" y="108632"/>
                    <a:pt x="471007" y="108632"/>
                    <a:pt x="471007" y="108632"/>
                  </a:cubicBezTo>
                  <a:lnTo>
                    <a:pt x="64766" y="187022"/>
                  </a:lnTo>
                  <a:cubicBezTo>
                    <a:pt x="34991" y="192671"/>
                    <a:pt x="6235" y="173230"/>
                    <a:pt x="377" y="143493"/>
                  </a:cubicBezTo>
                  <a:lnTo>
                    <a:pt x="377" y="143493"/>
                  </a:lnTo>
                  <a:cubicBezTo>
                    <a:pt x="-5385" y="113746"/>
                    <a:pt x="14065" y="84962"/>
                    <a:pt x="43811" y="79199"/>
                  </a:cubicBezTo>
                  <a:cubicBezTo>
                    <a:pt x="43811" y="79199"/>
                    <a:pt x="43811" y="79199"/>
                    <a:pt x="43811" y="79199"/>
                  </a:cubicBezTo>
                  <a:lnTo>
                    <a:pt x="450053" y="808"/>
                  </a:lnTo>
                  <a:cubicBezTo>
                    <a:pt x="479847" y="-4897"/>
                    <a:pt x="508631" y="14572"/>
                    <a:pt x="514441" y="44338"/>
                  </a:cubicBezTo>
                  <a:close/>
                </a:path>
              </a:pathLst>
            </a:custGeom>
            <a:solidFill>
              <a:srgbClr val="EF3E6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13" name="Google Shape;3913;p27"/>
            <p:cNvSpPr/>
            <p:nvPr/>
          </p:nvSpPr>
          <p:spPr>
            <a:xfrm>
              <a:off x="6355555" y="3420141"/>
              <a:ext cx="137731" cy="133731"/>
            </a:xfrm>
            <a:custGeom>
              <a:avLst/>
              <a:gdLst/>
              <a:ahLst/>
              <a:cxnLst/>
              <a:rect l="l" t="t" r="r" b="b"/>
              <a:pathLst>
                <a:path w="137731" h="133731" extrusionOk="0">
                  <a:moveTo>
                    <a:pt x="124968" y="0"/>
                  </a:moveTo>
                  <a:lnTo>
                    <a:pt x="137731" y="66389"/>
                  </a:lnTo>
                  <a:lnTo>
                    <a:pt x="12859" y="133731"/>
                  </a:lnTo>
                  <a:lnTo>
                    <a:pt x="0" y="67342"/>
                  </a:lnTo>
                  <a:lnTo>
                    <a:pt x="124968" y="0"/>
                  </a:lnTo>
                  <a:lnTo>
                    <a:pt x="124968" y="0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14" name="Google Shape;3914;p27"/>
            <p:cNvSpPr/>
            <p:nvPr/>
          </p:nvSpPr>
          <p:spPr>
            <a:xfrm>
              <a:off x="5538486" y="3499960"/>
              <a:ext cx="827886" cy="184082"/>
            </a:xfrm>
            <a:custGeom>
              <a:avLst/>
              <a:gdLst/>
              <a:ahLst/>
              <a:cxnLst/>
              <a:rect l="l" t="t" r="r" b="b"/>
              <a:pathLst>
                <a:path w="827886" h="184082" extrusionOk="0">
                  <a:moveTo>
                    <a:pt x="-238" y="6960"/>
                  </a:moveTo>
                  <a:cubicBezTo>
                    <a:pt x="30080" y="70139"/>
                    <a:pt x="96860" y="107401"/>
                    <a:pt x="166545" y="100019"/>
                  </a:cubicBezTo>
                  <a:lnTo>
                    <a:pt x="786718" y="35154"/>
                  </a:lnTo>
                  <a:cubicBezTo>
                    <a:pt x="803043" y="32039"/>
                    <a:pt x="813759" y="16284"/>
                    <a:pt x="810654" y="-51"/>
                  </a:cubicBezTo>
                  <a:cubicBezTo>
                    <a:pt x="810645" y="-89"/>
                    <a:pt x="810635" y="-137"/>
                    <a:pt x="810625" y="-184"/>
                  </a:cubicBezTo>
                  <a:lnTo>
                    <a:pt x="826723" y="82779"/>
                  </a:lnTo>
                  <a:cubicBezTo>
                    <a:pt x="829808" y="99181"/>
                    <a:pt x="819093" y="114992"/>
                    <a:pt x="802719" y="118212"/>
                  </a:cubicBezTo>
                  <a:lnTo>
                    <a:pt x="182547" y="182982"/>
                  </a:lnTo>
                  <a:cubicBezTo>
                    <a:pt x="97012" y="191964"/>
                    <a:pt x="18803" y="134061"/>
                    <a:pt x="2429" y="49632"/>
                  </a:cubicBezTo>
                  <a:cubicBezTo>
                    <a:pt x="-343" y="35649"/>
                    <a:pt x="-1238" y="21371"/>
                    <a:pt x="-238" y="7150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  <p:sp>
          <p:nvSpPr>
            <p:cNvPr id="3915" name="Google Shape;3915;p27"/>
            <p:cNvSpPr/>
            <p:nvPr/>
          </p:nvSpPr>
          <p:spPr>
            <a:xfrm>
              <a:off x="5679007" y="3405568"/>
              <a:ext cx="515235" cy="153861"/>
            </a:xfrm>
            <a:custGeom>
              <a:avLst/>
              <a:gdLst/>
              <a:ahLst/>
              <a:cxnLst/>
              <a:rect l="l" t="t" r="r" b="b"/>
              <a:pathLst>
                <a:path w="515235" h="153861" extrusionOk="0">
                  <a:moveTo>
                    <a:pt x="499797" y="-184"/>
                  </a:moveTo>
                  <a:cubicBezTo>
                    <a:pt x="507141" y="5045"/>
                    <a:pt x="512218" y="12884"/>
                    <a:pt x="513989" y="21723"/>
                  </a:cubicBezTo>
                  <a:cubicBezTo>
                    <a:pt x="518466" y="44679"/>
                    <a:pt x="497892" y="68110"/>
                    <a:pt x="468269" y="73825"/>
                  </a:cubicBezTo>
                  <a:lnTo>
                    <a:pt x="61838" y="152406"/>
                  </a:lnTo>
                  <a:cubicBezTo>
                    <a:pt x="32214" y="158121"/>
                    <a:pt x="4688" y="144024"/>
                    <a:pt x="-75" y="121069"/>
                  </a:cubicBezTo>
                  <a:cubicBezTo>
                    <a:pt x="-1656" y="112201"/>
                    <a:pt x="144" y="103057"/>
                    <a:pt x="4973" y="95447"/>
                  </a:cubicBezTo>
                  <a:cubicBezTo>
                    <a:pt x="18841" y="105096"/>
                    <a:pt x="36092" y="108544"/>
                    <a:pt x="52598" y="104972"/>
                  </a:cubicBezTo>
                  <a:lnTo>
                    <a:pt x="459316" y="26295"/>
                  </a:lnTo>
                  <a:cubicBezTo>
                    <a:pt x="476004" y="23533"/>
                    <a:pt x="490777" y="13941"/>
                    <a:pt x="500083" y="-184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b="1" i="0" u="none" strike="noStrike" cap="none">
                <a:solidFill>
                  <a:srgbClr val="000000"/>
                </a:solidFill>
                <a:latin typeface="UVF NarzissDrops" panose="02000506000000020004" pitchFamily="2" charset="0"/>
                <a:sym typeface="Arial"/>
              </a:endParaRPr>
            </a:p>
          </p:txBody>
        </p:sp>
      </p:grpSp>
      <p:pic>
        <p:nvPicPr>
          <p:cNvPr id="58" name="Picture 15">
            <a:extLst>
              <a:ext uri="{FF2B5EF4-FFF2-40B4-BE49-F238E27FC236}">
                <a16:creationId xmlns="" xmlns:a16="http://schemas.microsoft.com/office/drawing/2014/main" id="{E9F89C60-AA58-4663-BE63-A3B1D7407B5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351778">
            <a:off x="11425777" y="786508"/>
            <a:ext cx="630722" cy="14130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3" grpId="0" build="p"/>
      <p:bldP spid="3864" grpId="0"/>
      <p:bldP spid="3865" grpId="0" uiExpand="1" build="p"/>
      <p:bldP spid="3866" grpId="0" build="p"/>
      <p:bldP spid="3867" grpId="0" build="p"/>
      <p:bldP spid="3868" grpId="0"/>
      <p:bldP spid="3869" grpId="0"/>
      <p:bldP spid="3870" grpId="0"/>
      <p:bldP spid="38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1" name="Google Shape;3831;p26"/>
          <p:cNvSpPr/>
          <p:nvPr/>
        </p:nvSpPr>
        <p:spPr>
          <a:xfrm>
            <a:off x="308" y="0"/>
            <a:ext cx="12180866" cy="6871578"/>
          </a:xfrm>
          <a:custGeom>
            <a:avLst/>
            <a:gdLst/>
            <a:ahLst/>
            <a:cxnLst/>
            <a:rect l="l" t="t" r="r" b="b"/>
            <a:pathLst>
              <a:path w="12150490" h="6854442" extrusionOk="0">
                <a:moveTo>
                  <a:pt x="7634084" y="4853614"/>
                </a:moveTo>
                <a:cubicBezTo>
                  <a:pt x="7582600" y="4871751"/>
                  <a:pt x="7530226" y="4887281"/>
                  <a:pt x="7477177" y="4900135"/>
                </a:cubicBezTo>
                <a:cubicBezTo>
                  <a:pt x="7244485" y="4955817"/>
                  <a:pt x="6973012" y="4935714"/>
                  <a:pt x="6804453" y="4763064"/>
                </a:cubicBezTo>
                <a:cubicBezTo>
                  <a:pt x="6587505" y="4541312"/>
                  <a:pt x="6626554" y="4181423"/>
                  <a:pt x="6655107" y="3870011"/>
                </a:cubicBezTo>
                <a:cubicBezTo>
                  <a:pt x="6683659" y="3558599"/>
                  <a:pt x="6644877" y="3175227"/>
                  <a:pt x="6366288" y="3042782"/>
                </a:cubicBezTo>
                <a:cubicBezTo>
                  <a:pt x="6129415" y="2929816"/>
                  <a:pt x="5824408" y="3061995"/>
                  <a:pt x="5599010" y="2927147"/>
                </a:cubicBezTo>
                <a:cubicBezTo>
                  <a:pt x="5406079" y="2811513"/>
                  <a:pt x="5356623" y="2545376"/>
                  <a:pt x="5390246" y="2320335"/>
                </a:cubicBezTo>
                <a:cubicBezTo>
                  <a:pt x="5423869" y="2095293"/>
                  <a:pt x="5519311" y="1881725"/>
                  <a:pt x="5538169" y="1654815"/>
                </a:cubicBezTo>
                <a:cubicBezTo>
                  <a:pt x="5557026" y="1427905"/>
                  <a:pt x="5468076" y="1163903"/>
                  <a:pt x="5256377" y="1089452"/>
                </a:cubicBezTo>
                <a:cubicBezTo>
                  <a:pt x="5024041" y="1007797"/>
                  <a:pt x="4762708" y="1189076"/>
                  <a:pt x="4528415" y="1113291"/>
                </a:cubicBezTo>
                <a:cubicBezTo>
                  <a:pt x="4321341" y="1046312"/>
                  <a:pt x="4218782" y="792095"/>
                  <a:pt x="4251693" y="573813"/>
                </a:cubicBezTo>
                <a:cubicBezTo>
                  <a:pt x="4284605" y="355531"/>
                  <a:pt x="4419630" y="168470"/>
                  <a:pt x="4560081" y="0"/>
                </a:cubicBezTo>
                <a:lnTo>
                  <a:pt x="0" y="1275"/>
                </a:lnTo>
                <a:lnTo>
                  <a:pt x="0" y="6854442"/>
                </a:lnTo>
                <a:lnTo>
                  <a:pt x="12150490" y="6854442"/>
                </a:lnTo>
                <a:lnTo>
                  <a:pt x="12150490" y="6067951"/>
                </a:lnTo>
                <a:cubicBezTo>
                  <a:pt x="11959783" y="6206802"/>
                  <a:pt x="11680214" y="6092235"/>
                  <a:pt x="11532736" y="5906953"/>
                </a:cubicBezTo>
                <a:cubicBezTo>
                  <a:pt x="11385258" y="5721671"/>
                  <a:pt x="11320770" y="5483287"/>
                  <a:pt x="11205581" y="5275412"/>
                </a:cubicBezTo>
                <a:cubicBezTo>
                  <a:pt x="11090391" y="5067537"/>
                  <a:pt x="10885363" y="4875763"/>
                  <a:pt x="10652137" y="4904671"/>
                </a:cubicBezTo>
                <a:cubicBezTo>
                  <a:pt x="10260226" y="4953237"/>
                  <a:pt x="10101451" y="5565565"/>
                  <a:pt x="9706605" y="5569924"/>
                </a:cubicBezTo>
                <a:cubicBezTo>
                  <a:pt x="9495350" y="5572236"/>
                  <a:pt x="9329014" y="5389001"/>
                  <a:pt x="9220140" y="5205231"/>
                </a:cubicBezTo>
                <a:cubicBezTo>
                  <a:pt x="9111266" y="5021462"/>
                  <a:pt x="9021161" y="4811986"/>
                  <a:pt x="8844240" y="4694662"/>
                </a:cubicBezTo>
                <a:cubicBezTo>
                  <a:pt x="8644015" y="4561860"/>
                  <a:pt x="8379836" y="4581518"/>
                  <a:pt x="8151502" y="4653656"/>
                </a:cubicBezTo>
                <a:cubicBezTo>
                  <a:pt x="7975383" y="4709338"/>
                  <a:pt x="7808158" y="4792773"/>
                  <a:pt x="7634084" y="4853614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127000" dist="127000" dir="1620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2" name="Picture 3">
            <a:extLst>
              <a:ext uri="{FF2B5EF4-FFF2-40B4-BE49-F238E27FC236}">
                <a16:creationId xmlns="" xmlns:a16="http://schemas.microsoft.com/office/drawing/2014/main" id="{049F0074-902B-401A-9DE9-D3CD358D35E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99416" y="1479174"/>
            <a:ext cx="5043745" cy="1419467"/>
          </a:xfrm>
          <a:prstGeom prst="rect">
            <a:avLst/>
          </a:prstGeom>
        </p:spPr>
      </p:pic>
      <p:grpSp>
        <p:nvGrpSpPr>
          <p:cNvPr id="3748" name="Google Shape;3748;p26"/>
          <p:cNvGrpSpPr/>
          <p:nvPr/>
        </p:nvGrpSpPr>
        <p:grpSpPr>
          <a:xfrm rot="-3623714">
            <a:off x="6955965" y="731470"/>
            <a:ext cx="2570639" cy="2723263"/>
            <a:chOff x="4924424" y="2185987"/>
            <a:chExt cx="2346511" cy="2485828"/>
          </a:xfrm>
        </p:grpSpPr>
        <p:sp>
          <p:nvSpPr>
            <p:cNvPr id="3749" name="Google Shape;3749;p26"/>
            <p:cNvSpPr/>
            <p:nvPr/>
          </p:nvSpPr>
          <p:spPr>
            <a:xfrm>
              <a:off x="4924424" y="2187130"/>
              <a:ext cx="2346511" cy="2484685"/>
            </a:xfrm>
            <a:custGeom>
              <a:avLst/>
              <a:gdLst/>
              <a:ahLst/>
              <a:cxnLst/>
              <a:rect l="l" t="t" r="r" b="b"/>
              <a:pathLst>
                <a:path w="2346511" h="2484685" extrusionOk="0">
                  <a:moveTo>
                    <a:pt x="1076197" y="-182"/>
                  </a:moveTo>
                  <a:lnTo>
                    <a:pt x="2307589" y="786773"/>
                  </a:lnTo>
                  <a:cubicBezTo>
                    <a:pt x="2346432" y="811672"/>
                    <a:pt x="2357776" y="863335"/>
                    <a:pt x="2332926" y="902216"/>
                  </a:cubicBezTo>
                  <a:lnTo>
                    <a:pt x="1346230" y="2445933"/>
                  </a:lnTo>
                  <a:cubicBezTo>
                    <a:pt x="1321399" y="2484804"/>
                    <a:pt x="1269754" y="2496187"/>
                    <a:pt x="1230883" y="2471365"/>
                  </a:cubicBezTo>
                  <a:lnTo>
                    <a:pt x="-414" y="1684314"/>
                  </a:lnTo>
                  <a:lnTo>
                    <a:pt x="1075911" y="-182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50" name="Google Shape;3750;p26"/>
            <p:cNvSpPr/>
            <p:nvPr/>
          </p:nvSpPr>
          <p:spPr>
            <a:xfrm>
              <a:off x="4928330" y="2185987"/>
              <a:ext cx="1235201" cy="1784223"/>
            </a:xfrm>
            <a:custGeom>
              <a:avLst/>
              <a:gdLst/>
              <a:ahLst/>
              <a:cxnLst/>
              <a:rect l="l" t="t" r="r" b="b"/>
              <a:pathLst>
                <a:path w="1235201" h="1784223" extrusionOk="0">
                  <a:moveTo>
                    <a:pt x="1074992" y="0"/>
                  </a:moveTo>
                  <a:lnTo>
                    <a:pt x="1235202" y="102489"/>
                  </a:lnTo>
                  <a:lnTo>
                    <a:pt x="160306" y="1784223"/>
                  </a:lnTo>
                  <a:lnTo>
                    <a:pt x="0" y="1681734"/>
                  </a:lnTo>
                  <a:lnTo>
                    <a:pt x="1074992" y="0"/>
                  </a:lnTo>
                  <a:lnTo>
                    <a:pt x="1074992" y="0"/>
                  </a:lnTo>
                  <a:close/>
                </a:path>
              </a:pathLst>
            </a:custGeom>
            <a:solidFill>
              <a:srgbClr val="D8D9D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51" name="Google Shape;3751;p26"/>
            <p:cNvSpPr/>
            <p:nvPr/>
          </p:nvSpPr>
          <p:spPr>
            <a:xfrm>
              <a:off x="4924520" y="2187510"/>
              <a:ext cx="1107852" cy="1702784"/>
            </a:xfrm>
            <a:custGeom>
              <a:avLst/>
              <a:gdLst/>
              <a:ahLst/>
              <a:cxnLst/>
              <a:rect l="l" t="t" r="r" b="b"/>
              <a:pathLst>
                <a:path w="1107852" h="1702784" extrusionOk="0">
                  <a:moveTo>
                    <a:pt x="1074896" y="0"/>
                  </a:moveTo>
                  <a:lnTo>
                    <a:pt x="1107853" y="21050"/>
                  </a:lnTo>
                  <a:lnTo>
                    <a:pt x="32957" y="1702784"/>
                  </a:lnTo>
                  <a:lnTo>
                    <a:pt x="0" y="1681734"/>
                  </a:lnTo>
                  <a:lnTo>
                    <a:pt x="1074896" y="0"/>
                  </a:lnTo>
                  <a:lnTo>
                    <a:pt x="1074896" y="0"/>
                  </a:lnTo>
                  <a:close/>
                </a:path>
              </a:pathLst>
            </a:custGeom>
            <a:solidFill>
              <a:srgbClr val="FFFFFF">
                <a:alpha val="149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52" name="Google Shape;3752;p26"/>
            <p:cNvSpPr/>
            <p:nvPr/>
          </p:nvSpPr>
          <p:spPr>
            <a:xfrm>
              <a:off x="4957762" y="2208656"/>
              <a:ext cx="1087088" cy="1689639"/>
            </a:xfrm>
            <a:custGeom>
              <a:avLst/>
              <a:gdLst/>
              <a:ahLst/>
              <a:cxnLst/>
              <a:rect l="l" t="t" r="r" b="b"/>
              <a:pathLst>
                <a:path w="1087088" h="1689639" extrusionOk="0">
                  <a:moveTo>
                    <a:pt x="1074896" y="0"/>
                  </a:moveTo>
                  <a:lnTo>
                    <a:pt x="1087088" y="7906"/>
                  </a:lnTo>
                  <a:lnTo>
                    <a:pt x="12192" y="1689640"/>
                  </a:lnTo>
                  <a:lnTo>
                    <a:pt x="0" y="1681829"/>
                  </a:lnTo>
                  <a:lnTo>
                    <a:pt x="1074896" y="0"/>
                  </a:lnTo>
                  <a:lnTo>
                    <a:pt x="1074896" y="0"/>
                  </a:lnTo>
                  <a:close/>
                </a:path>
              </a:pathLst>
            </a:custGeom>
            <a:solidFill>
              <a:srgbClr val="000000">
                <a:alpha val="2588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53" name="Google Shape;3753;p26"/>
            <p:cNvSpPr/>
            <p:nvPr/>
          </p:nvSpPr>
          <p:spPr>
            <a:xfrm>
              <a:off x="4962810" y="2211990"/>
              <a:ext cx="1087183" cy="1689544"/>
            </a:xfrm>
            <a:custGeom>
              <a:avLst/>
              <a:gdLst/>
              <a:ahLst/>
              <a:cxnLst/>
              <a:rect l="l" t="t" r="r" b="b"/>
              <a:pathLst>
                <a:path w="1087183" h="1689544" extrusionOk="0">
                  <a:moveTo>
                    <a:pt x="1074896" y="0"/>
                  </a:moveTo>
                  <a:lnTo>
                    <a:pt x="1087184" y="7810"/>
                  </a:lnTo>
                  <a:lnTo>
                    <a:pt x="12287" y="1689545"/>
                  </a:lnTo>
                  <a:lnTo>
                    <a:pt x="0" y="1681734"/>
                  </a:lnTo>
                  <a:lnTo>
                    <a:pt x="1074896" y="0"/>
                  </a:lnTo>
                  <a:lnTo>
                    <a:pt x="1074896" y="0"/>
                  </a:lnTo>
                  <a:close/>
                </a:path>
              </a:pathLst>
            </a:custGeom>
            <a:solidFill>
              <a:srgbClr val="FFFFFF">
                <a:alpha val="149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54" name="Google Shape;3754;p26"/>
            <p:cNvSpPr/>
            <p:nvPr/>
          </p:nvSpPr>
          <p:spPr>
            <a:xfrm rot="1952229">
              <a:off x="6066496" y="2839856"/>
              <a:ext cx="993960" cy="61777"/>
            </a:xfrm>
            <a:custGeom>
              <a:avLst/>
              <a:gdLst/>
              <a:ahLst/>
              <a:cxnLst/>
              <a:rect l="l" t="t" r="r" b="b"/>
              <a:pathLst>
                <a:path w="994600" h="61817" extrusionOk="0">
                  <a:moveTo>
                    <a:pt x="-414" y="-182"/>
                  </a:moveTo>
                  <a:lnTo>
                    <a:pt x="994186" y="-182"/>
                  </a:lnTo>
                  <a:lnTo>
                    <a:pt x="994186" y="61635"/>
                  </a:lnTo>
                  <a:lnTo>
                    <a:pt x="-414" y="61635"/>
                  </a:lnTo>
                  <a:close/>
                </a:path>
              </a:pathLst>
            </a:custGeom>
            <a:solidFill>
              <a:srgbClr val="FFFFFF">
                <a:alpha val="4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55" name="Google Shape;3755;p26"/>
            <p:cNvSpPr/>
            <p:nvPr/>
          </p:nvSpPr>
          <p:spPr>
            <a:xfrm rot="1952229">
              <a:off x="5993525" y="2954047"/>
              <a:ext cx="993960" cy="61777"/>
            </a:xfrm>
            <a:custGeom>
              <a:avLst/>
              <a:gdLst/>
              <a:ahLst/>
              <a:cxnLst/>
              <a:rect l="l" t="t" r="r" b="b"/>
              <a:pathLst>
                <a:path w="994600" h="61817" extrusionOk="0">
                  <a:moveTo>
                    <a:pt x="-414" y="-182"/>
                  </a:moveTo>
                  <a:lnTo>
                    <a:pt x="994186" y="-182"/>
                  </a:lnTo>
                  <a:lnTo>
                    <a:pt x="994186" y="61635"/>
                  </a:lnTo>
                  <a:lnTo>
                    <a:pt x="-414" y="61635"/>
                  </a:lnTo>
                  <a:close/>
                </a:path>
              </a:pathLst>
            </a:custGeom>
            <a:solidFill>
              <a:srgbClr val="FFFFFF">
                <a:alpha val="4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56" name="Google Shape;3756;p26"/>
            <p:cNvSpPr/>
            <p:nvPr/>
          </p:nvSpPr>
          <p:spPr>
            <a:xfrm rot="1952229">
              <a:off x="5922555" y="3065061"/>
              <a:ext cx="993960" cy="61777"/>
            </a:xfrm>
            <a:custGeom>
              <a:avLst/>
              <a:gdLst/>
              <a:ahLst/>
              <a:cxnLst/>
              <a:rect l="l" t="t" r="r" b="b"/>
              <a:pathLst>
                <a:path w="994600" h="61817" extrusionOk="0">
                  <a:moveTo>
                    <a:pt x="-414" y="-182"/>
                  </a:moveTo>
                  <a:lnTo>
                    <a:pt x="994186" y="-182"/>
                  </a:lnTo>
                  <a:lnTo>
                    <a:pt x="994186" y="61635"/>
                  </a:lnTo>
                  <a:lnTo>
                    <a:pt x="-414" y="61635"/>
                  </a:lnTo>
                  <a:close/>
                </a:path>
              </a:pathLst>
            </a:custGeom>
            <a:solidFill>
              <a:srgbClr val="FFFFFF">
                <a:alpha val="4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57" name="Google Shape;3757;p26"/>
            <p:cNvSpPr/>
            <p:nvPr/>
          </p:nvSpPr>
          <p:spPr>
            <a:xfrm rot="1952229">
              <a:off x="5881909" y="4171354"/>
              <a:ext cx="466614" cy="61777"/>
            </a:xfrm>
            <a:custGeom>
              <a:avLst/>
              <a:gdLst/>
              <a:ahLst/>
              <a:cxnLst/>
              <a:rect l="l" t="t" r="r" b="b"/>
              <a:pathLst>
                <a:path w="466915" h="61817" extrusionOk="0">
                  <a:moveTo>
                    <a:pt x="-414" y="-182"/>
                  </a:moveTo>
                  <a:lnTo>
                    <a:pt x="466502" y="-182"/>
                  </a:lnTo>
                  <a:lnTo>
                    <a:pt x="466502" y="61635"/>
                  </a:lnTo>
                  <a:lnTo>
                    <a:pt x="-414" y="61635"/>
                  </a:lnTo>
                  <a:close/>
                </a:path>
              </a:pathLst>
            </a:custGeom>
            <a:solidFill>
              <a:srgbClr val="FFFFFF">
                <a:alpha val="4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58" name="Google Shape;3758;p26"/>
            <p:cNvSpPr/>
            <p:nvPr/>
          </p:nvSpPr>
          <p:spPr>
            <a:xfrm rot="1952229">
              <a:off x="5810983" y="4282449"/>
              <a:ext cx="466614" cy="61777"/>
            </a:xfrm>
            <a:custGeom>
              <a:avLst/>
              <a:gdLst/>
              <a:ahLst/>
              <a:cxnLst/>
              <a:rect l="l" t="t" r="r" b="b"/>
              <a:pathLst>
                <a:path w="466915" h="61817" extrusionOk="0">
                  <a:moveTo>
                    <a:pt x="-414" y="-182"/>
                  </a:moveTo>
                  <a:lnTo>
                    <a:pt x="466501" y="-182"/>
                  </a:lnTo>
                  <a:lnTo>
                    <a:pt x="466501" y="61635"/>
                  </a:lnTo>
                  <a:lnTo>
                    <a:pt x="-414" y="61635"/>
                  </a:lnTo>
                  <a:close/>
                </a:path>
              </a:pathLst>
            </a:custGeom>
            <a:solidFill>
              <a:srgbClr val="FFFFFF">
                <a:alpha val="4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759" name="Google Shape;3759;p26"/>
          <p:cNvGrpSpPr/>
          <p:nvPr/>
        </p:nvGrpSpPr>
        <p:grpSpPr>
          <a:xfrm rot="7785489">
            <a:off x="10254894" y="1646495"/>
            <a:ext cx="1951645" cy="1473999"/>
            <a:chOff x="5102217" y="2695575"/>
            <a:chExt cx="1971523" cy="1489013"/>
          </a:xfrm>
        </p:grpSpPr>
        <p:sp>
          <p:nvSpPr>
            <p:cNvPr id="3760" name="Google Shape;3760;p26"/>
            <p:cNvSpPr/>
            <p:nvPr/>
          </p:nvSpPr>
          <p:spPr>
            <a:xfrm rot="-7581239">
              <a:off x="5112820" y="4076055"/>
              <a:ext cx="108725" cy="81306"/>
            </a:xfrm>
            <a:custGeom>
              <a:avLst/>
              <a:gdLst/>
              <a:ahLst/>
              <a:cxnLst/>
              <a:rect l="l" t="t" r="r" b="b"/>
              <a:pathLst>
                <a:path w="108775" h="81343" extrusionOk="0">
                  <a:moveTo>
                    <a:pt x="53781" y="-51"/>
                  </a:moveTo>
                  <a:lnTo>
                    <a:pt x="53781" y="-51"/>
                  </a:lnTo>
                  <a:cubicBezTo>
                    <a:pt x="83823" y="-51"/>
                    <a:pt x="108169" y="24295"/>
                    <a:pt x="108169" y="54337"/>
                  </a:cubicBezTo>
                  <a:lnTo>
                    <a:pt x="108169" y="81292"/>
                  </a:lnTo>
                  <a:lnTo>
                    <a:pt x="108169" y="81292"/>
                  </a:lnTo>
                  <a:lnTo>
                    <a:pt x="-606" y="81292"/>
                  </a:lnTo>
                  <a:lnTo>
                    <a:pt x="-606" y="81292"/>
                  </a:lnTo>
                  <a:lnTo>
                    <a:pt x="-606" y="54337"/>
                  </a:lnTo>
                  <a:cubicBezTo>
                    <a:pt x="-606" y="24295"/>
                    <a:pt x="23740" y="-51"/>
                    <a:pt x="53781" y="-51"/>
                  </a:cubicBez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61" name="Google Shape;3761;p26"/>
            <p:cNvSpPr/>
            <p:nvPr/>
          </p:nvSpPr>
          <p:spPr>
            <a:xfrm>
              <a:off x="5114864" y="4046981"/>
              <a:ext cx="66735" cy="93630"/>
            </a:xfrm>
            <a:custGeom>
              <a:avLst/>
              <a:gdLst/>
              <a:ahLst/>
              <a:cxnLst/>
              <a:rect l="l" t="t" r="r" b="b"/>
              <a:pathLst>
                <a:path w="66735" h="93630" extrusionOk="0">
                  <a:moveTo>
                    <a:pt x="17456" y="24904"/>
                  </a:moveTo>
                  <a:lnTo>
                    <a:pt x="51365" y="-51"/>
                  </a:lnTo>
                  <a:lnTo>
                    <a:pt x="66130" y="20047"/>
                  </a:lnTo>
                  <a:lnTo>
                    <a:pt x="32221" y="45002"/>
                  </a:lnTo>
                  <a:cubicBezTo>
                    <a:pt x="14790" y="57861"/>
                    <a:pt x="8980" y="79578"/>
                    <a:pt x="19266" y="93580"/>
                  </a:cubicBezTo>
                  <a:lnTo>
                    <a:pt x="4503" y="73577"/>
                  </a:lnTo>
                  <a:cubicBezTo>
                    <a:pt x="-5785" y="59575"/>
                    <a:pt x="-69" y="37477"/>
                    <a:pt x="17456" y="24904"/>
                  </a:cubicBezTo>
                  <a:close/>
                </a:path>
              </a:pathLst>
            </a:custGeom>
            <a:solidFill>
              <a:srgbClr val="D92E0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62" name="Google Shape;3762;p26"/>
            <p:cNvSpPr/>
            <p:nvPr/>
          </p:nvSpPr>
          <p:spPr>
            <a:xfrm rot="-7581239">
              <a:off x="5167396" y="4104782"/>
              <a:ext cx="36463" cy="62073"/>
            </a:xfrm>
            <a:custGeom>
              <a:avLst/>
              <a:gdLst/>
              <a:ahLst/>
              <a:cxnLst/>
              <a:rect l="l" t="t" r="r" b="b"/>
              <a:pathLst>
                <a:path w="36480" h="62102" extrusionOk="0">
                  <a:moveTo>
                    <a:pt x="17682" y="-51"/>
                  </a:moveTo>
                  <a:lnTo>
                    <a:pt x="17682" y="-51"/>
                  </a:lnTo>
                  <a:cubicBezTo>
                    <a:pt x="27674" y="-4"/>
                    <a:pt x="35770" y="8055"/>
                    <a:pt x="35875" y="18046"/>
                  </a:cubicBezTo>
                  <a:lnTo>
                    <a:pt x="35875" y="62052"/>
                  </a:lnTo>
                  <a:lnTo>
                    <a:pt x="35875" y="62052"/>
                  </a:lnTo>
                  <a:lnTo>
                    <a:pt x="-606" y="62052"/>
                  </a:lnTo>
                  <a:lnTo>
                    <a:pt x="-606" y="62052"/>
                  </a:lnTo>
                  <a:lnTo>
                    <a:pt x="-606" y="18046"/>
                  </a:lnTo>
                  <a:cubicBezTo>
                    <a:pt x="-501" y="8017"/>
                    <a:pt x="7652" y="-51"/>
                    <a:pt x="17682" y="-51"/>
                  </a:cubicBezTo>
                  <a:close/>
                </a:path>
              </a:pathLst>
            </a:custGeom>
            <a:solidFill>
              <a:srgbClr val="FF795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63" name="Google Shape;3763;p26"/>
            <p:cNvSpPr/>
            <p:nvPr/>
          </p:nvSpPr>
          <p:spPr>
            <a:xfrm rot="-7581239">
              <a:off x="5171823" y="4030375"/>
              <a:ext cx="112247" cy="82162"/>
            </a:xfrm>
            <a:custGeom>
              <a:avLst/>
              <a:gdLst/>
              <a:ahLst/>
              <a:cxnLst/>
              <a:rect l="l" t="t" r="r" b="b"/>
              <a:pathLst>
                <a:path w="112299" h="82200" extrusionOk="0">
                  <a:moveTo>
                    <a:pt x="-606" y="-51"/>
                  </a:moveTo>
                  <a:lnTo>
                    <a:pt x="111693" y="-51"/>
                  </a:lnTo>
                  <a:lnTo>
                    <a:pt x="111693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64" name="Google Shape;3764;p26"/>
            <p:cNvSpPr/>
            <p:nvPr/>
          </p:nvSpPr>
          <p:spPr>
            <a:xfrm rot="-7581239">
              <a:off x="5232294" y="4060981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65" name="Google Shape;3765;p26"/>
            <p:cNvSpPr/>
            <p:nvPr/>
          </p:nvSpPr>
          <p:spPr>
            <a:xfrm rot="-7581239">
              <a:off x="5187223" y="3999708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66" name="Google Shape;3766;p26"/>
            <p:cNvSpPr/>
            <p:nvPr/>
          </p:nvSpPr>
          <p:spPr>
            <a:xfrm>
              <a:off x="5200173" y="4050792"/>
              <a:ext cx="52959" cy="72009"/>
            </a:xfrm>
            <a:custGeom>
              <a:avLst/>
              <a:gdLst/>
              <a:ahLst/>
              <a:cxnLst/>
              <a:rect l="l" t="t" r="r" b="b"/>
              <a:pathLst>
                <a:path w="52959" h="72009" extrusionOk="0">
                  <a:moveTo>
                    <a:pt x="52959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67" name="Google Shape;3767;p26"/>
            <p:cNvSpPr/>
            <p:nvPr/>
          </p:nvSpPr>
          <p:spPr>
            <a:xfrm>
              <a:off x="5224081" y="4033170"/>
              <a:ext cx="53054" cy="72009"/>
            </a:xfrm>
            <a:custGeom>
              <a:avLst/>
              <a:gdLst/>
              <a:ahLst/>
              <a:cxnLst/>
              <a:rect l="l" t="t" r="r" b="b"/>
              <a:pathLst>
                <a:path w="53054" h="72009" extrusionOk="0">
                  <a:moveTo>
                    <a:pt x="53054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68" name="Google Shape;3768;p26"/>
            <p:cNvSpPr/>
            <p:nvPr/>
          </p:nvSpPr>
          <p:spPr>
            <a:xfrm>
              <a:off x="6844664" y="2732521"/>
              <a:ext cx="169677" cy="153839"/>
            </a:xfrm>
            <a:custGeom>
              <a:avLst/>
              <a:gdLst/>
              <a:ahLst/>
              <a:cxnLst/>
              <a:rect l="l" t="t" r="r" b="b"/>
              <a:pathLst>
                <a:path w="169677" h="153839" extrusionOk="0">
                  <a:moveTo>
                    <a:pt x="66069" y="153788"/>
                  </a:moveTo>
                  <a:lnTo>
                    <a:pt x="-606" y="64920"/>
                  </a:lnTo>
                  <a:lnTo>
                    <a:pt x="62354" y="36345"/>
                  </a:lnTo>
                  <a:lnTo>
                    <a:pt x="135601" y="3579"/>
                  </a:lnTo>
                  <a:lnTo>
                    <a:pt x="142745" y="436"/>
                  </a:lnTo>
                  <a:cubicBezTo>
                    <a:pt x="145622" y="-661"/>
                    <a:pt x="148889" y="134"/>
                    <a:pt x="150937" y="2436"/>
                  </a:cubicBezTo>
                  <a:cubicBezTo>
                    <a:pt x="153413" y="5865"/>
                    <a:pt x="150937" y="11961"/>
                    <a:pt x="144936" y="16724"/>
                  </a:cubicBezTo>
                  <a:cubicBezTo>
                    <a:pt x="148784" y="13101"/>
                    <a:pt x="154290" y="11860"/>
                    <a:pt x="159319" y="13485"/>
                  </a:cubicBezTo>
                  <a:cubicBezTo>
                    <a:pt x="162748" y="15866"/>
                    <a:pt x="160938" y="23010"/>
                    <a:pt x="153699" y="29106"/>
                  </a:cubicBezTo>
                  <a:cubicBezTo>
                    <a:pt x="157271" y="25974"/>
                    <a:pt x="162090" y="24673"/>
                    <a:pt x="166748" y="25582"/>
                  </a:cubicBezTo>
                  <a:cubicBezTo>
                    <a:pt x="169701" y="27011"/>
                    <a:pt x="169987" y="31678"/>
                    <a:pt x="166748" y="36726"/>
                  </a:cubicBezTo>
                  <a:lnTo>
                    <a:pt x="161605" y="42822"/>
                  </a:lnTo>
                  <a:cubicBezTo>
                    <a:pt x="161081" y="43322"/>
                    <a:pt x="160604" y="43863"/>
                    <a:pt x="160176" y="44441"/>
                  </a:cubicBezTo>
                  <a:lnTo>
                    <a:pt x="135316" y="73016"/>
                  </a:lnTo>
                  <a:lnTo>
                    <a:pt x="131315" y="77684"/>
                  </a:lnTo>
                  <a:cubicBezTo>
                    <a:pt x="127315" y="82256"/>
                    <a:pt x="123219" y="87209"/>
                    <a:pt x="119028" y="92066"/>
                  </a:cubicBezTo>
                  <a:lnTo>
                    <a:pt x="114837" y="97019"/>
                  </a:lnTo>
                  <a:lnTo>
                    <a:pt x="112646" y="99401"/>
                  </a:lnTo>
                  <a:lnTo>
                    <a:pt x="67403" y="152169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69" name="Google Shape;3769;p26"/>
            <p:cNvSpPr/>
            <p:nvPr/>
          </p:nvSpPr>
          <p:spPr>
            <a:xfrm>
              <a:off x="6842379" y="2728436"/>
              <a:ext cx="162401" cy="106679"/>
            </a:xfrm>
            <a:custGeom>
              <a:avLst/>
              <a:gdLst/>
              <a:ahLst/>
              <a:cxnLst/>
              <a:rect l="l" t="t" r="r" b="b"/>
              <a:pathLst>
                <a:path w="162401" h="106679" extrusionOk="0">
                  <a:moveTo>
                    <a:pt x="158115" y="0"/>
                  </a:moveTo>
                  <a:lnTo>
                    <a:pt x="162401" y="10668"/>
                  </a:lnTo>
                  <a:lnTo>
                    <a:pt x="14954" y="106680"/>
                  </a:lnTo>
                  <a:lnTo>
                    <a:pt x="0" y="70580"/>
                  </a:lnTo>
                  <a:lnTo>
                    <a:pt x="158115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70" name="Google Shape;3770;p26"/>
            <p:cNvSpPr/>
            <p:nvPr/>
          </p:nvSpPr>
          <p:spPr>
            <a:xfrm>
              <a:off x="6877526" y="2753010"/>
              <a:ext cx="143160" cy="136588"/>
            </a:xfrm>
            <a:custGeom>
              <a:avLst/>
              <a:gdLst/>
              <a:ahLst/>
              <a:cxnLst/>
              <a:rect l="l" t="t" r="r" b="b"/>
              <a:pathLst>
                <a:path w="143160" h="136588" extrusionOk="0">
                  <a:moveTo>
                    <a:pt x="143161" y="6667"/>
                  </a:moveTo>
                  <a:lnTo>
                    <a:pt x="134302" y="0"/>
                  </a:lnTo>
                  <a:lnTo>
                    <a:pt x="0" y="113443"/>
                  </a:lnTo>
                  <a:lnTo>
                    <a:pt x="29813" y="136589"/>
                  </a:lnTo>
                  <a:lnTo>
                    <a:pt x="143161" y="6667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71" name="Google Shape;3771;p26"/>
            <p:cNvSpPr/>
            <p:nvPr/>
          </p:nvSpPr>
          <p:spPr>
            <a:xfrm>
              <a:off x="6984396" y="2695575"/>
              <a:ext cx="89344" cy="76295"/>
            </a:xfrm>
            <a:custGeom>
              <a:avLst/>
              <a:gdLst/>
              <a:ahLst/>
              <a:cxnLst/>
              <a:rect l="l" t="t" r="r" b="b"/>
              <a:pathLst>
                <a:path w="89344" h="76295" extrusionOk="0">
                  <a:moveTo>
                    <a:pt x="23302" y="76244"/>
                  </a:moveTo>
                  <a:cubicBezTo>
                    <a:pt x="26636" y="71196"/>
                    <a:pt x="26445" y="66719"/>
                    <a:pt x="23302" y="65100"/>
                  </a:cubicBezTo>
                  <a:cubicBezTo>
                    <a:pt x="18644" y="64205"/>
                    <a:pt x="13824" y="65506"/>
                    <a:pt x="10253" y="68624"/>
                  </a:cubicBezTo>
                  <a:cubicBezTo>
                    <a:pt x="17587" y="62909"/>
                    <a:pt x="19778" y="55384"/>
                    <a:pt x="15873" y="53003"/>
                  </a:cubicBezTo>
                  <a:cubicBezTo>
                    <a:pt x="10872" y="51394"/>
                    <a:pt x="5405" y="52635"/>
                    <a:pt x="1585" y="56242"/>
                  </a:cubicBezTo>
                  <a:cubicBezTo>
                    <a:pt x="7395" y="51765"/>
                    <a:pt x="10062" y="45383"/>
                    <a:pt x="7586" y="41954"/>
                  </a:cubicBezTo>
                  <a:cubicBezTo>
                    <a:pt x="5528" y="39666"/>
                    <a:pt x="2299" y="38839"/>
                    <a:pt x="-606" y="39859"/>
                  </a:cubicBezTo>
                  <a:lnTo>
                    <a:pt x="88739" y="-51"/>
                  </a:lnTo>
                  <a:close/>
                </a:path>
              </a:pathLst>
            </a:custGeom>
            <a:solidFill>
              <a:srgbClr val="0F0F0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72" name="Google Shape;3772;p26"/>
            <p:cNvSpPr/>
            <p:nvPr/>
          </p:nvSpPr>
          <p:spPr>
            <a:xfrm>
              <a:off x="5223605" y="2791926"/>
              <a:ext cx="1696478" cy="1302585"/>
            </a:xfrm>
            <a:custGeom>
              <a:avLst/>
              <a:gdLst/>
              <a:ahLst/>
              <a:cxnLst/>
              <a:rect l="l" t="t" r="r" b="b"/>
              <a:pathLst>
                <a:path w="1696478" h="1302585" extrusionOk="0">
                  <a:moveTo>
                    <a:pt x="1681795" y="98289"/>
                  </a:moveTo>
                  <a:lnTo>
                    <a:pt x="1681795" y="98289"/>
                  </a:lnTo>
                  <a:lnTo>
                    <a:pt x="66640" y="1302534"/>
                  </a:lnTo>
                  <a:lnTo>
                    <a:pt x="-606" y="1213285"/>
                  </a:lnTo>
                  <a:lnTo>
                    <a:pt x="1614548" y="9325"/>
                  </a:lnTo>
                  <a:lnTo>
                    <a:pt x="1614548" y="9325"/>
                  </a:lnTo>
                  <a:cubicBezTo>
                    <a:pt x="1615511" y="8339"/>
                    <a:pt x="1616558" y="7447"/>
                    <a:pt x="1617692" y="6658"/>
                  </a:cubicBezTo>
                  <a:cubicBezTo>
                    <a:pt x="1629217" y="-2010"/>
                    <a:pt x="1643599" y="-2295"/>
                    <a:pt x="1649791" y="5896"/>
                  </a:cubicBezTo>
                  <a:cubicBezTo>
                    <a:pt x="1655982" y="14088"/>
                    <a:pt x="1652362" y="24946"/>
                    <a:pt x="1643028" y="33900"/>
                  </a:cubicBezTo>
                  <a:lnTo>
                    <a:pt x="1643028" y="33900"/>
                  </a:lnTo>
                  <a:cubicBezTo>
                    <a:pt x="1651591" y="27287"/>
                    <a:pt x="1663688" y="27852"/>
                    <a:pt x="1671603" y="35233"/>
                  </a:cubicBezTo>
                  <a:cubicBezTo>
                    <a:pt x="1677223" y="42758"/>
                    <a:pt x="1674175" y="54283"/>
                    <a:pt x="1664841" y="63237"/>
                  </a:cubicBezTo>
                  <a:lnTo>
                    <a:pt x="1664841" y="63237"/>
                  </a:lnTo>
                  <a:cubicBezTo>
                    <a:pt x="1675699" y="56760"/>
                    <a:pt x="1688081" y="57141"/>
                    <a:pt x="1693416" y="64570"/>
                  </a:cubicBezTo>
                  <a:cubicBezTo>
                    <a:pt x="1698750" y="72000"/>
                    <a:pt x="1695320" y="86478"/>
                    <a:pt x="1683891" y="95050"/>
                  </a:cubicBezTo>
                  <a:cubicBezTo>
                    <a:pt x="1683281" y="96185"/>
                    <a:pt x="1682576" y="97268"/>
                    <a:pt x="1681795" y="98289"/>
                  </a:cubicBez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73" name="Google Shape;3773;p26"/>
            <p:cNvSpPr/>
            <p:nvPr/>
          </p:nvSpPr>
          <p:spPr>
            <a:xfrm>
              <a:off x="5224558" y="2791830"/>
              <a:ext cx="1653540" cy="1241530"/>
            </a:xfrm>
            <a:custGeom>
              <a:avLst/>
              <a:gdLst/>
              <a:ahLst/>
              <a:cxnLst/>
              <a:rect l="l" t="t" r="r" b="b"/>
              <a:pathLst>
                <a:path w="1653540" h="1241530" extrusionOk="0">
                  <a:moveTo>
                    <a:pt x="1648552" y="28089"/>
                  </a:moveTo>
                  <a:lnTo>
                    <a:pt x="20635" y="1241479"/>
                  </a:lnTo>
                  <a:lnTo>
                    <a:pt x="-606" y="1212904"/>
                  </a:lnTo>
                  <a:lnTo>
                    <a:pt x="1614738" y="9325"/>
                  </a:lnTo>
                  <a:lnTo>
                    <a:pt x="1614738" y="9325"/>
                  </a:lnTo>
                  <a:cubicBezTo>
                    <a:pt x="1615758" y="8362"/>
                    <a:pt x="1616834" y="7471"/>
                    <a:pt x="1617977" y="6658"/>
                  </a:cubicBezTo>
                  <a:cubicBezTo>
                    <a:pt x="1629502" y="-2010"/>
                    <a:pt x="1643885" y="-2295"/>
                    <a:pt x="1650076" y="5896"/>
                  </a:cubicBezTo>
                  <a:cubicBezTo>
                    <a:pt x="1654391" y="12853"/>
                    <a:pt x="1653772" y="21788"/>
                    <a:pt x="1648552" y="28089"/>
                  </a:cubicBez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74" name="Google Shape;3774;p26"/>
            <p:cNvSpPr/>
            <p:nvPr/>
          </p:nvSpPr>
          <p:spPr>
            <a:xfrm>
              <a:off x="5268277" y="2851392"/>
              <a:ext cx="1654641" cy="1243119"/>
            </a:xfrm>
            <a:custGeom>
              <a:avLst/>
              <a:gdLst/>
              <a:ahLst/>
              <a:cxnLst/>
              <a:rect l="l" t="t" r="r" b="b"/>
              <a:pathLst>
                <a:path w="1654641" h="1243119" extrusionOk="0">
                  <a:moveTo>
                    <a:pt x="1649886" y="29679"/>
                  </a:moveTo>
                  <a:lnTo>
                    <a:pt x="21968" y="1243069"/>
                  </a:lnTo>
                  <a:lnTo>
                    <a:pt x="-606" y="1213065"/>
                  </a:lnTo>
                  <a:lnTo>
                    <a:pt x="1614644" y="9105"/>
                  </a:lnTo>
                  <a:lnTo>
                    <a:pt x="1614644" y="9105"/>
                  </a:lnTo>
                  <a:cubicBezTo>
                    <a:pt x="1615606" y="8088"/>
                    <a:pt x="1616653" y="7164"/>
                    <a:pt x="1617787" y="6343"/>
                  </a:cubicBezTo>
                  <a:cubicBezTo>
                    <a:pt x="1629312" y="-2230"/>
                    <a:pt x="1644076" y="-2135"/>
                    <a:pt x="1650648" y="6343"/>
                  </a:cubicBezTo>
                  <a:cubicBezTo>
                    <a:pt x="1655430" y="13478"/>
                    <a:pt x="1655125" y="22870"/>
                    <a:pt x="1649886" y="29679"/>
                  </a:cubicBez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775" name="Google Shape;3775;p26"/>
          <p:cNvGrpSpPr/>
          <p:nvPr/>
        </p:nvGrpSpPr>
        <p:grpSpPr>
          <a:xfrm rot="1307006">
            <a:off x="9912822" y="1937534"/>
            <a:ext cx="955525" cy="1228928"/>
            <a:chOff x="1315459" y="2611103"/>
            <a:chExt cx="1345200" cy="1730100"/>
          </a:xfrm>
        </p:grpSpPr>
        <p:sp>
          <p:nvSpPr>
            <p:cNvPr id="3776" name="Google Shape;3776;p26"/>
            <p:cNvSpPr/>
            <p:nvPr/>
          </p:nvSpPr>
          <p:spPr>
            <a:xfrm>
              <a:off x="1315459" y="2611103"/>
              <a:ext cx="1345200" cy="1730100"/>
            </a:xfrm>
            <a:prstGeom prst="roundRect">
              <a:avLst>
                <a:gd name="adj" fmla="val 6170"/>
              </a:avLst>
            </a:prstGeom>
            <a:solidFill>
              <a:srgbClr val="4D4D4D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77" name="Google Shape;3777;p26"/>
            <p:cNvSpPr/>
            <p:nvPr/>
          </p:nvSpPr>
          <p:spPr>
            <a:xfrm>
              <a:off x="1417522" y="2694930"/>
              <a:ext cx="1127083" cy="273474"/>
            </a:xfrm>
            <a:custGeom>
              <a:avLst/>
              <a:gdLst/>
              <a:ahLst/>
              <a:cxnLst/>
              <a:rect l="l" t="t" r="r" b="b"/>
              <a:pathLst>
                <a:path w="1127083" h="273474" extrusionOk="0">
                  <a:moveTo>
                    <a:pt x="0" y="0"/>
                  </a:moveTo>
                  <a:lnTo>
                    <a:pt x="1127084" y="0"/>
                  </a:lnTo>
                  <a:lnTo>
                    <a:pt x="1127084" y="273474"/>
                  </a:lnTo>
                  <a:lnTo>
                    <a:pt x="0" y="27347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78" name="Google Shape;3778;p26"/>
            <p:cNvSpPr/>
            <p:nvPr/>
          </p:nvSpPr>
          <p:spPr>
            <a:xfrm>
              <a:off x="1432315" y="2713402"/>
              <a:ext cx="1096793" cy="236531"/>
            </a:xfrm>
            <a:custGeom>
              <a:avLst/>
              <a:gdLst/>
              <a:ahLst/>
              <a:cxnLst/>
              <a:rect l="l" t="t" r="r" b="b"/>
              <a:pathLst>
                <a:path w="1096793" h="236531" extrusionOk="0">
                  <a:moveTo>
                    <a:pt x="0" y="0"/>
                  </a:moveTo>
                  <a:lnTo>
                    <a:pt x="1096793" y="0"/>
                  </a:lnTo>
                  <a:lnTo>
                    <a:pt x="1096793" y="236531"/>
                  </a:lnTo>
                  <a:lnTo>
                    <a:pt x="0" y="236531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79" name="Google Shape;3779;p26"/>
            <p:cNvSpPr/>
            <p:nvPr/>
          </p:nvSpPr>
          <p:spPr>
            <a:xfrm>
              <a:off x="1417522" y="3051762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80" name="Google Shape;3780;p26"/>
            <p:cNvSpPr/>
            <p:nvPr/>
          </p:nvSpPr>
          <p:spPr>
            <a:xfrm>
              <a:off x="1651783" y="3051762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81" name="Google Shape;3781;p26"/>
            <p:cNvSpPr/>
            <p:nvPr/>
          </p:nvSpPr>
          <p:spPr>
            <a:xfrm>
              <a:off x="1886123" y="3051762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82" name="Google Shape;3782;p26"/>
            <p:cNvSpPr/>
            <p:nvPr/>
          </p:nvSpPr>
          <p:spPr>
            <a:xfrm>
              <a:off x="2120462" y="3051762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83" name="Google Shape;3783;p26"/>
            <p:cNvSpPr/>
            <p:nvPr/>
          </p:nvSpPr>
          <p:spPr>
            <a:xfrm>
              <a:off x="2354723" y="3051762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84" name="Google Shape;3784;p26"/>
            <p:cNvSpPr/>
            <p:nvPr/>
          </p:nvSpPr>
          <p:spPr>
            <a:xfrm>
              <a:off x="1417522" y="3299407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85" name="Google Shape;3785;p26"/>
            <p:cNvSpPr/>
            <p:nvPr/>
          </p:nvSpPr>
          <p:spPr>
            <a:xfrm>
              <a:off x="1651783" y="3299407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86" name="Google Shape;3786;p26"/>
            <p:cNvSpPr/>
            <p:nvPr/>
          </p:nvSpPr>
          <p:spPr>
            <a:xfrm>
              <a:off x="1886123" y="3299407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87" name="Google Shape;3787;p26"/>
            <p:cNvSpPr/>
            <p:nvPr/>
          </p:nvSpPr>
          <p:spPr>
            <a:xfrm>
              <a:off x="2120462" y="3299407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88" name="Google Shape;3788;p26"/>
            <p:cNvSpPr/>
            <p:nvPr/>
          </p:nvSpPr>
          <p:spPr>
            <a:xfrm>
              <a:off x="2354723" y="3299407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89" name="Google Shape;3789;p26"/>
            <p:cNvSpPr/>
            <p:nvPr/>
          </p:nvSpPr>
          <p:spPr>
            <a:xfrm>
              <a:off x="1417522" y="3547130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90" name="Google Shape;3790;p26"/>
            <p:cNvSpPr/>
            <p:nvPr/>
          </p:nvSpPr>
          <p:spPr>
            <a:xfrm>
              <a:off x="1651783" y="3547130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91" name="Google Shape;3791;p26"/>
            <p:cNvSpPr/>
            <p:nvPr/>
          </p:nvSpPr>
          <p:spPr>
            <a:xfrm>
              <a:off x="1886123" y="3547130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92" name="Google Shape;3792;p26"/>
            <p:cNvSpPr/>
            <p:nvPr/>
          </p:nvSpPr>
          <p:spPr>
            <a:xfrm>
              <a:off x="2120462" y="3547130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93" name="Google Shape;3793;p26"/>
            <p:cNvSpPr/>
            <p:nvPr/>
          </p:nvSpPr>
          <p:spPr>
            <a:xfrm>
              <a:off x="2354723" y="3547130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94" name="Google Shape;3794;p26"/>
            <p:cNvSpPr/>
            <p:nvPr/>
          </p:nvSpPr>
          <p:spPr>
            <a:xfrm>
              <a:off x="1417522" y="3794776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95" name="Google Shape;3795;p26"/>
            <p:cNvSpPr/>
            <p:nvPr/>
          </p:nvSpPr>
          <p:spPr>
            <a:xfrm>
              <a:off x="1651783" y="3794776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96" name="Google Shape;3796;p26"/>
            <p:cNvSpPr/>
            <p:nvPr/>
          </p:nvSpPr>
          <p:spPr>
            <a:xfrm>
              <a:off x="1886123" y="3794776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97" name="Google Shape;3797;p26"/>
            <p:cNvSpPr/>
            <p:nvPr/>
          </p:nvSpPr>
          <p:spPr>
            <a:xfrm>
              <a:off x="2120462" y="3794776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98" name="Google Shape;3798;p26"/>
            <p:cNvSpPr/>
            <p:nvPr/>
          </p:nvSpPr>
          <p:spPr>
            <a:xfrm>
              <a:off x="2354723" y="3794776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99" name="Google Shape;3799;p26"/>
            <p:cNvSpPr/>
            <p:nvPr/>
          </p:nvSpPr>
          <p:spPr>
            <a:xfrm>
              <a:off x="1432315" y="3051762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00" name="Google Shape;3800;p26"/>
            <p:cNvSpPr/>
            <p:nvPr/>
          </p:nvSpPr>
          <p:spPr>
            <a:xfrm>
              <a:off x="1666107" y="3051762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01" name="Google Shape;3801;p26"/>
            <p:cNvSpPr/>
            <p:nvPr/>
          </p:nvSpPr>
          <p:spPr>
            <a:xfrm>
              <a:off x="1899898" y="3051762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02" name="Google Shape;3802;p26"/>
            <p:cNvSpPr/>
            <p:nvPr/>
          </p:nvSpPr>
          <p:spPr>
            <a:xfrm>
              <a:off x="2133690" y="3051762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03" name="Google Shape;3803;p26"/>
            <p:cNvSpPr/>
            <p:nvPr/>
          </p:nvSpPr>
          <p:spPr>
            <a:xfrm>
              <a:off x="2367481" y="3051762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04" name="Google Shape;3804;p26"/>
            <p:cNvSpPr/>
            <p:nvPr/>
          </p:nvSpPr>
          <p:spPr>
            <a:xfrm>
              <a:off x="1432315" y="3299407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05" name="Google Shape;3805;p26"/>
            <p:cNvSpPr/>
            <p:nvPr/>
          </p:nvSpPr>
          <p:spPr>
            <a:xfrm>
              <a:off x="1666107" y="3299407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06" name="Google Shape;3806;p26"/>
            <p:cNvSpPr/>
            <p:nvPr/>
          </p:nvSpPr>
          <p:spPr>
            <a:xfrm>
              <a:off x="1899898" y="3299407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07" name="Google Shape;3807;p26"/>
            <p:cNvSpPr/>
            <p:nvPr/>
          </p:nvSpPr>
          <p:spPr>
            <a:xfrm>
              <a:off x="2133690" y="3299407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08" name="Google Shape;3808;p26"/>
            <p:cNvSpPr/>
            <p:nvPr/>
          </p:nvSpPr>
          <p:spPr>
            <a:xfrm>
              <a:off x="2367481" y="3299407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09" name="Google Shape;3809;p26"/>
            <p:cNvSpPr/>
            <p:nvPr/>
          </p:nvSpPr>
          <p:spPr>
            <a:xfrm>
              <a:off x="1430437" y="3547130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10" name="Google Shape;3810;p26"/>
            <p:cNvSpPr/>
            <p:nvPr/>
          </p:nvSpPr>
          <p:spPr>
            <a:xfrm>
              <a:off x="1664228" y="3547130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11" name="Google Shape;3811;p26"/>
            <p:cNvSpPr/>
            <p:nvPr/>
          </p:nvSpPr>
          <p:spPr>
            <a:xfrm>
              <a:off x="1898020" y="3547130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12" name="Google Shape;3812;p26"/>
            <p:cNvSpPr/>
            <p:nvPr/>
          </p:nvSpPr>
          <p:spPr>
            <a:xfrm>
              <a:off x="2131733" y="3547130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13" name="Google Shape;3813;p26"/>
            <p:cNvSpPr/>
            <p:nvPr/>
          </p:nvSpPr>
          <p:spPr>
            <a:xfrm>
              <a:off x="2365525" y="3547130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14" name="Google Shape;3814;p26"/>
            <p:cNvSpPr/>
            <p:nvPr/>
          </p:nvSpPr>
          <p:spPr>
            <a:xfrm>
              <a:off x="1430437" y="3794776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15" name="Google Shape;3815;p26"/>
            <p:cNvSpPr/>
            <p:nvPr/>
          </p:nvSpPr>
          <p:spPr>
            <a:xfrm>
              <a:off x="1664228" y="3794776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16" name="Google Shape;3816;p26"/>
            <p:cNvSpPr/>
            <p:nvPr/>
          </p:nvSpPr>
          <p:spPr>
            <a:xfrm>
              <a:off x="1898020" y="3794776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17" name="Google Shape;3817;p26"/>
            <p:cNvSpPr/>
            <p:nvPr/>
          </p:nvSpPr>
          <p:spPr>
            <a:xfrm>
              <a:off x="2131733" y="3794776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18" name="Google Shape;3818;p26"/>
            <p:cNvSpPr/>
            <p:nvPr/>
          </p:nvSpPr>
          <p:spPr>
            <a:xfrm>
              <a:off x="2365525" y="3794776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19" name="Google Shape;3819;p26"/>
            <p:cNvSpPr/>
            <p:nvPr/>
          </p:nvSpPr>
          <p:spPr>
            <a:xfrm>
              <a:off x="2003997" y="2713402"/>
              <a:ext cx="525894" cy="236531"/>
            </a:xfrm>
            <a:custGeom>
              <a:avLst/>
              <a:gdLst/>
              <a:ahLst/>
              <a:cxnLst/>
              <a:rect l="l" t="t" r="r" b="b"/>
              <a:pathLst>
                <a:path w="525894" h="236531" extrusionOk="0">
                  <a:moveTo>
                    <a:pt x="174228" y="0"/>
                  </a:moveTo>
                  <a:lnTo>
                    <a:pt x="525894" y="0"/>
                  </a:lnTo>
                  <a:lnTo>
                    <a:pt x="525894" y="236531"/>
                  </a:lnTo>
                  <a:lnTo>
                    <a:pt x="0" y="236531"/>
                  </a:lnTo>
                  <a:lnTo>
                    <a:pt x="174228" y="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20" name="Google Shape;3820;p26"/>
            <p:cNvSpPr/>
            <p:nvPr/>
          </p:nvSpPr>
          <p:spPr>
            <a:xfrm>
              <a:off x="1417522" y="4042426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21" name="Google Shape;3821;p26"/>
            <p:cNvSpPr/>
            <p:nvPr/>
          </p:nvSpPr>
          <p:spPr>
            <a:xfrm>
              <a:off x="1651783" y="4042426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22" name="Google Shape;3822;p26"/>
            <p:cNvSpPr/>
            <p:nvPr/>
          </p:nvSpPr>
          <p:spPr>
            <a:xfrm>
              <a:off x="1886123" y="4042426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23" name="Google Shape;3823;p26"/>
            <p:cNvSpPr/>
            <p:nvPr/>
          </p:nvSpPr>
          <p:spPr>
            <a:xfrm>
              <a:off x="2120462" y="4042426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24" name="Google Shape;3824;p26"/>
            <p:cNvSpPr/>
            <p:nvPr/>
          </p:nvSpPr>
          <p:spPr>
            <a:xfrm>
              <a:off x="2354723" y="4042426"/>
              <a:ext cx="189803" cy="189803"/>
            </a:xfrm>
            <a:custGeom>
              <a:avLst/>
              <a:gdLst/>
              <a:ahLst/>
              <a:cxnLst/>
              <a:rect l="l" t="t" r="r" b="b"/>
              <a:pathLst>
                <a:path w="189803" h="189803" extrusionOk="0">
                  <a:moveTo>
                    <a:pt x="0" y="0"/>
                  </a:moveTo>
                  <a:lnTo>
                    <a:pt x="189804" y="0"/>
                  </a:lnTo>
                  <a:lnTo>
                    <a:pt x="189804" y="189804"/>
                  </a:lnTo>
                  <a:lnTo>
                    <a:pt x="0" y="189804"/>
                  </a:lnTo>
                  <a:close/>
                </a:path>
              </a:pathLst>
            </a:custGeom>
            <a:solidFill>
              <a:srgbClr val="34323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25" name="Google Shape;3825;p26"/>
            <p:cNvSpPr/>
            <p:nvPr/>
          </p:nvSpPr>
          <p:spPr>
            <a:xfrm>
              <a:off x="1430437" y="4042426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26" name="Google Shape;3826;p26"/>
            <p:cNvSpPr/>
            <p:nvPr/>
          </p:nvSpPr>
          <p:spPr>
            <a:xfrm>
              <a:off x="1664228" y="4042426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27" name="Google Shape;3827;p26"/>
            <p:cNvSpPr/>
            <p:nvPr/>
          </p:nvSpPr>
          <p:spPr>
            <a:xfrm>
              <a:off x="1898020" y="4042426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28" name="Google Shape;3828;p26"/>
            <p:cNvSpPr/>
            <p:nvPr/>
          </p:nvSpPr>
          <p:spPr>
            <a:xfrm>
              <a:off x="2131733" y="4042426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29" name="Google Shape;3829;p26"/>
            <p:cNvSpPr/>
            <p:nvPr/>
          </p:nvSpPr>
          <p:spPr>
            <a:xfrm>
              <a:off x="2365525" y="4042426"/>
              <a:ext cx="164366" cy="164366"/>
            </a:xfrm>
            <a:custGeom>
              <a:avLst/>
              <a:gdLst/>
              <a:ahLst/>
              <a:cxnLst/>
              <a:rect l="l" t="t" r="r" b="b"/>
              <a:pathLst>
                <a:path w="164366" h="164366" extrusionOk="0">
                  <a:moveTo>
                    <a:pt x="0" y="0"/>
                  </a:moveTo>
                  <a:lnTo>
                    <a:pt x="164366" y="0"/>
                  </a:lnTo>
                  <a:lnTo>
                    <a:pt x="164366" y="164366"/>
                  </a:lnTo>
                  <a:lnTo>
                    <a:pt x="0" y="164366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3832" name="Google Shape;3832;p26"/>
          <p:cNvSpPr txBox="1">
            <a:spLocks noGrp="1"/>
          </p:cNvSpPr>
          <p:nvPr>
            <p:ph type="title"/>
          </p:nvPr>
        </p:nvSpPr>
        <p:spPr>
          <a:xfrm>
            <a:off x="757480" y="1436730"/>
            <a:ext cx="3636597" cy="13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nl-NL" sz="4000">
                <a:solidFill>
                  <a:srgbClr val="000000"/>
                </a:solidFill>
                <a:effectLst/>
                <a:latin typeface="UVF TypoSlabserif" panose="02000403050000020004" pitchFamily="2" charset="0"/>
                <a:ea typeface="Times New Roman" panose="02020603050405020304" pitchFamily="18" charset="0"/>
              </a:rPr>
              <a:t>Nêu cách chia hai phân số</a:t>
            </a:r>
            <a:endParaRPr lang="en-US" sz="4000">
              <a:effectLst/>
              <a:latin typeface="UVF TypoSlabserif" panose="02000403050000020004" pitchFamily="2" charset="0"/>
              <a:ea typeface="Times New Roman" panose="02020603050405020304" pitchFamily="18" charset="0"/>
            </a:endParaRPr>
          </a:p>
        </p:txBody>
      </p:sp>
      <p:sp>
        <p:nvSpPr>
          <p:cNvPr id="3833" name="Google Shape;3833;p26"/>
          <p:cNvSpPr txBox="1">
            <a:spLocks noGrp="1"/>
          </p:cNvSpPr>
          <p:nvPr>
            <p:ph type="body" idx="1"/>
          </p:nvPr>
        </p:nvSpPr>
        <p:spPr>
          <a:xfrm>
            <a:off x="560176" y="3340596"/>
            <a:ext cx="5322600" cy="2235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nl-NL" sz="4400" b="1">
                <a:effectLst/>
                <a:latin typeface="UVF TypoSlabserif" panose="02000403050000020004" pitchFamily="2" charset="0"/>
                <a:ea typeface="UVF Typewriterhand" panose="02000603000000000000" pitchFamily="2" charset="0"/>
              </a:rPr>
              <a:t>Muốn chia hai phân số ta lấy phân số thứ nhất nhân với phân số thứ hai đảo ngược</a:t>
            </a:r>
            <a:endParaRPr sz="4400" b="1">
              <a:latin typeface="UVF TypoSlabserif" panose="02000403050000020004" pitchFamily="2" charset="0"/>
              <a:ea typeface="UVF Typewriterhand" panose="02000603000000000000" pitchFamily="2" charset="0"/>
            </a:endParaRPr>
          </a:p>
        </p:txBody>
      </p:sp>
      <p:grpSp>
        <p:nvGrpSpPr>
          <p:cNvPr id="3834" name="Google Shape;3834;p26"/>
          <p:cNvGrpSpPr/>
          <p:nvPr/>
        </p:nvGrpSpPr>
        <p:grpSpPr>
          <a:xfrm>
            <a:off x="7266031" y="3830763"/>
            <a:ext cx="4925970" cy="3027237"/>
            <a:chOff x="7106606" y="3675388"/>
            <a:chExt cx="4925970" cy="3027237"/>
          </a:xfrm>
        </p:grpSpPr>
        <p:grpSp>
          <p:nvGrpSpPr>
            <p:cNvPr id="3835" name="Google Shape;3835;p26"/>
            <p:cNvGrpSpPr/>
            <p:nvPr/>
          </p:nvGrpSpPr>
          <p:grpSpPr>
            <a:xfrm>
              <a:off x="7106606" y="3675388"/>
              <a:ext cx="4925970" cy="3021827"/>
              <a:chOff x="5548994" y="566875"/>
              <a:chExt cx="2824200" cy="1732500"/>
            </a:xfrm>
          </p:grpSpPr>
          <p:grpSp>
            <p:nvGrpSpPr>
              <p:cNvPr id="3836" name="Google Shape;3836;p26"/>
              <p:cNvGrpSpPr/>
              <p:nvPr/>
            </p:nvGrpSpPr>
            <p:grpSpPr>
              <a:xfrm>
                <a:off x="6723350" y="566875"/>
                <a:ext cx="1552188" cy="1732500"/>
                <a:chOff x="6723350" y="566875"/>
                <a:chExt cx="1552188" cy="1732500"/>
              </a:xfrm>
            </p:grpSpPr>
            <p:cxnSp>
              <p:nvCxnSpPr>
                <p:cNvPr id="3837" name="Google Shape;3837;p26"/>
                <p:cNvCxnSpPr/>
                <p:nvPr/>
              </p:nvCxnSpPr>
              <p:spPr>
                <a:xfrm>
                  <a:off x="6723350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38" name="Google Shape;3838;p26"/>
                <p:cNvCxnSpPr/>
                <p:nvPr/>
              </p:nvCxnSpPr>
              <p:spPr>
                <a:xfrm>
                  <a:off x="6945091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39" name="Google Shape;3839;p26"/>
                <p:cNvCxnSpPr/>
                <p:nvPr/>
              </p:nvCxnSpPr>
              <p:spPr>
                <a:xfrm>
                  <a:off x="7166832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40" name="Google Shape;3840;p26"/>
                <p:cNvCxnSpPr/>
                <p:nvPr/>
              </p:nvCxnSpPr>
              <p:spPr>
                <a:xfrm>
                  <a:off x="7388573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41" name="Google Shape;3841;p26"/>
                <p:cNvCxnSpPr/>
                <p:nvPr/>
              </p:nvCxnSpPr>
              <p:spPr>
                <a:xfrm>
                  <a:off x="7610314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42" name="Google Shape;3842;p26"/>
                <p:cNvCxnSpPr/>
                <p:nvPr/>
              </p:nvCxnSpPr>
              <p:spPr>
                <a:xfrm>
                  <a:off x="7832055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43" name="Google Shape;3843;p26"/>
                <p:cNvCxnSpPr/>
                <p:nvPr/>
              </p:nvCxnSpPr>
              <p:spPr>
                <a:xfrm>
                  <a:off x="8053796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44" name="Google Shape;3844;p26"/>
                <p:cNvCxnSpPr/>
                <p:nvPr/>
              </p:nvCxnSpPr>
              <p:spPr>
                <a:xfrm>
                  <a:off x="8275538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3845" name="Google Shape;3845;p26"/>
              <p:cNvGrpSpPr/>
              <p:nvPr/>
            </p:nvGrpSpPr>
            <p:grpSpPr>
              <a:xfrm rot="5400000">
                <a:off x="6184998" y="21028"/>
                <a:ext cx="1552194" cy="2824200"/>
                <a:chOff x="6723350" y="566874"/>
                <a:chExt cx="1552194" cy="2824200"/>
              </a:xfrm>
            </p:grpSpPr>
            <p:cxnSp>
              <p:nvCxnSpPr>
                <p:cNvPr id="3846" name="Google Shape;3846;p26"/>
                <p:cNvCxnSpPr/>
                <p:nvPr/>
              </p:nvCxnSpPr>
              <p:spPr>
                <a:xfrm>
                  <a:off x="6723350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47" name="Google Shape;3847;p26"/>
                <p:cNvCxnSpPr/>
                <p:nvPr/>
              </p:nvCxnSpPr>
              <p:spPr>
                <a:xfrm>
                  <a:off x="6945091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48" name="Google Shape;3848;p26"/>
                <p:cNvCxnSpPr/>
                <p:nvPr/>
              </p:nvCxnSpPr>
              <p:spPr>
                <a:xfrm rot="5400000">
                  <a:off x="5882832" y="1850875"/>
                  <a:ext cx="25680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49" name="Google Shape;3849;p26"/>
                <p:cNvCxnSpPr/>
                <p:nvPr/>
              </p:nvCxnSpPr>
              <p:spPr>
                <a:xfrm rot="5400000">
                  <a:off x="5976475" y="1978974"/>
                  <a:ext cx="28242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50" name="Google Shape;3850;p26"/>
                <p:cNvCxnSpPr/>
                <p:nvPr/>
              </p:nvCxnSpPr>
              <p:spPr>
                <a:xfrm rot="5400000">
                  <a:off x="6222667" y="1954524"/>
                  <a:ext cx="27753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51" name="Google Shape;3851;p26"/>
                <p:cNvCxnSpPr/>
                <p:nvPr/>
              </p:nvCxnSpPr>
              <p:spPr>
                <a:xfrm rot="5400000">
                  <a:off x="6606109" y="1792824"/>
                  <a:ext cx="24519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52" name="Google Shape;3852;p26"/>
                <p:cNvCxnSpPr/>
                <p:nvPr/>
              </p:nvCxnSpPr>
              <p:spPr>
                <a:xfrm rot="5400000">
                  <a:off x="6943652" y="1677024"/>
                  <a:ext cx="22203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53" name="Google Shape;3853;p26"/>
                <p:cNvCxnSpPr/>
                <p:nvPr/>
              </p:nvCxnSpPr>
              <p:spPr>
                <a:xfrm rot="5400000">
                  <a:off x="7092194" y="1750224"/>
                  <a:ext cx="23667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cxnSp>
          <p:nvCxnSpPr>
            <p:cNvPr id="3854" name="Google Shape;3854;p26"/>
            <p:cNvCxnSpPr/>
            <p:nvPr/>
          </p:nvCxnSpPr>
          <p:spPr>
            <a:xfrm>
              <a:off x="8743450" y="4361875"/>
              <a:ext cx="0" cy="2335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55" name="Google Shape;3855;p26"/>
            <p:cNvCxnSpPr/>
            <p:nvPr/>
          </p:nvCxnSpPr>
          <p:spPr>
            <a:xfrm>
              <a:off x="8351550" y="4351250"/>
              <a:ext cx="0" cy="2346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56" name="Google Shape;3856;p26"/>
            <p:cNvCxnSpPr/>
            <p:nvPr/>
          </p:nvCxnSpPr>
          <p:spPr>
            <a:xfrm>
              <a:off x="7959650" y="4356625"/>
              <a:ext cx="0" cy="2346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57" name="Google Shape;3857;p26"/>
            <p:cNvCxnSpPr/>
            <p:nvPr/>
          </p:nvCxnSpPr>
          <p:spPr>
            <a:xfrm>
              <a:off x="7567750" y="4356625"/>
              <a:ext cx="0" cy="12393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58" name="Google Shape;3858;p26"/>
            <p:cNvCxnSpPr/>
            <p:nvPr/>
          </p:nvCxnSpPr>
          <p:spPr>
            <a:xfrm>
              <a:off x="7175850" y="4635425"/>
              <a:ext cx="0" cy="567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2" grpId="0"/>
      <p:bldP spid="383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>
            <a:extLst>
              <a:ext uri="{FF2B5EF4-FFF2-40B4-BE49-F238E27FC236}">
                <a16:creationId xmlns="" xmlns:a16="http://schemas.microsoft.com/office/drawing/2014/main" id="{7810D18F-E425-4E49-9909-E4DBDB9012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37458" y="345242"/>
            <a:ext cx="6373585" cy="1049065"/>
          </a:xfrm>
          <a:prstGeom prst="rect">
            <a:avLst/>
          </a:prstGeom>
        </p:spPr>
      </p:pic>
      <p:sp>
        <p:nvSpPr>
          <p:cNvPr id="5" name="Text Box 17">
            <a:extLst>
              <a:ext uri="{FF2B5EF4-FFF2-40B4-BE49-F238E27FC236}">
                <a16:creationId xmlns="" xmlns:a16="http://schemas.microsoft.com/office/drawing/2014/main" id="{006CE97D-3BF0-47B9-9907-E2D26E184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113" y="473769"/>
            <a:ext cx="588994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 u="sng">
                <a:solidFill>
                  <a:schemeClr val="bg2"/>
                </a:solidFill>
                <a:latin typeface="UVF TypoSlabserif" panose="02000403050000020004" pitchFamily="2" charset="0"/>
              </a:rPr>
              <a:t>Bài 1</a:t>
            </a:r>
            <a:r>
              <a:rPr lang="en-US" altLang="en-US" sz="4400" b="1">
                <a:solidFill>
                  <a:schemeClr val="bg2"/>
                </a:solidFill>
                <a:latin typeface="UVF TypoSlabserif" panose="02000403050000020004" pitchFamily="2" charset="0"/>
              </a:rPr>
              <a:t>: Tính rồi rút gọn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3AED92CC-D4DB-465D-B83B-89B7EB2A5D8F}"/>
              </a:ext>
            </a:extLst>
          </p:cNvPr>
          <p:cNvSpPr txBox="1"/>
          <p:nvPr/>
        </p:nvSpPr>
        <p:spPr>
          <a:xfrm>
            <a:off x="8765866" y="104151"/>
            <a:ext cx="637358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b="1">
                <a:solidFill>
                  <a:schemeClr val="bg1">
                    <a:lumMod val="20000"/>
                    <a:lumOff val="80000"/>
                  </a:schemeClr>
                </a:solidFill>
                <a:latin typeface="UVF Typewriterhand" panose="02000603000000000000" pitchFamily="2" charset="0"/>
                <a:ea typeface="UVF Typewriterhand" panose="02000603000000000000" pitchFamily="2" charset="0"/>
              </a:rPr>
              <a:t>Củng cố phép nhân, chia phân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8">
                <a:extLst>
                  <a:ext uri="{FF2B5EF4-FFF2-40B4-BE49-F238E27FC236}">
                    <a16:creationId xmlns="" xmlns:a16="http://schemas.microsoft.com/office/drawing/2014/main" id="{0D5D9722-A1B9-47E8-902E-9FEC6D8BC5BD}"/>
                  </a:ext>
                </a:extLst>
              </p:cNvPr>
              <p:cNvSpPr txBox="1"/>
              <p:nvPr/>
            </p:nvSpPr>
            <p:spPr bwMode="auto">
              <a:xfrm>
                <a:off x="952500" y="1849438"/>
                <a:ext cx="1670050" cy="1384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>
                  <a:latin typeface="UVF Typewriterhand" panose="02000603000000000000" pitchFamily="2" charset="0"/>
                  <a:ea typeface="UVF Typewriterhand" panose="02000603000000000000" pitchFamily="2" charset="0"/>
                </a:endParaRPr>
              </a:p>
            </p:txBody>
          </p:sp>
        </mc:Choice>
        <mc:Fallback xmlns="">
          <p:sp>
            <p:nvSpPr>
              <p:cNvPr id="14" name="Object 18">
                <a:extLst>
                  <a:ext uri="{FF2B5EF4-FFF2-40B4-BE49-F238E27FC236}">
                    <a16:creationId xmlns:a16="http://schemas.microsoft.com/office/drawing/2014/main" id="{0D5D9722-A1B9-47E8-902E-9FEC6D8BC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500" y="1849438"/>
                <a:ext cx="1670050" cy="13843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8">
                <a:extLst>
                  <a:ext uri="{FF2B5EF4-FFF2-40B4-BE49-F238E27FC236}">
                    <a16:creationId xmlns="" xmlns:a16="http://schemas.microsoft.com/office/drawing/2014/main" id="{4324CDBB-FFE0-4B20-B671-3849148B127E}"/>
                  </a:ext>
                </a:extLst>
              </p:cNvPr>
              <p:cNvSpPr txBox="1"/>
              <p:nvPr/>
            </p:nvSpPr>
            <p:spPr bwMode="auto">
              <a:xfrm>
                <a:off x="3448050" y="1870075"/>
                <a:ext cx="1801813" cy="13430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4400">
                  <a:latin typeface="UVF Typewriterhand" panose="02000603000000000000" pitchFamily="2" charset="0"/>
                  <a:ea typeface="UVF Typewriterhand" panose="02000603000000000000" pitchFamily="2" charset="0"/>
                </a:endParaRPr>
              </a:p>
            </p:txBody>
          </p:sp>
        </mc:Choice>
        <mc:Fallback xmlns="">
          <p:sp>
            <p:nvSpPr>
              <p:cNvPr id="15" name="Object 28">
                <a:extLst>
                  <a:ext uri="{FF2B5EF4-FFF2-40B4-BE49-F238E27FC236}">
                    <a16:creationId xmlns:a16="http://schemas.microsoft.com/office/drawing/2014/main" id="{4324CDBB-FFE0-4B20-B671-3849148B12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8050" y="1870075"/>
                <a:ext cx="1801813" cy="13430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30">
                <a:extLst>
                  <a:ext uri="{FF2B5EF4-FFF2-40B4-BE49-F238E27FC236}">
                    <a16:creationId xmlns="" xmlns:a16="http://schemas.microsoft.com/office/drawing/2014/main" id="{5AC90F39-75BC-49B1-B18C-2F64C5611DE9}"/>
                  </a:ext>
                </a:extLst>
              </p:cNvPr>
              <p:cNvSpPr txBox="1"/>
              <p:nvPr/>
            </p:nvSpPr>
            <p:spPr bwMode="auto">
              <a:xfrm>
                <a:off x="5819775" y="1898650"/>
                <a:ext cx="1612900" cy="1393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>
                  <a:latin typeface="UVF Typewriterhand" panose="02000603000000000000" pitchFamily="2" charset="0"/>
                  <a:ea typeface="UVF Typewriterhand" panose="02000603000000000000" pitchFamily="2" charset="0"/>
                </a:endParaRPr>
              </a:p>
            </p:txBody>
          </p:sp>
        </mc:Choice>
        <mc:Fallback xmlns="">
          <p:sp>
            <p:nvSpPr>
              <p:cNvPr id="16" name="Object 30">
                <a:extLst>
                  <a:ext uri="{FF2B5EF4-FFF2-40B4-BE49-F238E27FC236}">
                    <a16:creationId xmlns:a16="http://schemas.microsoft.com/office/drawing/2014/main" id="{5AC90F39-75BC-49B1-B18C-2F64C5611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9775" y="1898650"/>
                <a:ext cx="1612900" cy="13938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5">
            <a:extLst>
              <a:ext uri="{FF2B5EF4-FFF2-40B4-BE49-F238E27FC236}">
                <a16:creationId xmlns="" xmlns:a16="http://schemas.microsoft.com/office/drawing/2014/main" id="{1DD1B25D-7188-4F3F-AE20-CC92F570B3B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988839">
            <a:off x="314550" y="12570"/>
            <a:ext cx="395374" cy="8858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6">
                <a:extLst>
                  <a:ext uri="{FF2B5EF4-FFF2-40B4-BE49-F238E27FC236}">
                    <a16:creationId xmlns="" xmlns:a16="http://schemas.microsoft.com/office/drawing/2014/main" id="{1A175D17-48AF-454B-A85B-1D8493095840}"/>
                  </a:ext>
                </a:extLst>
              </p:cNvPr>
              <p:cNvSpPr txBox="1"/>
              <p:nvPr/>
            </p:nvSpPr>
            <p:spPr bwMode="auto">
              <a:xfrm>
                <a:off x="1221041" y="4275288"/>
                <a:ext cx="1566862" cy="13366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>
                  <a:latin typeface="UVF Typewriterhand" panose="02000603000000000000" pitchFamily="2" charset="0"/>
                  <a:ea typeface="UVF Typewriterhand" panose="02000603000000000000" pitchFamily="2" charset="0"/>
                </a:endParaRPr>
              </a:p>
            </p:txBody>
          </p:sp>
        </mc:Choice>
        <mc:Fallback xmlns="">
          <p:sp>
            <p:nvSpPr>
              <p:cNvPr id="20" name="Object 6">
                <a:extLst>
                  <a:ext uri="{FF2B5EF4-FFF2-40B4-BE49-F238E27FC236}">
                    <a16:creationId xmlns:a16="http://schemas.microsoft.com/office/drawing/2014/main" id="{1A175D17-48AF-454B-A85B-1D8493095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1041" y="4275288"/>
                <a:ext cx="1566862" cy="13366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5">
                <a:extLst>
                  <a:ext uri="{FF2B5EF4-FFF2-40B4-BE49-F238E27FC236}">
                    <a16:creationId xmlns="" xmlns:a16="http://schemas.microsoft.com/office/drawing/2014/main" id="{1E1DCC04-66A6-4AB2-8270-EB79D19E26ED}"/>
                  </a:ext>
                </a:extLst>
              </p:cNvPr>
              <p:cNvSpPr txBox="1"/>
              <p:nvPr/>
            </p:nvSpPr>
            <p:spPr bwMode="auto">
              <a:xfrm>
                <a:off x="3408110" y="4330246"/>
                <a:ext cx="1489075" cy="13033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4400">
                  <a:latin typeface="UVF Typewriterhand" panose="02000603000000000000" pitchFamily="2" charset="0"/>
                  <a:ea typeface="UVF Typewriterhand" panose="02000603000000000000" pitchFamily="2" charset="0"/>
                </a:endParaRPr>
              </a:p>
            </p:txBody>
          </p:sp>
        </mc:Choice>
        <mc:Fallback xmlns="">
          <p:sp>
            <p:nvSpPr>
              <p:cNvPr id="21" name="Object 15">
                <a:extLst>
                  <a:ext uri="{FF2B5EF4-FFF2-40B4-BE49-F238E27FC236}">
                    <a16:creationId xmlns:a16="http://schemas.microsoft.com/office/drawing/2014/main" id="{1E1DCC04-66A6-4AB2-8270-EB79D19E2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8110" y="4330246"/>
                <a:ext cx="1489075" cy="13033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17">
                <a:extLst>
                  <a:ext uri="{FF2B5EF4-FFF2-40B4-BE49-F238E27FC236}">
                    <a16:creationId xmlns="" xmlns:a16="http://schemas.microsoft.com/office/drawing/2014/main" id="{2D5AB3A6-C1C7-4C39-9862-E21183A3E57C}"/>
                  </a:ext>
                </a:extLst>
              </p:cNvPr>
              <p:cNvSpPr txBox="1"/>
              <p:nvPr/>
            </p:nvSpPr>
            <p:spPr bwMode="auto">
              <a:xfrm>
                <a:off x="5650995" y="4308625"/>
                <a:ext cx="1731962" cy="13033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4400">
                  <a:latin typeface="UVF Typewriterhand" panose="02000603000000000000" pitchFamily="2" charset="0"/>
                  <a:ea typeface="UVF Typewriterhand" panose="02000603000000000000" pitchFamily="2" charset="0"/>
                </a:endParaRPr>
              </a:p>
            </p:txBody>
          </p:sp>
        </mc:Choice>
        <mc:Fallback xmlns="">
          <p:sp>
            <p:nvSpPr>
              <p:cNvPr id="22" name="Object 17">
                <a:extLst>
                  <a:ext uri="{FF2B5EF4-FFF2-40B4-BE49-F238E27FC236}">
                    <a16:creationId xmlns:a16="http://schemas.microsoft.com/office/drawing/2014/main" id="{2D5AB3A6-C1C7-4C39-9862-E21183A3E5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0995" y="4308625"/>
                <a:ext cx="1731962" cy="1303338"/>
              </a:xfrm>
              <a:prstGeom prst="rect">
                <a:avLst/>
              </a:prstGeom>
              <a:blipFill>
                <a:blip r:embed="rId12"/>
                <a:stretch>
                  <a:fillRect b="-93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3EE68F73-2EB1-46F2-AA7A-C4D7BC907A8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85" b="94149" l="9985" r="89998">
                        <a14:foregroundMark x1="43024" y1="25438" x2="40840" y2="33206"/>
                        <a14:foregroundMark x1="53359" y1="24621" x2="54442" y2="32922"/>
                        <a14:foregroundMark x1="54442" y1="32922" x2="54442" y2="32922"/>
                        <a14:foregroundMark x1="40840" y1="27205" x2="40840" y2="27205"/>
                        <a14:foregroundMark x1="42607" y1="26538" x2="41107" y2="32522"/>
                        <a14:foregroundMark x1="55126" y1="26938" x2="55676" y2="30755"/>
                        <a14:foregroundMark x1="36206" y1="51292" x2="43291" y2="50075"/>
                        <a14:foregroundMark x1="43291" y1="50075" x2="43291" y2="50075"/>
                        <a14:foregroundMark x1="40423" y1="26804" x2="38940" y2="31839"/>
                        <a14:foregroundMark x1="46691" y1="33606" x2="48591" y2="35639"/>
                        <a14:foregroundMark x1="48591" y1="50075" x2="48325" y2="54292"/>
                        <a14:foregroundMark x1="48812" y1="92124" x2="55093" y2="94149"/>
                        <a14:foregroundMark x1="47095" y1="91571" x2="48104" y2="91896"/>
                        <a14:foregroundMark x1="39890" y1="89248" x2="46676" y2="91436"/>
                        <a14:foregroundMark x1="55093" y1="94149" x2="55393" y2="94149"/>
                        <a14:backgroundMark x1="47775" y1="91699" x2="47908" y2="92782"/>
                        <a14:backgroundMark x1="48458" y1="91432" x2="48458" y2="92932"/>
                        <a14:backgroundMark x1="46691" y1="91432" x2="47091" y2="92932"/>
                        <a14:backgroundMark x1="55393" y1="93882" x2="55393" y2="9388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03164" y="858489"/>
            <a:ext cx="6373586" cy="637358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5DE99319-6A5F-4B69-BAEA-EF83A6E5312E}"/>
              </a:ext>
            </a:extLst>
          </p:cNvPr>
          <p:cNvSpPr txBox="1"/>
          <p:nvPr/>
        </p:nvSpPr>
        <p:spPr>
          <a:xfrm>
            <a:off x="-499566" y="1287004"/>
            <a:ext cx="1875972" cy="11227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09630">
              <a:lnSpc>
                <a:spcPts val="8810"/>
              </a:lnSpc>
            </a:pPr>
            <a:r>
              <a:rPr lang="en-US" sz="6000" b="1">
                <a:solidFill>
                  <a:srgbClr val="CF2B75"/>
                </a:solidFill>
                <a:latin typeface="UVF TypoSlabserif" panose="02000403050000020004" pitchFamily="2" charset="0"/>
                <a:ea typeface="UVF Typewriterhand" panose="02000603000000000000" pitchFamily="2" charset="0"/>
              </a:rPr>
              <a:t>a)</a:t>
            </a:r>
            <a:endParaRPr lang="en-US" sz="6000" b="1" dirty="0">
              <a:solidFill>
                <a:srgbClr val="CF2B75"/>
              </a:solidFill>
              <a:latin typeface="UVF TypoSlabserif" panose="02000403050000020004" pitchFamily="2" charset="0"/>
              <a:ea typeface="UVF Typewriterhand" panose="02000603000000000000" pitchFamily="2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E0CE522D-00D5-4104-B508-213FF582C550}"/>
              </a:ext>
            </a:extLst>
          </p:cNvPr>
          <p:cNvSpPr txBox="1"/>
          <p:nvPr/>
        </p:nvSpPr>
        <p:spPr>
          <a:xfrm>
            <a:off x="-368181" y="4031703"/>
            <a:ext cx="1875972" cy="11227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09630">
              <a:lnSpc>
                <a:spcPts val="8810"/>
              </a:lnSpc>
            </a:pPr>
            <a:r>
              <a:rPr lang="en-US" sz="6000" b="1">
                <a:solidFill>
                  <a:srgbClr val="CF2B75"/>
                </a:solidFill>
                <a:latin typeface="UVF TypoSlabserif" panose="02000403050000020004" pitchFamily="2" charset="0"/>
                <a:ea typeface="UVF Typewriterhand" panose="02000603000000000000" pitchFamily="2" charset="0"/>
              </a:rPr>
              <a:t>b)</a:t>
            </a:r>
            <a:endParaRPr lang="en-US" sz="6000" b="1" dirty="0">
              <a:solidFill>
                <a:srgbClr val="CF2B75"/>
              </a:solidFill>
              <a:latin typeface="UVF TypoSlabserif" panose="02000403050000020004" pitchFamily="2" charset="0"/>
              <a:ea typeface="UVF Typewriterhand" panose="02000603000000000000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  <p:bldP spid="16" grpId="0"/>
      <p:bldP spid="20" grpId="0"/>
      <p:bldP spid="21" grpId="0"/>
      <p:bldP spid="22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18">
            <a:extLst>
              <a:ext uri="{FF2B5EF4-FFF2-40B4-BE49-F238E27FC236}">
                <a16:creationId xmlns="" xmlns:a16="http://schemas.microsoft.com/office/drawing/2014/main" id="{B59176E0-D364-45BF-9026-A05174ED2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88645"/>
              </p:ext>
            </p:extLst>
          </p:nvPr>
        </p:nvGraphicFramePr>
        <p:xfrm>
          <a:off x="2174045" y="628487"/>
          <a:ext cx="1847938" cy="159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4" imgW="1028700" imgH="889000" progId="Equation.DSMT4">
                  <p:embed/>
                </p:oleObj>
              </mc:Choice>
              <mc:Fallback>
                <p:oleObj name="Equation" r:id="rId4" imgW="1028700" imgH="889000" progId="Equation.DSMT4">
                  <p:embed/>
                  <p:pic>
                    <p:nvPicPr>
                      <p:cNvPr id="23570" name="Object 18">
                        <a:extLst>
                          <a:ext uri="{FF2B5EF4-FFF2-40B4-BE49-F238E27FC236}">
                            <a16:creationId xmlns="" xmlns:a16="http://schemas.microsoft.com/office/drawing/2014/main" id="{EE1F663A-BE83-4EC4-926B-E4297E8B6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045" y="628487"/>
                        <a:ext cx="1847938" cy="159698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="" xmlns:a16="http://schemas.microsoft.com/office/drawing/2014/main" id="{B7939A1F-669C-4F59-852B-36054E879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44408"/>
              </p:ext>
            </p:extLst>
          </p:nvPr>
        </p:nvGraphicFramePr>
        <p:xfrm>
          <a:off x="4092124" y="576667"/>
          <a:ext cx="733034" cy="159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6" imgW="266584" imgH="888614" progId="Equation.DSMT4">
                  <p:embed/>
                </p:oleObj>
              </mc:Choice>
              <mc:Fallback>
                <p:oleObj name="Equation" r:id="rId6" imgW="266584" imgH="888614" progId="Equation.DSMT4">
                  <p:embed/>
                  <p:pic>
                    <p:nvPicPr>
                      <p:cNvPr id="23572" name="Object 20">
                        <a:extLst>
                          <a:ext uri="{FF2B5EF4-FFF2-40B4-BE49-F238E27FC236}">
                            <a16:creationId xmlns="" xmlns:a16="http://schemas.microsoft.com/office/drawing/2014/main" id="{C6A58221-DF22-44EE-AEBC-F0C8045AB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124" y="576667"/>
                        <a:ext cx="733034" cy="1596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="" xmlns:a16="http://schemas.microsoft.com/office/drawing/2014/main" id="{67FD5D89-7E55-441D-AE75-729D62F4A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29443"/>
              </p:ext>
            </p:extLst>
          </p:nvPr>
        </p:nvGraphicFramePr>
        <p:xfrm>
          <a:off x="4834947" y="1100138"/>
          <a:ext cx="508440" cy="56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23573" name="Object 21">
                        <a:extLst>
                          <a:ext uri="{FF2B5EF4-FFF2-40B4-BE49-F238E27FC236}">
                            <a16:creationId xmlns="" xmlns:a16="http://schemas.microsoft.com/office/drawing/2014/main" id="{F6332368-5A52-4270-B992-EC6EC88CD3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947" y="1100138"/>
                        <a:ext cx="508440" cy="568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>
            <a:extLst>
              <a:ext uri="{FF2B5EF4-FFF2-40B4-BE49-F238E27FC236}">
                <a16:creationId xmlns="" xmlns:a16="http://schemas.microsoft.com/office/drawing/2014/main" id="{FB06F820-0DD2-4113-BFF1-5274A1583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91313"/>
              </p:ext>
            </p:extLst>
          </p:nvPr>
        </p:nvGraphicFramePr>
        <p:xfrm>
          <a:off x="5362965" y="592812"/>
          <a:ext cx="733035" cy="1582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0" imgW="279400" imgH="889000" progId="Equation.DSMT4">
                  <p:embed/>
                </p:oleObj>
              </mc:Choice>
              <mc:Fallback>
                <p:oleObj name="Equation" r:id="rId10" imgW="279400" imgH="889000" progId="Equation.DSMT4">
                  <p:embed/>
                  <p:pic>
                    <p:nvPicPr>
                      <p:cNvPr id="23574" name="Object 22">
                        <a:extLst>
                          <a:ext uri="{FF2B5EF4-FFF2-40B4-BE49-F238E27FC236}">
                            <a16:creationId xmlns="" xmlns:a16="http://schemas.microsoft.com/office/drawing/2014/main" id="{C30F85FC-371F-4FEF-85D5-DD0690A84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965" y="592812"/>
                        <a:ext cx="733035" cy="1582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>
            <a:extLst>
              <a:ext uri="{FF2B5EF4-FFF2-40B4-BE49-F238E27FC236}">
                <a16:creationId xmlns="" xmlns:a16="http://schemas.microsoft.com/office/drawing/2014/main" id="{9A281466-4C1B-4FDF-8D69-C79733DFA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33668"/>
              </p:ext>
            </p:extLst>
          </p:nvPr>
        </p:nvGraphicFramePr>
        <p:xfrm>
          <a:off x="6256497" y="489142"/>
          <a:ext cx="1282119" cy="157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2" imgW="723586" imgH="888614" progId="Equation.DSMT4">
                  <p:embed/>
                </p:oleObj>
              </mc:Choice>
              <mc:Fallback>
                <p:oleObj name="Equation" r:id="rId12" imgW="723586" imgH="888614" progId="Equation.DSMT4">
                  <p:embed/>
                  <p:pic>
                    <p:nvPicPr>
                      <p:cNvPr id="23575" name="Object 23">
                        <a:extLst>
                          <a:ext uri="{FF2B5EF4-FFF2-40B4-BE49-F238E27FC236}">
                            <a16:creationId xmlns="" xmlns:a16="http://schemas.microsoft.com/office/drawing/2014/main" id="{85CD6CDD-32C4-4226-93F9-3BEC0C8EC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497" y="489142"/>
                        <a:ext cx="1282119" cy="1574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>
            <a:extLst>
              <a:ext uri="{FF2B5EF4-FFF2-40B4-BE49-F238E27FC236}">
                <a16:creationId xmlns="" xmlns:a16="http://schemas.microsoft.com/office/drawing/2014/main" id="{57697524-0508-496B-BB17-9529C0957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26188"/>
              </p:ext>
            </p:extLst>
          </p:nvPr>
        </p:nvGraphicFramePr>
        <p:xfrm>
          <a:off x="7538616" y="518818"/>
          <a:ext cx="1437285" cy="159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4" imgW="583947" imgH="888614" progId="Equation.DSMT4">
                  <p:embed/>
                </p:oleObj>
              </mc:Choice>
              <mc:Fallback>
                <p:oleObj name="Equation" r:id="rId14" imgW="583947" imgH="888614" progId="Equation.DSMT4">
                  <p:embed/>
                  <p:pic>
                    <p:nvPicPr>
                      <p:cNvPr id="23576" name="Object 24">
                        <a:extLst>
                          <a:ext uri="{FF2B5EF4-FFF2-40B4-BE49-F238E27FC236}">
                            <a16:creationId xmlns="" xmlns:a16="http://schemas.microsoft.com/office/drawing/2014/main" id="{C55DF578-CBA1-4001-9B06-123B8BC3F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616" y="518818"/>
                        <a:ext cx="1437285" cy="1596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>
            <a:extLst>
              <a:ext uri="{FF2B5EF4-FFF2-40B4-BE49-F238E27FC236}">
                <a16:creationId xmlns="" xmlns:a16="http://schemas.microsoft.com/office/drawing/2014/main" id="{D694AEA4-28F7-4486-8085-9EE61390A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46809"/>
              </p:ext>
            </p:extLst>
          </p:nvPr>
        </p:nvGraphicFramePr>
        <p:xfrm>
          <a:off x="2174045" y="2691479"/>
          <a:ext cx="1912818" cy="159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6" imgW="1193800" imgH="889000" progId="Equation.DSMT4">
                  <p:embed/>
                </p:oleObj>
              </mc:Choice>
              <mc:Fallback>
                <p:oleObj name="Equation" r:id="rId16" imgW="1193800" imgH="889000" progId="Equation.DSMT4">
                  <p:embed/>
                  <p:pic>
                    <p:nvPicPr>
                      <p:cNvPr id="23580" name="Object 28">
                        <a:extLst>
                          <a:ext uri="{FF2B5EF4-FFF2-40B4-BE49-F238E27FC236}">
                            <a16:creationId xmlns="" xmlns:a16="http://schemas.microsoft.com/office/drawing/2014/main" id="{DDCB39DD-124D-4F0C-8CBD-EFD0461D9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045" y="2691479"/>
                        <a:ext cx="1912818" cy="159698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>
            <a:extLst>
              <a:ext uri="{FF2B5EF4-FFF2-40B4-BE49-F238E27FC236}">
                <a16:creationId xmlns="" xmlns:a16="http://schemas.microsoft.com/office/drawing/2014/main" id="{38FE8A41-CEFE-4203-8599-5B18F9CFA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31225"/>
              </p:ext>
            </p:extLst>
          </p:nvPr>
        </p:nvGraphicFramePr>
        <p:xfrm>
          <a:off x="4421880" y="2691480"/>
          <a:ext cx="4357481" cy="159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8" imgW="2425700" imgH="889000" progId="Equation.DSMT4">
                  <p:embed/>
                </p:oleObj>
              </mc:Choice>
              <mc:Fallback>
                <p:oleObj name="Equation" r:id="rId18" imgW="2425700" imgH="889000" progId="Equation.DSMT4">
                  <p:embed/>
                  <p:pic>
                    <p:nvPicPr>
                      <p:cNvPr id="23581" name="Object 29">
                        <a:extLst>
                          <a:ext uri="{FF2B5EF4-FFF2-40B4-BE49-F238E27FC236}">
                            <a16:creationId xmlns="" xmlns:a16="http://schemas.microsoft.com/office/drawing/2014/main" id="{2AC57AD1-6805-4727-B122-3CF93FF45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880" y="2691480"/>
                        <a:ext cx="4357481" cy="1596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0">
            <a:extLst>
              <a:ext uri="{FF2B5EF4-FFF2-40B4-BE49-F238E27FC236}">
                <a16:creationId xmlns="" xmlns:a16="http://schemas.microsoft.com/office/drawing/2014/main" id="{4D9B3FAC-29F8-4598-8A6A-353FF4B66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891156"/>
              </p:ext>
            </p:extLst>
          </p:nvPr>
        </p:nvGraphicFramePr>
        <p:xfrm>
          <a:off x="2318718" y="4664816"/>
          <a:ext cx="1768145" cy="1653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20" imgW="1028700" imgH="889000" progId="Equation.DSMT4">
                  <p:embed/>
                </p:oleObj>
              </mc:Choice>
              <mc:Fallback>
                <p:oleObj name="Equation" r:id="rId20" imgW="1028700" imgH="889000" progId="Equation.DSMT4">
                  <p:embed/>
                  <p:pic>
                    <p:nvPicPr>
                      <p:cNvPr id="23582" name="Object 30">
                        <a:extLst>
                          <a:ext uri="{FF2B5EF4-FFF2-40B4-BE49-F238E27FC236}">
                            <a16:creationId xmlns="" xmlns:a16="http://schemas.microsoft.com/office/drawing/2014/main" id="{AF42C804-D72A-4E4F-B5A3-4D7CF831F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718" y="4664816"/>
                        <a:ext cx="1768145" cy="165305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1">
            <a:extLst>
              <a:ext uri="{FF2B5EF4-FFF2-40B4-BE49-F238E27FC236}">
                <a16:creationId xmlns="" xmlns:a16="http://schemas.microsoft.com/office/drawing/2014/main" id="{264159B8-05BC-4559-8ACA-8947467F2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72615"/>
              </p:ext>
            </p:extLst>
          </p:nvPr>
        </p:nvGraphicFramePr>
        <p:xfrm>
          <a:off x="4329115" y="4639321"/>
          <a:ext cx="4450246" cy="170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22" imgW="2273300" imgH="889000" progId="Equation.DSMT4">
                  <p:embed/>
                </p:oleObj>
              </mc:Choice>
              <mc:Fallback>
                <p:oleObj name="Equation" r:id="rId22" imgW="2273300" imgH="889000" progId="Equation.DSMT4">
                  <p:embed/>
                  <p:pic>
                    <p:nvPicPr>
                      <p:cNvPr id="23583" name="Object 31">
                        <a:extLst>
                          <a:ext uri="{FF2B5EF4-FFF2-40B4-BE49-F238E27FC236}">
                            <a16:creationId xmlns="" xmlns:a16="http://schemas.microsoft.com/office/drawing/2014/main" id="{321C2AF8-F8FE-45A5-84F1-A4EFED585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5" y="4639321"/>
                        <a:ext cx="4450246" cy="1704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606A3BD6-5103-459B-9679-B449855FBC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61263" y="2992355"/>
            <a:ext cx="3986342" cy="3865645"/>
          </a:xfrm>
          <a:prstGeom prst="rect">
            <a:avLst/>
          </a:prstGeom>
        </p:spPr>
      </p:pic>
      <p:graphicFrame>
        <p:nvGraphicFramePr>
          <p:cNvPr id="27" name="Object 6">
            <a:extLst>
              <a:ext uri="{FF2B5EF4-FFF2-40B4-BE49-F238E27FC236}">
                <a16:creationId xmlns="" xmlns:a16="http://schemas.microsoft.com/office/drawing/2014/main" id="{317BF3BE-7775-4FB0-AE0F-144401BBF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12625"/>
              </p:ext>
            </p:extLst>
          </p:nvPr>
        </p:nvGraphicFramePr>
        <p:xfrm>
          <a:off x="357548" y="360644"/>
          <a:ext cx="1564017" cy="133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5" imgW="1040948" imgH="888614" progId="Equation.DSMT4">
                  <p:embed/>
                </p:oleObj>
              </mc:Choice>
              <mc:Fallback>
                <p:oleObj name="Equation" r:id="rId5" imgW="1040948" imgH="888614" progId="Equation.DSMT4">
                  <p:embed/>
                  <p:pic>
                    <p:nvPicPr>
                      <p:cNvPr id="136198" name="Object 6">
                        <a:extLst>
                          <a:ext uri="{FF2B5EF4-FFF2-40B4-BE49-F238E27FC236}">
                            <a16:creationId xmlns="" xmlns:a16="http://schemas.microsoft.com/office/drawing/2014/main" id="{75D1D944-D9F1-4053-9E13-B8C81E697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48" y="360644"/>
                        <a:ext cx="1564017" cy="1335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="" xmlns:a16="http://schemas.microsoft.com/office/drawing/2014/main" id="{568DA6DF-5BE6-4128-95CA-20EF23063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12234"/>
              </p:ext>
            </p:extLst>
          </p:nvPr>
        </p:nvGraphicFramePr>
        <p:xfrm>
          <a:off x="5431139" y="1979165"/>
          <a:ext cx="1897313" cy="143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7" imgW="1016000" imgH="889000" progId="Equation.DSMT4">
                  <p:embed/>
                </p:oleObj>
              </mc:Choice>
              <mc:Fallback>
                <p:oleObj name="Equation" r:id="rId7" imgW="1016000" imgH="889000" progId="Equation.DSMT4">
                  <p:embed/>
                  <p:pic>
                    <p:nvPicPr>
                      <p:cNvPr id="136207" name="Object 15">
                        <a:extLst>
                          <a:ext uri="{FF2B5EF4-FFF2-40B4-BE49-F238E27FC236}">
                            <a16:creationId xmlns="" xmlns:a16="http://schemas.microsoft.com/office/drawing/2014/main" id="{ED51FD0F-D869-4C0E-9549-1BF9075AFD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139" y="1979165"/>
                        <a:ext cx="1897313" cy="1437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>
            <a:extLst>
              <a:ext uri="{FF2B5EF4-FFF2-40B4-BE49-F238E27FC236}">
                <a16:creationId xmlns="" xmlns:a16="http://schemas.microsoft.com/office/drawing/2014/main" id="{D4B0E6F7-930B-432F-88EF-92B29314A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235983"/>
              </p:ext>
            </p:extLst>
          </p:nvPr>
        </p:nvGraphicFramePr>
        <p:xfrm>
          <a:off x="7379208" y="1916470"/>
          <a:ext cx="3447818" cy="148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9" imgW="2057400" imgH="889000" progId="Equation.DSMT4">
                  <p:embed/>
                </p:oleObj>
              </mc:Choice>
              <mc:Fallback>
                <p:oleObj name="Equation" r:id="rId9" imgW="2057400" imgH="889000" progId="Equation.DSMT4">
                  <p:embed/>
                  <p:pic>
                    <p:nvPicPr>
                      <p:cNvPr id="136208" name="Object 16">
                        <a:extLst>
                          <a:ext uri="{FF2B5EF4-FFF2-40B4-BE49-F238E27FC236}">
                            <a16:creationId xmlns="" xmlns:a16="http://schemas.microsoft.com/office/drawing/2014/main" id="{1824E7C3-9806-413C-8986-BD1A246F1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208" y="1916470"/>
                        <a:ext cx="3447818" cy="148979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>
            <a:extLst>
              <a:ext uri="{FF2B5EF4-FFF2-40B4-BE49-F238E27FC236}">
                <a16:creationId xmlns="" xmlns:a16="http://schemas.microsoft.com/office/drawing/2014/main" id="{8B355636-8849-45E5-94E5-9E5DF79E3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39734"/>
              </p:ext>
            </p:extLst>
          </p:nvPr>
        </p:nvGraphicFramePr>
        <p:xfrm>
          <a:off x="3246404" y="4397988"/>
          <a:ext cx="2079866" cy="156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1" imgW="1180588" imgH="888614" progId="Equation.DSMT4">
                  <p:embed/>
                </p:oleObj>
              </mc:Choice>
              <mc:Fallback>
                <p:oleObj name="Equation" r:id="rId11" imgW="1180588" imgH="888614" progId="Equation.DSMT4">
                  <p:embed/>
                  <p:pic>
                    <p:nvPicPr>
                      <p:cNvPr id="136209" name="Object 17">
                        <a:extLst>
                          <a:ext uri="{FF2B5EF4-FFF2-40B4-BE49-F238E27FC236}">
                            <a16:creationId xmlns="" xmlns:a16="http://schemas.microsoft.com/office/drawing/2014/main" id="{497C0140-7629-4C8C-BC1D-08301C0FF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04" y="4397988"/>
                        <a:ext cx="2079866" cy="1565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>
            <a:extLst>
              <a:ext uri="{FF2B5EF4-FFF2-40B4-BE49-F238E27FC236}">
                <a16:creationId xmlns="" xmlns:a16="http://schemas.microsoft.com/office/drawing/2014/main" id="{DB6CA3EF-CDE4-4A41-A05C-668D42E49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694"/>
              </p:ext>
            </p:extLst>
          </p:nvPr>
        </p:nvGraphicFramePr>
        <p:xfrm>
          <a:off x="5442470" y="4435834"/>
          <a:ext cx="3873475" cy="148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3" imgW="2311400" imgH="889000" progId="Equation.DSMT4">
                  <p:embed/>
                </p:oleObj>
              </mc:Choice>
              <mc:Fallback>
                <p:oleObj name="Equation" r:id="rId13" imgW="2311400" imgH="889000" progId="Equation.DSMT4">
                  <p:embed/>
                  <p:pic>
                    <p:nvPicPr>
                      <p:cNvPr id="136210" name="Object 18">
                        <a:extLst>
                          <a:ext uri="{FF2B5EF4-FFF2-40B4-BE49-F238E27FC236}">
                            <a16:creationId xmlns="" xmlns:a16="http://schemas.microsoft.com/office/drawing/2014/main" id="{69B3748E-583D-4590-A9FE-2CBF881D6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470" y="4435834"/>
                        <a:ext cx="3873475" cy="148979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>
            <a:extLst>
              <a:ext uri="{FF2B5EF4-FFF2-40B4-BE49-F238E27FC236}">
                <a16:creationId xmlns="" xmlns:a16="http://schemas.microsoft.com/office/drawing/2014/main" id="{B5EA8674-A363-44CA-B686-DEA2C4661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6915"/>
              </p:ext>
            </p:extLst>
          </p:nvPr>
        </p:nvGraphicFramePr>
        <p:xfrm>
          <a:off x="2047331" y="383492"/>
          <a:ext cx="3387555" cy="131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5" imgW="2095500" imgH="889000" progId="Equation.DSMT4">
                  <p:embed/>
                </p:oleObj>
              </mc:Choice>
              <mc:Fallback>
                <p:oleObj name="Equation" r:id="rId15" imgW="2095500" imgH="889000" progId="Equation.DSMT4">
                  <p:embed/>
                  <p:pic>
                    <p:nvPicPr>
                      <p:cNvPr id="136215" name="Object 23">
                        <a:extLst>
                          <a:ext uri="{FF2B5EF4-FFF2-40B4-BE49-F238E27FC236}">
                            <a16:creationId xmlns="" xmlns:a16="http://schemas.microsoft.com/office/drawing/2014/main" id="{DF3D8384-3EAA-413F-B772-6C9159B2C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331" y="383492"/>
                        <a:ext cx="3387555" cy="13122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" name="Picture 3">
            <a:extLst>
              <a:ext uri="{FF2B5EF4-FFF2-40B4-BE49-F238E27FC236}">
                <a16:creationId xmlns="" xmlns:a16="http://schemas.microsoft.com/office/drawing/2014/main" id="{E0FF809C-5C34-42DF-8835-2180AFF1EE4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04953" y="895087"/>
            <a:ext cx="5855001" cy="1049065"/>
          </a:xfrm>
          <a:prstGeom prst="rect">
            <a:avLst/>
          </a:prstGeom>
        </p:spPr>
      </p:pic>
      <p:pic>
        <p:nvPicPr>
          <p:cNvPr id="198" name="Picture 15">
            <a:extLst>
              <a:ext uri="{FF2B5EF4-FFF2-40B4-BE49-F238E27FC236}">
                <a16:creationId xmlns="" xmlns:a16="http://schemas.microsoft.com/office/drawing/2014/main" id="{005D177A-77B7-4E9D-8882-BBBA4CE2708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0988839">
            <a:off x="182298" y="565259"/>
            <a:ext cx="363205" cy="885802"/>
          </a:xfrm>
          <a:prstGeom prst="rect">
            <a:avLst/>
          </a:prstGeom>
        </p:spPr>
      </p:pic>
      <p:grpSp>
        <p:nvGrpSpPr>
          <p:cNvPr id="4496" name="Google Shape;4496;p40"/>
          <p:cNvGrpSpPr/>
          <p:nvPr/>
        </p:nvGrpSpPr>
        <p:grpSpPr>
          <a:xfrm rot="-2760054">
            <a:off x="7276151" y="278160"/>
            <a:ext cx="3111576" cy="3118624"/>
            <a:chOff x="5529738" y="2852832"/>
            <a:chExt cx="1135168" cy="1147858"/>
          </a:xfrm>
        </p:grpSpPr>
        <p:sp>
          <p:nvSpPr>
            <p:cNvPr id="4497" name="Google Shape;4497;p40"/>
            <p:cNvSpPr/>
            <p:nvPr/>
          </p:nvSpPr>
          <p:spPr>
            <a:xfrm>
              <a:off x="5529738" y="2852996"/>
              <a:ext cx="1135168" cy="1147694"/>
            </a:xfrm>
            <a:custGeom>
              <a:avLst/>
              <a:gdLst/>
              <a:ahLst/>
              <a:cxnLst/>
              <a:rect l="l" t="t" r="r" b="b"/>
              <a:pathLst>
                <a:path w="1135168" h="1147694" extrusionOk="0">
                  <a:moveTo>
                    <a:pt x="969325" y="914780"/>
                  </a:moveTo>
                  <a:lnTo>
                    <a:pt x="971230" y="912971"/>
                  </a:lnTo>
                  <a:cubicBezTo>
                    <a:pt x="1182809" y="710622"/>
                    <a:pt x="1190295" y="375075"/>
                    <a:pt x="987946" y="163496"/>
                  </a:cubicBezTo>
                  <a:cubicBezTo>
                    <a:pt x="785597" y="-48083"/>
                    <a:pt x="450050" y="-55569"/>
                    <a:pt x="238472" y="146780"/>
                  </a:cubicBezTo>
                  <a:lnTo>
                    <a:pt x="236567" y="148590"/>
                  </a:lnTo>
                  <a:lnTo>
                    <a:pt x="171892" y="80962"/>
                  </a:lnTo>
                  <a:lnTo>
                    <a:pt x="-225" y="246126"/>
                  </a:lnTo>
                  <a:lnTo>
                    <a:pt x="861883" y="1147476"/>
                  </a:lnTo>
                  <a:lnTo>
                    <a:pt x="1034476" y="982313"/>
                  </a:lnTo>
                  <a:lnTo>
                    <a:pt x="969801" y="914780"/>
                  </a:lnTo>
                  <a:close/>
                  <a:moveTo>
                    <a:pt x="814829" y="752855"/>
                  </a:moveTo>
                  <a:lnTo>
                    <a:pt x="649475" y="579977"/>
                  </a:lnTo>
                  <a:cubicBezTo>
                    <a:pt x="674307" y="552221"/>
                    <a:pt x="671926" y="509587"/>
                    <a:pt x="644170" y="484755"/>
                  </a:cubicBezTo>
                  <a:cubicBezTo>
                    <a:pt x="619414" y="462610"/>
                    <a:pt x="582219" y="461791"/>
                    <a:pt x="556511" y="482822"/>
                  </a:cubicBezTo>
                  <a:lnTo>
                    <a:pt x="391062" y="309848"/>
                  </a:lnTo>
                  <a:lnTo>
                    <a:pt x="392872" y="308038"/>
                  </a:lnTo>
                  <a:cubicBezTo>
                    <a:pt x="516411" y="192233"/>
                    <a:pt x="710445" y="198501"/>
                    <a:pt x="826259" y="322040"/>
                  </a:cubicBezTo>
                  <a:cubicBezTo>
                    <a:pt x="940417" y="443826"/>
                    <a:pt x="936178" y="634545"/>
                    <a:pt x="816734" y="751141"/>
                  </a:cubicBezTo>
                  <a:cubicBezTo>
                    <a:pt x="816144" y="751760"/>
                    <a:pt x="815506" y="752332"/>
                    <a:pt x="814829" y="75285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98" name="Google Shape;4498;p40"/>
            <p:cNvSpPr/>
            <p:nvPr/>
          </p:nvSpPr>
          <p:spPr>
            <a:xfrm rot="-2620915">
              <a:off x="5536241" y="3081774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99" name="Google Shape;4499;p40"/>
            <p:cNvSpPr/>
            <p:nvPr/>
          </p:nvSpPr>
          <p:spPr>
            <a:xfrm rot="-2620915">
              <a:off x="5585213" y="3139695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00" name="Google Shape;4500;p40"/>
            <p:cNvSpPr/>
            <p:nvPr/>
          </p:nvSpPr>
          <p:spPr>
            <a:xfrm rot="-2620915">
              <a:off x="5552009" y="310924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01" name="Google Shape;4501;p40"/>
            <p:cNvSpPr/>
            <p:nvPr/>
          </p:nvSpPr>
          <p:spPr>
            <a:xfrm rot="-2620915">
              <a:off x="5561066" y="311866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02" name="Google Shape;4502;p40"/>
            <p:cNvSpPr/>
            <p:nvPr/>
          </p:nvSpPr>
          <p:spPr>
            <a:xfrm rot="-2620915">
              <a:off x="5570027" y="312817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03" name="Google Shape;4503;p40"/>
            <p:cNvSpPr/>
            <p:nvPr/>
          </p:nvSpPr>
          <p:spPr>
            <a:xfrm rot="-2620915">
              <a:off x="5579083" y="313759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04" name="Google Shape;4504;p40"/>
            <p:cNvSpPr/>
            <p:nvPr/>
          </p:nvSpPr>
          <p:spPr>
            <a:xfrm rot="-2620915">
              <a:off x="5624402" y="318492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05" name="Google Shape;4505;p40"/>
            <p:cNvSpPr/>
            <p:nvPr/>
          </p:nvSpPr>
          <p:spPr>
            <a:xfrm rot="-2620915">
              <a:off x="5615346" y="317541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06" name="Google Shape;4506;p40"/>
            <p:cNvSpPr/>
            <p:nvPr/>
          </p:nvSpPr>
          <p:spPr>
            <a:xfrm rot="-2620915">
              <a:off x="5606223" y="31659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07" name="Google Shape;4507;p40"/>
            <p:cNvSpPr/>
            <p:nvPr/>
          </p:nvSpPr>
          <p:spPr>
            <a:xfrm rot="-2620915">
              <a:off x="5597167" y="315650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08" name="Google Shape;4508;p40"/>
            <p:cNvSpPr/>
            <p:nvPr/>
          </p:nvSpPr>
          <p:spPr>
            <a:xfrm rot="-2620915">
              <a:off x="5628834" y="3178599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09" name="Google Shape;4509;p40"/>
            <p:cNvSpPr/>
            <p:nvPr/>
          </p:nvSpPr>
          <p:spPr>
            <a:xfrm rot="-2620915">
              <a:off x="5677831" y="3236587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10" name="Google Shape;4510;p40"/>
            <p:cNvSpPr/>
            <p:nvPr/>
          </p:nvSpPr>
          <p:spPr>
            <a:xfrm rot="-2620915">
              <a:off x="5644631" y="32059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11" name="Google Shape;4511;p40"/>
            <p:cNvSpPr/>
            <p:nvPr/>
          </p:nvSpPr>
          <p:spPr>
            <a:xfrm rot="-2620915">
              <a:off x="5653658" y="321558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12" name="Google Shape;4512;p40"/>
            <p:cNvSpPr/>
            <p:nvPr/>
          </p:nvSpPr>
          <p:spPr>
            <a:xfrm rot="-2620915">
              <a:off x="5662714" y="322500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13" name="Google Shape;4513;p40"/>
            <p:cNvSpPr/>
            <p:nvPr/>
          </p:nvSpPr>
          <p:spPr>
            <a:xfrm rot="-2620915">
              <a:off x="5671771" y="32344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14" name="Google Shape;4514;p40"/>
            <p:cNvSpPr/>
            <p:nvPr/>
          </p:nvSpPr>
          <p:spPr>
            <a:xfrm rot="-2620915">
              <a:off x="5716926" y="32818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15" name="Google Shape;4515;p40"/>
            <p:cNvSpPr/>
            <p:nvPr/>
          </p:nvSpPr>
          <p:spPr>
            <a:xfrm rot="-2620915">
              <a:off x="5707967" y="327226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16" name="Google Shape;4516;p40"/>
            <p:cNvSpPr/>
            <p:nvPr/>
          </p:nvSpPr>
          <p:spPr>
            <a:xfrm rot="-2620915">
              <a:off x="5698911" y="326274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17" name="Google Shape;4517;p40"/>
            <p:cNvSpPr/>
            <p:nvPr/>
          </p:nvSpPr>
          <p:spPr>
            <a:xfrm rot="-2620915">
              <a:off x="5689854" y="32533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18" name="Google Shape;4518;p40"/>
            <p:cNvSpPr/>
            <p:nvPr/>
          </p:nvSpPr>
          <p:spPr>
            <a:xfrm rot="-2620915">
              <a:off x="5721482" y="327532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19" name="Google Shape;4519;p40"/>
            <p:cNvSpPr/>
            <p:nvPr/>
          </p:nvSpPr>
          <p:spPr>
            <a:xfrm rot="-2620915">
              <a:off x="5770384" y="3333313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20" name="Google Shape;4520;p40"/>
            <p:cNvSpPr/>
            <p:nvPr/>
          </p:nvSpPr>
          <p:spPr>
            <a:xfrm rot="-2620915">
              <a:off x="5737183" y="33028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21" name="Google Shape;4521;p40"/>
            <p:cNvSpPr/>
            <p:nvPr/>
          </p:nvSpPr>
          <p:spPr>
            <a:xfrm rot="-2620915">
              <a:off x="5746306" y="331230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22" name="Google Shape;4522;p40"/>
            <p:cNvSpPr/>
            <p:nvPr/>
          </p:nvSpPr>
          <p:spPr>
            <a:xfrm rot="-2620915">
              <a:off x="5755267" y="332172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23" name="Google Shape;4523;p40"/>
            <p:cNvSpPr/>
            <p:nvPr/>
          </p:nvSpPr>
          <p:spPr>
            <a:xfrm rot="-2620915">
              <a:off x="5764255" y="333121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24" name="Google Shape;4524;p40"/>
            <p:cNvSpPr/>
            <p:nvPr/>
          </p:nvSpPr>
          <p:spPr>
            <a:xfrm rot="-2620915">
              <a:off x="5809574" y="337854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25" name="Google Shape;4525;p40"/>
            <p:cNvSpPr/>
            <p:nvPr/>
          </p:nvSpPr>
          <p:spPr>
            <a:xfrm rot="-2620915">
              <a:off x="5800517" y="336912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26" name="Google Shape;4526;p40"/>
            <p:cNvSpPr/>
            <p:nvPr/>
          </p:nvSpPr>
          <p:spPr>
            <a:xfrm rot="-2620915">
              <a:off x="5791395" y="335963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27" name="Google Shape;4527;p40"/>
            <p:cNvSpPr/>
            <p:nvPr/>
          </p:nvSpPr>
          <p:spPr>
            <a:xfrm rot="-2620915">
              <a:off x="5782338" y="33502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28" name="Google Shape;4528;p40"/>
            <p:cNvSpPr/>
            <p:nvPr/>
          </p:nvSpPr>
          <p:spPr>
            <a:xfrm rot="-2620915">
              <a:off x="5814034" y="3372244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29" name="Google Shape;4529;p40"/>
            <p:cNvSpPr/>
            <p:nvPr/>
          </p:nvSpPr>
          <p:spPr>
            <a:xfrm rot="-2620915">
              <a:off x="5863071" y="3430139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30" name="Google Shape;4530;p40"/>
            <p:cNvSpPr/>
            <p:nvPr/>
          </p:nvSpPr>
          <p:spPr>
            <a:xfrm rot="-2620915">
              <a:off x="5829802" y="339971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31" name="Google Shape;4531;p40"/>
            <p:cNvSpPr/>
            <p:nvPr/>
          </p:nvSpPr>
          <p:spPr>
            <a:xfrm rot="-2620915">
              <a:off x="5838924" y="34091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32" name="Google Shape;4532;p40"/>
            <p:cNvSpPr/>
            <p:nvPr/>
          </p:nvSpPr>
          <p:spPr>
            <a:xfrm rot="-2620915">
              <a:off x="5847886" y="34186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33" name="Google Shape;4533;p40"/>
            <p:cNvSpPr/>
            <p:nvPr/>
          </p:nvSpPr>
          <p:spPr>
            <a:xfrm rot="-2620915">
              <a:off x="5856942" y="342813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34" name="Google Shape;4534;p40"/>
            <p:cNvSpPr/>
            <p:nvPr/>
          </p:nvSpPr>
          <p:spPr>
            <a:xfrm rot="-2620915">
              <a:off x="5902166" y="347537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35" name="Google Shape;4535;p40"/>
            <p:cNvSpPr/>
            <p:nvPr/>
          </p:nvSpPr>
          <p:spPr>
            <a:xfrm rot="-2620915">
              <a:off x="5893139" y="346588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36" name="Google Shape;4536;p40"/>
            <p:cNvSpPr/>
            <p:nvPr/>
          </p:nvSpPr>
          <p:spPr>
            <a:xfrm rot="-2620915">
              <a:off x="5884082" y="345646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37" name="Google Shape;4537;p40"/>
            <p:cNvSpPr/>
            <p:nvPr/>
          </p:nvSpPr>
          <p:spPr>
            <a:xfrm rot="-2620915">
              <a:off x="5875026" y="344704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38" name="Google Shape;4538;p40"/>
            <p:cNvSpPr/>
            <p:nvPr/>
          </p:nvSpPr>
          <p:spPr>
            <a:xfrm rot="-2620915">
              <a:off x="5904751" y="346700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39" name="Google Shape;4539;p40"/>
            <p:cNvSpPr/>
            <p:nvPr/>
          </p:nvSpPr>
          <p:spPr>
            <a:xfrm rot="-2620915">
              <a:off x="5953722" y="3524927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40" name="Google Shape;4540;p40"/>
            <p:cNvSpPr/>
            <p:nvPr/>
          </p:nvSpPr>
          <p:spPr>
            <a:xfrm rot="-2620915">
              <a:off x="5920453" y="34944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41" name="Google Shape;4541;p40"/>
            <p:cNvSpPr/>
            <p:nvPr/>
          </p:nvSpPr>
          <p:spPr>
            <a:xfrm rot="-2620915">
              <a:off x="5929575" y="350398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42" name="Google Shape;4542;p40"/>
            <p:cNvSpPr/>
            <p:nvPr/>
          </p:nvSpPr>
          <p:spPr>
            <a:xfrm rot="-2620915">
              <a:off x="5938536" y="351340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43" name="Google Shape;4543;p40"/>
            <p:cNvSpPr/>
            <p:nvPr/>
          </p:nvSpPr>
          <p:spPr>
            <a:xfrm rot="-2620915">
              <a:off x="5947593" y="35228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44" name="Google Shape;4544;p40"/>
            <p:cNvSpPr/>
            <p:nvPr/>
          </p:nvSpPr>
          <p:spPr>
            <a:xfrm rot="-2620915">
              <a:off x="5992912" y="357015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45" name="Google Shape;4545;p40"/>
            <p:cNvSpPr/>
            <p:nvPr/>
          </p:nvSpPr>
          <p:spPr>
            <a:xfrm rot="-2620915">
              <a:off x="5983855" y="356073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46" name="Google Shape;4546;p40"/>
            <p:cNvSpPr/>
            <p:nvPr/>
          </p:nvSpPr>
          <p:spPr>
            <a:xfrm rot="-2620915">
              <a:off x="5974733" y="355124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47" name="Google Shape;4547;p40"/>
            <p:cNvSpPr/>
            <p:nvPr/>
          </p:nvSpPr>
          <p:spPr>
            <a:xfrm rot="-2620915">
              <a:off x="5965677" y="354183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48" name="Google Shape;4548;p40"/>
            <p:cNvSpPr/>
            <p:nvPr/>
          </p:nvSpPr>
          <p:spPr>
            <a:xfrm rot="-2620915">
              <a:off x="5996647" y="3563235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49" name="Google Shape;4549;p40"/>
            <p:cNvSpPr/>
            <p:nvPr/>
          </p:nvSpPr>
          <p:spPr>
            <a:xfrm rot="-2620915">
              <a:off x="6045618" y="3621061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50" name="Google Shape;4550;p40"/>
            <p:cNvSpPr/>
            <p:nvPr/>
          </p:nvSpPr>
          <p:spPr>
            <a:xfrm rot="-2620915">
              <a:off x="6012415" y="359070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51" name="Google Shape;4551;p40"/>
            <p:cNvSpPr/>
            <p:nvPr/>
          </p:nvSpPr>
          <p:spPr>
            <a:xfrm rot="-2620915">
              <a:off x="6021471" y="36001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52" name="Google Shape;4552;p40"/>
            <p:cNvSpPr/>
            <p:nvPr/>
          </p:nvSpPr>
          <p:spPr>
            <a:xfrm rot="-2620915">
              <a:off x="6030498" y="360970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53" name="Google Shape;4553;p40"/>
            <p:cNvSpPr/>
            <p:nvPr/>
          </p:nvSpPr>
          <p:spPr>
            <a:xfrm rot="-2620915">
              <a:off x="6039555" y="361912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54" name="Google Shape;4554;p40"/>
            <p:cNvSpPr/>
            <p:nvPr/>
          </p:nvSpPr>
          <p:spPr>
            <a:xfrm rot="-2620915">
              <a:off x="6084808" y="366638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55" name="Google Shape;4555;p40"/>
            <p:cNvSpPr/>
            <p:nvPr/>
          </p:nvSpPr>
          <p:spPr>
            <a:xfrm rot="-2620915">
              <a:off x="6075751" y="365687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56" name="Google Shape;4556;p40"/>
            <p:cNvSpPr/>
            <p:nvPr/>
          </p:nvSpPr>
          <p:spPr>
            <a:xfrm rot="-2620915">
              <a:off x="6066695" y="364745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57" name="Google Shape;4557;p40"/>
            <p:cNvSpPr/>
            <p:nvPr/>
          </p:nvSpPr>
          <p:spPr>
            <a:xfrm rot="-2620915">
              <a:off x="6057668" y="363796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58" name="Google Shape;4558;p40"/>
            <p:cNvSpPr/>
            <p:nvPr/>
          </p:nvSpPr>
          <p:spPr>
            <a:xfrm rot="-2620915">
              <a:off x="6088437" y="3659107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59" name="Google Shape;4559;p40"/>
            <p:cNvSpPr/>
            <p:nvPr/>
          </p:nvSpPr>
          <p:spPr>
            <a:xfrm rot="-2620915">
              <a:off x="6137475" y="3717098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60" name="Google Shape;4560;p40"/>
            <p:cNvSpPr/>
            <p:nvPr/>
          </p:nvSpPr>
          <p:spPr>
            <a:xfrm rot="-2620915">
              <a:off x="6104205" y="368657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61" name="Google Shape;4561;p40"/>
            <p:cNvSpPr/>
            <p:nvPr/>
          </p:nvSpPr>
          <p:spPr>
            <a:xfrm rot="-2620915">
              <a:off x="6113327" y="369615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62" name="Google Shape;4562;p40"/>
            <p:cNvSpPr/>
            <p:nvPr/>
          </p:nvSpPr>
          <p:spPr>
            <a:xfrm rot="-2620915">
              <a:off x="6122289" y="370557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63" name="Google Shape;4563;p40"/>
            <p:cNvSpPr/>
            <p:nvPr/>
          </p:nvSpPr>
          <p:spPr>
            <a:xfrm rot="-2620915">
              <a:off x="6131345" y="371499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64" name="Google Shape;4564;p40"/>
            <p:cNvSpPr/>
            <p:nvPr/>
          </p:nvSpPr>
          <p:spPr>
            <a:xfrm rot="-2620915">
              <a:off x="6176664" y="3762328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65" name="Google Shape;4565;p40"/>
            <p:cNvSpPr/>
            <p:nvPr/>
          </p:nvSpPr>
          <p:spPr>
            <a:xfrm rot="-2620915">
              <a:off x="6167542" y="375284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66" name="Google Shape;4566;p40"/>
            <p:cNvSpPr/>
            <p:nvPr/>
          </p:nvSpPr>
          <p:spPr>
            <a:xfrm rot="-2620915">
              <a:off x="6158485" y="374342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67" name="Google Shape;4567;p40"/>
            <p:cNvSpPr/>
            <p:nvPr/>
          </p:nvSpPr>
          <p:spPr>
            <a:xfrm rot="-2620915">
              <a:off x="6149429" y="3733906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68" name="Google Shape;4568;p40"/>
            <p:cNvSpPr/>
            <p:nvPr/>
          </p:nvSpPr>
          <p:spPr>
            <a:xfrm rot="-2620915">
              <a:off x="6179088" y="3753896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69" name="Google Shape;4569;p40"/>
            <p:cNvSpPr/>
            <p:nvPr/>
          </p:nvSpPr>
          <p:spPr>
            <a:xfrm rot="-2620915">
              <a:off x="6228057" y="3811952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70" name="Google Shape;4570;p40"/>
            <p:cNvSpPr/>
            <p:nvPr/>
          </p:nvSpPr>
          <p:spPr>
            <a:xfrm rot="-2620915">
              <a:off x="6194787" y="378142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71" name="Google Shape;4571;p40"/>
            <p:cNvSpPr/>
            <p:nvPr/>
          </p:nvSpPr>
          <p:spPr>
            <a:xfrm rot="-2620915">
              <a:off x="6203909" y="3790917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72" name="Google Shape;4572;p40"/>
            <p:cNvSpPr/>
            <p:nvPr/>
          </p:nvSpPr>
          <p:spPr>
            <a:xfrm rot="-2620915">
              <a:off x="6212871" y="380043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73" name="Google Shape;4573;p40"/>
            <p:cNvSpPr/>
            <p:nvPr/>
          </p:nvSpPr>
          <p:spPr>
            <a:xfrm rot="-2620915">
              <a:off x="6221927" y="380985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74" name="Google Shape;4574;p40"/>
            <p:cNvSpPr/>
            <p:nvPr/>
          </p:nvSpPr>
          <p:spPr>
            <a:xfrm rot="-2620915">
              <a:off x="6267246" y="385718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75" name="Google Shape;4575;p40"/>
            <p:cNvSpPr/>
            <p:nvPr/>
          </p:nvSpPr>
          <p:spPr>
            <a:xfrm rot="-2620915">
              <a:off x="6258124" y="384759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76" name="Google Shape;4576;p40"/>
            <p:cNvSpPr/>
            <p:nvPr/>
          </p:nvSpPr>
          <p:spPr>
            <a:xfrm rot="-2620915">
              <a:off x="6249067" y="3838179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77" name="Google Shape;4577;p40"/>
            <p:cNvSpPr/>
            <p:nvPr/>
          </p:nvSpPr>
          <p:spPr>
            <a:xfrm rot="-2620915">
              <a:off x="6240106" y="3828760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78" name="Google Shape;4578;p40"/>
            <p:cNvSpPr/>
            <p:nvPr/>
          </p:nvSpPr>
          <p:spPr>
            <a:xfrm rot="-2620915">
              <a:off x="6272887" y="3848371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79" name="Google Shape;4579;p40"/>
            <p:cNvSpPr/>
            <p:nvPr/>
          </p:nvSpPr>
          <p:spPr>
            <a:xfrm rot="-2620915">
              <a:off x="6362358" y="3945480"/>
              <a:ext cx="97348" cy="4948"/>
            </a:xfrm>
            <a:custGeom>
              <a:avLst/>
              <a:gdLst/>
              <a:ahLst/>
              <a:cxnLst/>
              <a:rect l="l" t="t" r="r" b="b"/>
              <a:pathLst>
                <a:path w="97440" h="4953" extrusionOk="0">
                  <a:moveTo>
                    <a:pt x="-225" y="-218"/>
                  </a:moveTo>
                  <a:lnTo>
                    <a:pt x="97216" y="-218"/>
                  </a:lnTo>
                  <a:lnTo>
                    <a:pt x="97216" y="4735"/>
                  </a:lnTo>
                  <a:lnTo>
                    <a:pt x="-225" y="47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80" name="Google Shape;4580;p40"/>
            <p:cNvSpPr/>
            <p:nvPr/>
          </p:nvSpPr>
          <p:spPr>
            <a:xfrm rot="-2620915">
              <a:off x="6321859" y="3906292"/>
              <a:ext cx="70038" cy="2474"/>
            </a:xfrm>
            <a:custGeom>
              <a:avLst/>
              <a:gdLst/>
              <a:ahLst/>
              <a:cxnLst/>
              <a:rect l="l" t="t" r="r" b="b"/>
              <a:pathLst>
                <a:path w="70104" h="2476" extrusionOk="0">
                  <a:moveTo>
                    <a:pt x="-225" y="-218"/>
                  </a:moveTo>
                  <a:lnTo>
                    <a:pt x="69879" y="-218"/>
                  </a:lnTo>
                  <a:lnTo>
                    <a:pt x="69879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81" name="Google Shape;4581;p40"/>
            <p:cNvSpPr/>
            <p:nvPr/>
          </p:nvSpPr>
          <p:spPr>
            <a:xfrm rot="-2620915">
              <a:off x="6288655" y="3875933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82" name="Google Shape;4582;p40"/>
            <p:cNvSpPr/>
            <p:nvPr/>
          </p:nvSpPr>
          <p:spPr>
            <a:xfrm rot="-2620915">
              <a:off x="6297712" y="388535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83" name="Google Shape;4583;p40"/>
            <p:cNvSpPr/>
            <p:nvPr/>
          </p:nvSpPr>
          <p:spPr>
            <a:xfrm rot="-2620915">
              <a:off x="6306673" y="389477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84" name="Google Shape;4584;p40"/>
            <p:cNvSpPr/>
            <p:nvPr/>
          </p:nvSpPr>
          <p:spPr>
            <a:xfrm rot="-2620915">
              <a:off x="6315729" y="390419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85" name="Google Shape;4585;p40"/>
            <p:cNvSpPr/>
            <p:nvPr/>
          </p:nvSpPr>
          <p:spPr>
            <a:xfrm rot="-2620915">
              <a:off x="6361048" y="3951522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86" name="Google Shape;4586;p40"/>
            <p:cNvSpPr/>
            <p:nvPr/>
          </p:nvSpPr>
          <p:spPr>
            <a:xfrm rot="-2620915">
              <a:off x="6351992" y="3942104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87" name="Google Shape;4587;p40"/>
            <p:cNvSpPr/>
            <p:nvPr/>
          </p:nvSpPr>
          <p:spPr>
            <a:xfrm rot="-2620915">
              <a:off x="6342869" y="3932615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88" name="Google Shape;4588;p40"/>
            <p:cNvSpPr/>
            <p:nvPr/>
          </p:nvSpPr>
          <p:spPr>
            <a:xfrm rot="-2620915">
              <a:off x="6333813" y="3923101"/>
              <a:ext cx="48626" cy="2474"/>
            </a:xfrm>
            <a:custGeom>
              <a:avLst/>
              <a:gdLst/>
              <a:ahLst/>
              <a:cxnLst/>
              <a:rect l="l" t="t" r="r" b="b"/>
              <a:pathLst>
                <a:path w="48672" h="2476" extrusionOk="0">
                  <a:moveTo>
                    <a:pt x="-225" y="-218"/>
                  </a:moveTo>
                  <a:lnTo>
                    <a:pt x="48448" y="-218"/>
                  </a:lnTo>
                  <a:lnTo>
                    <a:pt x="48448" y="2259"/>
                  </a:lnTo>
                  <a:lnTo>
                    <a:pt x="-225" y="2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89" name="Google Shape;4589;p40"/>
            <p:cNvSpPr/>
            <p:nvPr/>
          </p:nvSpPr>
          <p:spPr>
            <a:xfrm>
              <a:off x="6465855" y="3015233"/>
              <a:ext cx="53435" cy="51149"/>
            </a:xfrm>
            <a:custGeom>
              <a:avLst/>
              <a:gdLst/>
              <a:ahLst/>
              <a:cxnLst/>
              <a:rect l="l" t="t" r="r" b="b"/>
              <a:pathLst>
                <a:path w="53435" h="51149" extrusionOk="0">
                  <a:moveTo>
                    <a:pt x="53210" y="3307"/>
                  </a:moveTo>
                  <a:lnTo>
                    <a:pt x="3204" y="50932"/>
                  </a:lnTo>
                  <a:lnTo>
                    <a:pt x="1585" y="49312"/>
                  </a:lnTo>
                  <a:lnTo>
                    <a:pt x="-225" y="47407"/>
                  </a:lnTo>
                  <a:lnTo>
                    <a:pt x="49781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90" name="Google Shape;4590;p40"/>
            <p:cNvSpPr/>
            <p:nvPr/>
          </p:nvSpPr>
          <p:spPr>
            <a:xfrm>
              <a:off x="6142195" y="2853213"/>
              <a:ext cx="6667" cy="69246"/>
            </a:xfrm>
            <a:custGeom>
              <a:avLst/>
              <a:gdLst/>
              <a:ahLst/>
              <a:cxnLst/>
              <a:rect l="l" t="t" r="r" b="b"/>
              <a:pathLst>
                <a:path w="6667" h="69246" extrusionOk="0">
                  <a:moveTo>
                    <a:pt x="4633" y="69029"/>
                  </a:moveTo>
                  <a:lnTo>
                    <a:pt x="-225" y="69029"/>
                  </a:lnTo>
                  <a:lnTo>
                    <a:pt x="1299" y="-218"/>
                  </a:lnTo>
                  <a:lnTo>
                    <a:pt x="6443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91" name="Google Shape;4591;p40"/>
            <p:cNvSpPr/>
            <p:nvPr/>
          </p:nvSpPr>
          <p:spPr>
            <a:xfrm>
              <a:off x="5765291" y="2999231"/>
              <a:ext cx="50196" cy="52101"/>
            </a:xfrm>
            <a:custGeom>
              <a:avLst/>
              <a:gdLst/>
              <a:ahLst/>
              <a:cxnLst/>
              <a:rect l="l" t="t" r="r" b="b"/>
              <a:pathLst>
                <a:path w="50196" h="52101" extrusionOk="0">
                  <a:moveTo>
                    <a:pt x="49972" y="48550"/>
                  </a:moveTo>
                  <a:lnTo>
                    <a:pt x="47400" y="50836"/>
                  </a:lnTo>
                  <a:lnTo>
                    <a:pt x="46352" y="51884"/>
                  </a:lnTo>
                  <a:lnTo>
                    <a:pt x="-225" y="3211"/>
                  </a:lnTo>
                  <a:lnTo>
                    <a:pt x="32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92" name="Google Shape;4592;p40"/>
            <p:cNvSpPr/>
            <p:nvPr/>
          </p:nvSpPr>
          <p:spPr>
            <a:xfrm>
              <a:off x="6315836" y="2895218"/>
              <a:ext cx="33051" cy="66008"/>
            </a:xfrm>
            <a:custGeom>
              <a:avLst/>
              <a:gdLst/>
              <a:ahLst/>
              <a:cxnLst/>
              <a:rect l="l" t="t" r="r" b="b"/>
              <a:pathLst>
                <a:path w="33051" h="66008" extrusionOk="0">
                  <a:moveTo>
                    <a:pt x="4252" y="65791"/>
                  </a:moveTo>
                  <a:lnTo>
                    <a:pt x="-225" y="63886"/>
                  </a:lnTo>
                  <a:lnTo>
                    <a:pt x="28350" y="-218"/>
                  </a:lnTo>
                  <a:lnTo>
                    <a:pt x="32827" y="178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93" name="Google Shape;4593;p40"/>
            <p:cNvSpPr/>
            <p:nvPr/>
          </p:nvSpPr>
          <p:spPr>
            <a:xfrm>
              <a:off x="6595681" y="3388423"/>
              <a:ext cx="67627" cy="6476"/>
            </a:xfrm>
            <a:custGeom>
              <a:avLst/>
              <a:gdLst/>
              <a:ahLst/>
              <a:cxnLst/>
              <a:rect l="l" t="t" r="r" b="b"/>
              <a:pathLst>
                <a:path w="67627" h="6476" extrusionOk="0">
                  <a:moveTo>
                    <a:pt x="67307" y="6259"/>
                  </a:moveTo>
                  <a:lnTo>
                    <a:pt x="-225" y="4735"/>
                  </a:lnTo>
                  <a:cubicBezTo>
                    <a:pt x="-225" y="3021"/>
                    <a:pt x="-225" y="1401"/>
                    <a:pt x="-225" y="-218"/>
                  </a:cubicBezTo>
                  <a:lnTo>
                    <a:pt x="67403" y="13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94" name="Google Shape;4594;p40"/>
            <p:cNvSpPr/>
            <p:nvPr/>
          </p:nvSpPr>
          <p:spPr>
            <a:xfrm>
              <a:off x="6452710" y="3716844"/>
              <a:ext cx="47910" cy="49339"/>
            </a:xfrm>
            <a:custGeom>
              <a:avLst/>
              <a:gdLst/>
              <a:ahLst/>
              <a:cxnLst/>
              <a:rect l="l" t="t" r="r" b="b"/>
              <a:pathLst>
                <a:path w="47910" h="49339" extrusionOk="0">
                  <a:moveTo>
                    <a:pt x="47686" y="45693"/>
                  </a:moveTo>
                  <a:lnTo>
                    <a:pt x="44066" y="49122"/>
                  </a:lnTo>
                  <a:lnTo>
                    <a:pt x="-225" y="2926"/>
                  </a:lnTo>
                  <a:lnTo>
                    <a:pt x="-225" y="2926"/>
                  </a:lnTo>
                  <a:lnTo>
                    <a:pt x="301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95" name="Google Shape;4595;p40"/>
            <p:cNvSpPr/>
            <p:nvPr/>
          </p:nvSpPr>
          <p:spPr>
            <a:xfrm>
              <a:off x="6563391" y="3188588"/>
              <a:ext cx="66579" cy="29717"/>
            </a:xfrm>
            <a:custGeom>
              <a:avLst/>
              <a:gdLst/>
              <a:ahLst/>
              <a:cxnLst/>
              <a:rect l="l" t="t" r="r" b="b"/>
              <a:pathLst>
                <a:path w="66579" h="29717" extrusionOk="0">
                  <a:moveTo>
                    <a:pt x="66355" y="4259"/>
                  </a:moveTo>
                  <a:lnTo>
                    <a:pt x="1490" y="29500"/>
                  </a:lnTo>
                  <a:cubicBezTo>
                    <a:pt x="1013" y="27938"/>
                    <a:pt x="442" y="26414"/>
                    <a:pt x="-225" y="24928"/>
                  </a:cubicBezTo>
                  <a:lnTo>
                    <a:pt x="6464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96" name="Google Shape;4596;p40"/>
            <p:cNvSpPr/>
            <p:nvPr/>
          </p:nvSpPr>
          <p:spPr>
            <a:xfrm>
              <a:off x="6556723" y="3567683"/>
              <a:ext cx="65436" cy="32385"/>
            </a:xfrm>
            <a:custGeom>
              <a:avLst/>
              <a:gdLst/>
              <a:ahLst/>
              <a:cxnLst/>
              <a:rect l="l" t="t" r="r" b="b"/>
              <a:pathLst>
                <a:path w="65436" h="32385" extrusionOk="0">
                  <a:moveTo>
                    <a:pt x="63212" y="32168"/>
                  </a:moveTo>
                  <a:lnTo>
                    <a:pt x="-225" y="4259"/>
                  </a:lnTo>
                  <a:lnTo>
                    <a:pt x="1775" y="-218"/>
                  </a:lnTo>
                  <a:lnTo>
                    <a:pt x="65212" y="276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97" name="Google Shape;4597;p40"/>
            <p:cNvSpPr/>
            <p:nvPr/>
          </p:nvSpPr>
          <p:spPr>
            <a:xfrm>
              <a:off x="5940075" y="2888646"/>
              <a:ext cx="30765" cy="69056"/>
            </a:xfrm>
            <a:custGeom>
              <a:avLst/>
              <a:gdLst/>
              <a:ahLst/>
              <a:cxnLst/>
              <a:rect l="l" t="t" r="r" b="b"/>
              <a:pathLst>
                <a:path w="30765" h="69056" extrusionOk="0">
                  <a:moveTo>
                    <a:pt x="4442" y="-218"/>
                  </a:moveTo>
                  <a:lnTo>
                    <a:pt x="30541" y="67029"/>
                  </a:lnTo>
                  <a:lnTo>
                    <a:pt x="25874" y="68839"/>
                  </a:lnTo>
                  <a:lnTo>
                    <a:pt x="-225" y="15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98" name="Google Shape;4598;p40"/>
            <p:cNvSpPr/>
            <p:nvPr/>
          </p:nvSpPr>
          <p:spPr>
            <a:xfrm>
              <a:off x="6142481" y="2852832"/>
              <a:ext cx="6381" cy="69341"/>
            </a:xfrm>
            <a:custGeom>
              <a:avLst/>
              <a:gdLst/>
              <a:ahLst/>
              <a:cxnLst/>
              <a:rect l="l" t="t" r="r" b="b"/>
              <a:pathLst>
                <a:path w="6381" h="69341" extrusionOk="0">
                  <a:moveTo>
                    <a:pt x="6157" y="-218"/>
                  </a:moveTo>
                  <a:lnTo>
                    <a:pt x="4633" y="69124"/>
                  </a:lnTo>
                  <a:lnTo>
                    <a:pt x="-225" y="69124"/>
                  </a:lnTo>
                  <a:lnTo>
                    <a:pt x="1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99" name="Google Shape;4599;p40"/>
            <p:cNvSpPr/>
            <p:nvPr/>
          </p:nvSpPr>
          <p:spPr>
            <a:xfrm>
              <a:off x="6315169" y="2895218"/>
              <a:ext cx="33051" cy="66008"/>
            </a:xfrm>
            <a:custGeom>
              <a:avLst/>
              <a:gdLst/>
              <a:ahLst/>
              <a:cxnLst/>
              <a:rect l="l" t="t" r="r" b="b"/>
              <a:pathLst>
                <a:path w="33051" h="66008" extrusionOk="0">
                  <a:moveTo>
                    <a:pt x="32827" y="1783"/>
                  </a:moveTo>
                  <a:lnTo>
                    <a:pt x="4252" y="65791"/>
                  </a:lnTo>
                  <a:lnTo>
                    <a:pt x="-225" y="63886"/>
                  </a:lnTo>
                  <a:lnTo>
                    <a:pt x="2835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00" name="Google Shape;4600;p40"/>
            <p:cNvSpPr/>
            <p:nvPr/>
          </p:nvSpPr>
          <p:spPr>
            <a:xfrm>
              <a:off x="6465855" y="3015805"/>
              <a:ext cx="53435" cy="51149"/>
            </a:xfrm>
            <a:custGeom>
              <a:avLst/>
              <a:gdLst/>
              <a:ahLst/>
              <a:cxnLst/>
              <a:rect l="l" t="t" r="r" b="b"/>
              <a:pathLst>
                <a:path w="53435" h="51149" extrusionOk="0">
                  <a:moveTo>
                    <a:pt x="1585" y="49312"/>
                  </a:moveTo>
                  <a:lnTo>
                    <a:pt x="-225" y="47407"/>
                  </a:lnTo>
                  <a:lnTo>
                    <a:pt x="49781" y="-218"/>
                  </a:lnTo>
                  <a:lnTo>
                    <a:pt x="53210" y="3307"/>
                  </a:lnTo>
                  <a:lnTo>
                    <a:pt x="3204" y="509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01" name="Google Shape;4601;p40"/>
            <p:cNvSpPr/>
            <p:nvPr/>
          </p:nvSpPr>
          <p:spPr>
            <a:xfrm>
              <a:off x="6563391" y="3188588"/>
              <a:ext cx="66579" cy="29717"/>
            </a:xfrm>
            <a:custGeom>
              <a:avLst/>
              <a:gdLst/>
              <a:ahLst/>
              <a:cxnLst/>
              <a:rect l="l" t="t" r="r" b="b"/>
              <a:pathLst>
                <a:path w="66579" h="29717" extrusionOk="0">
                  <a:moveTo>
                    <a:pt x="64640" y="-218"/>
                  </a:moveTo>
                  <a:lnTo>
                    <a:pt x="66355" y="4259"/>
                  </a:lnTo>
                  <a:lnTo>
                    <a:pt x="1490" y="29500"/>
                  </a:lnTo>
                  <a:cubicBezTo>
                    <a:pt x="1013" y="27938"/>
                    <a:pt x="442" y="26414"/>
                    <a:pt x="-225" y="249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02" name="Google Shape;4602;p40"/>
            <p:cNvSpPr/>
            <p:nvPr/>
          </p:nvSpPr>
          <p:spPr>
            <a:xfrm>
              <a:off x="6596157" y="3388423"/>
              <a:ext cx="67532" cy="6476"/>
            </a:xfrm>
            <a:custGeom>
              <a:avLst/>
              <a:gdLst/>
              <a:ahLst/>
              <a:cxnLst/>
              <a:rect l="l" t="t" r="r" b="b"/>
              <a:pathLst>
                <a:path w="67532" h="6476" extrusionOk="0">
                  <a:moveTo>
                    <a:pt x="67307" y="1306"/>
                  </a:moveTo>
                  <a:lnTo>
                    <a:pt x="67307" y="6259"/>
                  </a:lnTo>
                  <a:lnTo>
                    <a:pt x="-225" y="4735"/>
                  </a:lnTo>
                  <a:cubicBezTo>
                    <a:pt x="-225" y="3021"/>
                    <a:pt x="-225" y="1401"/>
                    <a:pt x="-225" y="-2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03" name="Google Shape;4603;p40"/>
            <p:cNvSpPr/>
            <p:nvPr/>
          </p:nvSpPr>
          <p:spPr>
            <a:xfrm>
              <a:off x="6556723" y="3567683"/>
              <a:ext cx="65436" cy="32385"/>
            </a:xfrm>
            <a:custGeom>
              <a:avLst/>
              <a:gdLst/>
              <a:ahLst/>
              <a:cxnLst/>
              <a:rect l="l" t="t" r="r" b="b"/>
              <a:pathLst>
                <a:path w="65436" h="32385" extrusionOk="0">
                  <a:moveTo>
                    <a:pt x="63212" y="32168"/>
                  </a:moveTo>
                  <a:lnTo>
                    <a:pt x="-225" y="4259"/>
                  </a:lnTo>
                  <a:lnTo>
                    <a:pt x="1775" y="-218"/>
                  </a:lnTo>
                  <a:lnTo>
                    <a:pt x="65212" y="276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04" name="Google Shape;4604;p40"/>
            <p:cNvSpPr/>
            <p:nvPr/>
          </p:nvSpPr>
          <p:spPr>
            <a:xfrm>
              <a:off x="6452710" y="3716844"/>
              <a:ext cx="47910" cy="49339"/>
            </a:xfrm>
            <a:custGeom>
              <a:avLst/>
              <a:gdLst/>
              <a:ahLst/>
              <a:cxnLst/>
              <a:rect l="l" t="t" r="r" b="b"/>
              <a:pathLst>
                <a:path w="47910" h="49339" extrusionOk="0">
                  <a:moveTo>
                    <a:pt x="47686" y="45693"/>
                  </a:moveTo>
                  <a:lnTo>
                    <a:pt x="44066" y="49122"/>
                  </a:lnTo>
                  <a:lnTo>
                    <a:pt x="-225" y="2926"/>
                  </a:lnTo>
                  <a:lnTo>
                    <a:pt x="-225" y="2926"/>
                  </a:lnTo>
                  <a:lnTo>
                    <a:pt x="301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05" name="Google Shape;4605;p40"/>
            <p:cNvSpPr/>
            <p:nvPr/>
          </p:nvSpPr>
          <p:spPr>
            <a:xfrm>
              <a:off x="5765291" y="2999231"/>
              <a:ext cx="50196" cy="52101"/>
            </a:xfrm>
            <a:custGeom>
              <a:avLst/>
              <a:gdLst/>
              <a:ahLst/>
              <a:cxnLst/>
              <a:rect l="l" t="t" r="r" b="b"/>
              <a:pathLst>
                <a:path w="50196" h="52101" extrusionOk="0">
                  <a:moveTo>
                    <a:pt x="49972" y="48550"/>
                  </a:moveTo>
                  <a:lnTo>
                    <a:pt x="47400" y="50836"/>
                  </a:lnTo>
                  <a:lnTo>
                    <a:pt x="46352" y="51884"/>
                  </a:lnTo>
                  <a:lnTo>
                    <a:pt x="-225" y="3211"/>
                  </a:lnTo>
                  <a:lnTo>
                    <a:pt x="32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06" name="Google Shape;4606;p40"/>
            <p:cNvSpPr/>
            <p:nvPr/>
          </p:nvSpPr>
          <p:spPr>
            <a:xfrm>
              <a:off x="6413467" y="2948177"/>
              <a:ext cx="25812" cy="34766"/>
            </a:xfrm>
            <a:custGeom>
              <a:avLst/>
              <a:gdLst/>
              <a:ahLst/>
              <a:cxnLst/>
              <a:rect l="l" t="t" r="r" b="b"/>
              <a:pathLst>
                <a:path w="25812" h="34766" extrusionOk="0">
                  <a:moveTo>
                    <a:pt x="25588" y="1211"/>
                  </a:moveTo>
                  <a:lnTo>
                    <a:pt x="1775" y="34549"/>
                  </a:lnTo>
                  <a:lnTo>
                    <a:pt x="-225" y="33215"/>
                  </a:lnTo>
                  <a:lnTo>
                    <a:pt x="23588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07" name="Google Shape;4607;p40"/>
            <p:cNvSpPr/>
            <p:nvPr/>
          </p:nvSpPr>
          <p:spPr>
            <a:xfrm>
              <a:off x="6239446" y="2866548"/>
              <a:ext cx="11906" cy="39528"/>
            </a:xfrm>
            <a:custGeom>
              <a:avLst/>
              <a:gdLst/>
              <a:ahLst/>
              <a:cxnLst/>
              <a:rect l="l" t="t" r="r" b="b"/>
              <a:pathLst>
                <a:path w="11906" h="39528" extrusionOk="0">
                  <a:moveTo>
                    <a:pt x="11681" y="354"/>
                  </a:moveTo>
                  <a:lnTo>
                    <a:pt x="2156" y="39311"/>
                  </a:lnTo>
                  <a:lnTo>
                    <a:pt x="-225" y="38740"/>
                  </a:lnTo>
                  <a:lnTo>
                    <a:pt x="882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08" name="Google Shape;4608;p40"/>
            <p:cNvSpPr/>
            <p:nvPr/>
          </p:nvSpPr>
          <p:spPr>
            <a:xfrm>
              <a:off x="6048565" y="2858642"/>
              <a:ext cx="8763" cy="41433"/>
            </a:xfrm>
            <a:custGeom>
              <a:avLst/>
              <a:gdLst/>
              <a:ahLst/>
              <a:cxnLst/>
              <a:rect l="l" t="t" r="r" b="b"/>
              <a:pathLst>
                <a:path w="8763" h="41433" extrusionOk="0">
                  <a:moveTo>
                    <a:pt x="2156" y="-218"/>
                  </a:moveTo>
                  <a:lnTo>
                    <a:pt x="8538" y="41216"/>
                  </a:lnTo>
                  <a:cubicBezTo>
                    <a:pt x="7709" y="41168"/>
                    <a:pt x="6890" y="41168"/>
                    <a:pt x="6062" y="41216"/>
                  </a:cubicBezTo>
                  <a:lnTo>
                    <a:pt x="-225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09" name="Google Shape;4609;p40"/>
            <p:cNvSpPr/>
            <p:nvPr/>
          </p:nvSpPr>
          <p:spPr>
            <a:xfrm>
              <a:off x="5853016" y="2932651"/>
              <a:ext cx="23336" cy="35909"/>
            </a:xfrm>
            <a:custGeom>
              <a:avLst/>
              <a:gdLst/>
              <a:ahLst/>
              <a:cxnLst/>
              <a:rect l="l" t="t" r="r" b="b"/>
              <a:pathLst>
                <a:path w="23336" h="35909" extrusionOk="0">
                  <a:moveTo>
                    <a:pt x="1871" y="-218"/>
                  </a:moveTo>
                  <a:lnTo>
                    <a:pt x="23111" y="34358"/>
                  </a:lnTo>
                  <a:lnTo>
                    <a:pt x="21016" y="35691"/>
                  </a:lnTo>
                  <a:lnTo>
                    <a:pt x="-225" y="1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10" name="Google Shape;4610;p40"/>
            <p:cNvSpPr/>
            <p:nvPr/>
          </p:nvSpPr>
          <p:spPr>
            <a:xfrm>
              <a:off x="6450520" y="2976847"/>
              <a:ext cx="30384" cy="34766"/>
            </a:xfrm>
            <a:custGeom>
              <a:avLst/>
              <a:gdLst/>
              <a:ahLst/>
              <a:cxnLst/>
              <a:rect l="l" t="t" r="r" b="b"/>
              <a:pathLst>
                <a:path w="30384" h="34766" extrusionOk="0">
                  <a:moveTo>
                    <a:pt x="30160" y="1402"/>
                  </a:moveTo>
                  <a:lnTo>
                    <a:pt x="1585" y="34549"/>
                  </a:lnTo>
                  <a:lnTo>
                    <a:pt x="-225" y="32929"/>
                  </a:lnTo>
                  <a:lnTo>
                    <a:pt x="2835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11" name="Google Shape;4611;p40"/>
            <p:cNvSpPr/>
            <p:nvPr/>
          </p:nvSpPr>
          <p:spPr>
            <a:xfrm>
              <a:off x="6371176" y="2919507"/>
              <a:ext cx="22479" cy="36957"/>
            </a:xfrm>
            <a:custGeom>
              <a:avLst/>
              <a:gdLst/>
              <a:ahLst/>
              <a:cxnLst/>
              <a:rect l="l" t="t" r="r" b="b"/>
              <a:pathLst>
                <a:path w="22479" h="36957" extrusionOk="0">
                  <a:moveTo>
                    <a:pt x="22254" y="1021"/>
                  </a:moveTo>
                  <a:lnTo>
                    <a:pt x="1966" y="36739"/>
                  </a:lnTo>
                  <a:lnTo>
                    <a:pt x="-225" y="35501"/>
                  </a:lnTo>
                  <a:lnTo>
                    <a:pt x="2015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12" name="Google Shape;4612;p40"/>
            <p:cNvSpPr/>
            <p:nvPr/>
          </p:nvSpPr>
          <p:spPr>
            <a:xfrm>
              <a:off x="6286690" y="2879597"/>
              <a:ext cx="15525" cy="39528"/>
            </a:xfrm>
            <a:custGeom>
              <a:avLst/>
              <a:gdLst/>
              <a:ahLst/>
              <a:cxnLst/>
              <a:rect l="l" t="t" r="r" b="b"/>
              <a:pathLst>
                <a:path w="15525" h="39528" extrusionOk="0">
                  <a:moveTo>
                    <a:pt x="15301" y="544"/>
                  </a:moveTo>
                  <a:lnTo>
                    <a:pt x="2061" y="39311"/>
                  </a:lnTo>
                  <a:lnTo>
                    <a:pt x="-225" y="38549"/>
                  </a:lnTo>
                  <a:lnTo>
                    <a:pt x="13015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13" name="Google Shape;4613;p40"/>
            <p:cNvSpPr/>
            <p:nvPr/>
          </p:nvSpPr>
          <p:spPr>
            <a:xfrm>
              <a:off x="6190963" y="2855785"/>
              <a:ext cx="8000" cy="42291"/>
            </a:xfrm>
            <a:custGeom>
              <a:avLst/>
              <a:gdLst/>
              <a:ahLst/>
              <a:cxnLst/>
              <a:rect l="l" t="t" r="r" b="b"/>
              <a:pathLst>
                <a:path w="8000" h="42291" extrusionOk="0">
                  <a:moveTo>
                    <a:pt x="7776" y="-218"/>
                  </a:moveTo>
                  <a:lnTo>
                    <a:pt x="2251" y="42073"/>
                  </a:lnTo>
                  <a:lnTo>
                    <a:pt x="-225" y="42073"/>
                  </a:lnTo>
                  <a:lnTo>
                    <a:pt x="5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14" name="Google Shape;4614;p40"/>
            <p:cNvSpPr/>
            <p:nvPr/>
          </p:nvSpPr>
          <p:spPr>
            <a:xfrm>
              <a:off x="6190963" y="2855785"/>
              <a:ext cx="8000" cy="42291"/>
            </a:xfrm>
            <a:custGeom>
              <a:avLst/>
              <a:gdLst/>
              <a:ahLst/>
              <a:cxnLst/>
              <a:rect l="l" t="t" r="r" b="b"/>
              <a:pathLst>
                <a:path w="8000" h="42291" extrusionOk="0">
                  <a:moveTo>
                    <a:pt x="7776" y="-218"/>
                  </a:moveTo>
                  <a:lnTo>
                    <a:pt x="2251" y="42073"/>
                  </a:lnTo>
                  <a:lnTo>
                    <a:pt x="-225" y="42073"/>
                  </a:lnTo>
                  <a:lnTo>
                    <a:pt x="5299" y="-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15" name="Google Shape;4615;p40"/>
            <p:cNvSpPr/>
            <p:nvPr/>
          </p:nvSpPr>
          <p:spPr>
            <a:xfrm>
              <a:off x="6101142" y="2854451"/>
              <a:ext cx="4476" cy="40290"/>
            </a:xfrm>
            <a:custGeom>
              <a:avLst/>
              <a:gdLst/>
              <a:ahLst/>
              <a:cxnLst/>
              <a:rect l="l" t="t" r="r" b="b"/>
              <a:pathLst>
                <a:path w="4476" h="40290" extrusionOk="0">
                  <a:moveTo>
                    <a:pt x="2156" y="-218"/>
                  </a:moveTo>
                  <a:lnTo>
                    <a:pt x="4252" y="40073"/>
                  </a:lnTo>
                  <a:lnTo>
                    <a:pt x="1871" y="40073"/>
                  </a:lnTo>
                  <a:lnTo>
                    <a:pt x="-225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16" name="Google Shape;4616;p40"/>
            <p:cNvSpPr/>
            <p:nvPr/>
          </p:nvSpPr>
          <p:spPr>
            <a:xfrm>
              <a:off x="5994082" y="2872644"/>
              <a:ext cx="12477" cy="38766"/>
            </a:xfrm>
            <a:custGeom>
              <a:avLst/>
              <a:gdLst/>
              <a:ahLst/>
              <a:cxnLst/>
              <a:rect l="l" t="t" r="r" b="b"/>
              <a:pathLst>
                <a:path w="12477" h="38766" extrusionOk="0">
                  <a:moveTo>
                    <a:pt x="2156" y="-218"/>
                  </a:moveTo>
                  <a:lnTo>
                    <a:pt x="12253" y="37882"/>
                  </a:lnTo>
                  <a:lnTo>
                    <a:pt x="9872" y="38549"/>
                  </a:lnTo>
                  <a:lnTo>
                    <a:pt x="-225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17" name="Google Shape;4617;p40"/>
            <p:cNvSpPr/>
            <p:nvPr/>
          </p:nvSpPr>
          <p:spPr>
            <a:xfrm>
              <a:off x="5892355" y="2910458"/>
              <a:ext cx="20383" cy="37433"/>
            </a:xfrm>
            <a:custGeom>
              <a:avLst/>
              <a:gdLst/>
              <a:ahLst/>
              <a:cxnLst/>
              <a:rect l="l" t="t" r="r" b="b"/>
              <a:pathLst>
                <a:path w="20383" h="37433" extrusionOk="0">
                  <a:moveTo>
                    <a:pt x="1966" y="-218"/>
                  </a:moveTo>
                  <a:lnTo>
                    <a:pt x="20158" y="36073"/>
                  </a:lnTo>
                  <a:lnTo>
                    <a:pt x="17968" y="37216"/>
                  </a:lnTo>
                  <a:lnTo>
                    <a:pt x="-225" y="9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18" name="Google Shape;4618;p40"/>
            <p:cNvSpPr/>
            <p:nvPr/>
          </p:nvSpPr>
          <p:spPr>
            <a:xfrm>
              <a:off x="5803201" y="2962560"/>
              <a:ext cx="29337" cy="36766"/>
            </a:xfrm>
            <a:custGeom>
              <a:avLst/>
              <a:gdLst/>
              <a:ahLst/>
              <a:cxnLst/>
              <a:rect l="l" t="t" r="r" b="b"/>
              <a:pathLst>
                <a:path w="29337" h="36766" extrusionOk="0">
                  <a:moveTo>
                    <a:pt x="1680" y="-218"/>
                  </a:moveTo>
                  <a:lnTo>
                    <a:pt x="29112" y="35025"/>
                  </a:lnTo>
                  <a:cubicBezTo>
                    <a:pt x="28521" y="35587"/>
                    <a:pt x="27883" y="36092"/>
                    <a:pt x="27207" y="36549"/>
                  </a:cubicBezTo>
                  <a:lnTo>
                    <a:pt x="-225" y="12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19" name="Google Shape;4619;p40"/>
            <p:cNvSpPr/>
            <p:nvPr/>
          </p:nvSpPr>
          <p:spPr>
            <a:xfrm>
              <a:off x="6544055" y="3094481"/>
              <a:ext cx="35147" cy="24098"/>
            </a:xfrm>
            <a:custGeom>
              <a:avLst/>
              <a:gdLst/>
              <a:ahLst/>
              <a:cxnLst/>
              <a:rect l="l" t="t" r="r" b="b"/>
              <a:pathLst>
                <a:path w="35147" h="24098" extrusionOk="0">
                  <a:moveTo>
                    <a:pt x="34922" y="1878"/>
                  </a:moveTo>
                  <a:lnTo>
                    <a:pt x="1109" y="23881"/>
                  </a:lnTo>
                  <a:lnTo>
                    <a:pt x="-225" y="21690"/>
                  </a:lnTo>
                  <a:lnTo>
                    <a:pt x="3368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20" name="Google Shape;4620;p40"/>
            <p:cNvSpPr/>
            <p:nvPr/>
          </p:nvSpPr>
          <p:spPr>
            <a:xfrm>
              <a:off x="6614635" y="3285934"/>
              <a:ext cx="37718" cy="9429"/>
            </a:xfrm>
            <a:custGeom>
              <a:avLst/>
              <a:gdLst/>
              <a:ahLst/>
              <a:cxnLst/>
              <a:rect l="l" t="t" r="r" b="b"/>
              <a:pathLst>
                <a:path w="37718" h="9429" extrusionOk="0">
                  <a:moveTo>
                    <a:pt x="37494" y="2259"/>
                  </a:moveTo>
                  <a:lnTo>
                    <a:pt x="251" y="9212"/>
                  </a:lnTo>
                  <a:cubicBezTo>
                    <a:pt x="147" y="8412"/>
                    <a:pt x="-15" y="7612"/>
                    <a:pt x="-225" y="6831"/>
                  </a:cubicBezTo>
                  <a:lnTo>
                    <a:pt x="37113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21" name="Google Shape;4621;p40"/>
            <p:cNvSpPr/>
            <p:nvPr/>
          </p:nvSpPr>
          <p:spPr>
            <a:xfrm>
              <a:off x="6612825" y="3479005"/>
              <a:ext cx="38671" cy="9906"/>
            </a:xfrm>
            <a:custGeom>
              <a:avLst/>
              <a:gdLst/>
              <a:ahLst/>
              <a:cxnLst/>
              <a:rect l="l" t="t" r="r" b="b"/>
              <a:pathLst>
                <a:path w="38671" h="9906" extrusionOk="0">
                  <a:moveTo>
                    <a:pt x="37875" y="9688"/>
                  </a:moveTo>
                  <a:lnTo>
                    <a:pt x="-225" y="2164"/>
                  </a:lnTo>
                  <a:lnTo>
                    <a:pt x="347" y="-218"/>
                  </a:lnTo>
                  <a:lnTo>
                    <a:pt x="38447" y="73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22" name="Google Shape;4622;p40"/>
            <p:cNvSpPr/>
            <p:nvPr/>
          </p:nvSpPr>
          <p:spPr>
            <a:xfrm>
              <a:off x="6536911" y="3658266"/>
              <a:ext cx="31908" cy="22574"/>
            </a:xfrm>
            <a:custGeom>
              <a:avLst/>
              <a:gdLst/>
              <a:ahLst/>
              <a:cxnLst/>
              <a:rect l="l" t="t" r="r" b="b"/>
              <a:pathLst>
                <a:path w="31908" h="22574" extrusionOk="0">
                  <a:moveTo>
                    <a:pt x="30255" y="22357"/>
                  </a:moveTo>
                  <a:lnTo>
                    <a:pt x="-225" y="1782"/>
                  </a:lnTo>
                  <a:lnTo>
                    <a:pt x="1204" y="-218"/>
                  </a:lnTo>
                  <a:lnTo>
                    <a:pt x="31684" y="203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23" name="Google Shape;4623;p40"/>
            <p:cNvSpPr/>
            <p:nvPr/>
          </p:nvSpPr>
          <p:spPr>
            <a:xfrm>
              <a:off x="6516814" y="3051714"/>
              <a:ext cx="35623" cy="28860"/>
            </a:xfrm>
            <a:custGeom>
              <a:avLst/>
              <a:gdLst/>
              <a:ahLst/>
              <a:cxnLst/>
              <a:rect l="l" t="t" r="r" b="b"/>
              <a:pathLst>
                <a:path w="35623" h="28860" extrusionOk="0">
                  <a:moveTo>
                    <a:pt x="35398" y="1687"/>
                  </a:moveTo>
                  <a:lnTo>
                    <a:pt x="1299" y="28643"/>
                  </a:lnTo>
                  <a:lnTo>
                    <a:pt x="-225" y="26738"/>
                  </a:lnTo>
                  <a:lnTo>
                    <a:pt x="3387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24" name="Google Shape;4624;p40"/>
            <p:cNvSpPr/>
            <p:nvPr/>
          </p:nvSpPr>
          <p:spPr>
            <a:xfrm>
              <a:off x="6569391" y="3141439"/>
              <a:ext cx="36671" cy="20383"/>
            </a:xfrm>
            <a:custGeom>
              <a:avLst/>
              <a:gdLst/>
              <a:ahLst/>
              <a:cxnLst/>
              <a:rect l="l" t="t" r="r" b="b"/>
              <a:pathLst>
                <a:path w="36671" h="20383" extrusionOk="0">
                  <a:moveTo>
                    <a:pt x="36446" y="1878"/>
                  </a:moveTo>
                  <a:lnTo>
                    <a:pt x="918" y="20166"/>
                  </a:lnTo>
                  <a:cubicBezTo>
                    <a:pt x="594" y="19404"/>
                    <a:pt x="213" y="18670"/>
                    <a:pt x="-225" y="17975"/>
                  </a:cubicBezTo>
                  <a:lnTo>
                    <a:pt x="35399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25" name="Google Shape;4625;p40"/>
            <p:cNvSpPr/>
            <p:nvPr/>
          </p:nvSpPr>
          <p:spPr>
            <a:xfrm>
              <a:off x="6603396" y="3234499"/>
              <a:ext cx="38195" cy="13334"/>
            </a:xfrm>
            <a:custGeom>
              <a:avLst/>
              <a:gdLst/>
              <a:ahLst/>
              <a:cxnLst/>
              <a:rect l="l" t="t" r="r" b="b"/>
              <a:pathLst>
                <a:path w="38195" h="13334" extrusionOk="0">
                  <a:moveTo>
                    <a:pt x="37970" y="2068"/>
                  </a:moveTo>
                  <a:lnTo>
                    <a:pt x="442" y="13117"/>
                  </a:lnTo>
                  <a:lnTo>
                    <a:pt x="-225" y="10736"/>
                  </a:lnTo>
                  <a:lnTo>
                    <a:pt x="37304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26" name="Google Shape;4626;p40"/>
            <p:cNvSpPr/>
            <p:nvPr/>
          </p:nvSpPr>
          <p:spPr>
            <a:xfrm>
              <a:off x="6621493" y="3339083"/>
              <a:ext cx="40005" cy="5905"/>
            </a:xfrm>
            <a:custGeom>
              <a:avLst/>
              <a:gdLst/>
              <a:ahLst/>
              <a:cxnLst/>
              <a:rect l="l" t="t" r="r" b="b"/>
              <a:pathLst>
                <a:path w="40005" h="5905" extrusionOk="0">
                  <a:moveTo>
                    <a:pt x="39780" y="2259"/>
                  </a:moveTo>
                  <a:lnTo>
                    <a:pt x="-225" y="5688"/>
                  </a:lnTo>
                  <a:cubicBezTo>
                    <a:pt x="-177" y="4859"/>
                    <a:pt x="-177" y="4040"/>
                    <a:pt x="-225" y="3211"/>
                  </a:cubicBezTo>
                  <a:lnTo>
                    <a:pt x="39780" y="-2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27" name="Google Shape;4627;p40"/>
            <p:cNvSpPr/>
            <p:nvPr/>
          </p:nvSpPr>
          <p:spPr>
            <a:xfrm>
              <a:off x="6620446" y="3430713"/>
              <a:ext cx="37337" cy="6096"/>
            </a:xfrm>
            <a:custGeom>
              <a:avLst/>
              <a:gdLst/>
              <a:ahLst/>
              <a:cxnLst/>
              <a:rect l="l" t="t" r="r" b="b"/>
              <a:pathLst>
                <a:path w="37337" h="6096" extrusionOk="0">
                  <a:moveTo>
                    <a:pt x="37113" y="5878"/>
                  </a:moveTo>
                  <a:lnTo>
                    <a:pt x="-225" y="2259"/>
                  </a:lnTo>
                  <a:lnTo>
                    <a:pt x="-225" y="-218"/>
                  </a:lnTo>
                  <a:lnTo>
                    <a:pt x="37018" y="34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28" name="Google Shape;4628;p40"/>
            <p:cNvSpPr/>
            <p:nvPr/>
          </p:nvSpPr>
          <p:spPr>
            <a:xfrm>
              <a:off x="6599872" y="3529678"/>
              <a:ext cx="35242" cy="12953"/>
            </a:xfrm>
            <a:custGeom>
              <a:avLst/>
              <a:gdLst/>
              <a:ahLst/>
              <a:cxnLst/>
              <a:rect l="l" t="t" r="r" b="b"/>
              <a:pathLst>
                <a:path w="35242" h="12953" extrusionOk="0">
                  <a:moveTo>
                    <a:pt x="34541" y="12736"/>
                  </a:moveTo>
                  <a:lnTo>
                    <a:pt x="-225" y="2164"/>
                  </a:lnTo>
                  <a:cubicBezTo>
                    <a:pt x="89" y="1392"/>
                    <a:pt x="337" y="592"/>
                    <a:pt x="537" y="-218"/>
                  </a:cubicBezTo>
                  <a:lnTo>
                    <a:pt x="35017" y="105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29" name="Google Shape;4629;p40"/>
            <p:cNvSpPr/>
            <p:nvPr/>
          </p:nvSpPr>
          <p:spPr>
            <a:xfrm>
              <a:off x="6559295" y="3622452"/>
              <a:ext cx="33432" cy="20097"/>
            </a:xfrm>
            <a:custGeom>
              <a:avLst/>
              <a:gdLst/>
              <a:ahLst/>
              <a:cxnLst/>
              <a:rect l="l" t="t" r="r" b="b"/>
              <a:pathLst>
                <a:path w="33432" h="20097" extrusionOk="0">
                  <a:moveTo>
                    <a:pt x="32065" y="19880"/>
                  </a:moveTo>
                  <a:lnTo>
                    <a:pt x="-225" y="1878"/>
                  </a:lnTo>
                  <a:cubicBezTo>
                    <a:pt x="242" y="1211"/>
                    <a:pt x="661" y="516"/>
                    <a:pt x="1013" y="-218"/>
                  </a:cubicBezTo>
                  <a:lnTo>
                    <a:pt x="33208" y="177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30" name="Google Shape;4630;p40"/>
            <p:cNvSpPr/>
            <p:nvPr/>
          </p:nvSpPr>
          <p:spPr>
            <a:xfrm>
              <a:off x="6503955" y="3700938"/>
              <a:ext cx="32861" cy="28479"/>
            </a:xfrm>
            <a:custGeom>
              <a:avLst/>
              <a:gdLst/>
              <a:ahLst/>
              <a:cxnLst/>
              <a:rect l="l" t="t" r="r" b="b"/>
              <a:pathLst>
                <a:path w="32861" h="28479" extrusionOk="0">
                  <a:moveTo>
                    <a:pt x="31017" y="28262"/>
                  </a:moveTo>
                  <a:lnTo>
                    <a:pt x="-225" y="1592"/>
                  </a:lnTo>
                  <a:cubicBezTo>
                    <a:pt x="366" y="1030"/>
                    <a:pt x="908" y="430"/>
                    <a:pt x="1394" y="-218"/>
                  </a:cubicBezTo>
                  <a:lnTo>
                    <a:pt x="32636" y="26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31" name="Google Shape;4631;p40"/>
            <p:cNvSpPr/>
            <p:nvPr/>
          </p:nvSpPr>
          <p:spPr>
            <a:xfrm>
              <a:off x="5793390" y="3028663"/>
              <a:ext cx="22098" cy="22383"/>
            </a:xfrm>
            <a:custGeom>
              <a:avLst/>
              <a:gdLst/>
              <a:ahLst/>
              <a:cxnLst/>
              <a:rect l="l" t="t" r="r" b="b"/>
              <a:pathLst>
                <a:path w="22098" h="22383" extrusionOk="0">
                  <a:moveTo>
                    <a:pt x="3299" y="-218"/>
                  </a:moveTo>
                  <a:lnTo>
                    <a:pt x="21873" y="18832"/>
                  </a:lnTo>
                  <a:lnTo>
                    <a:pt x="19301" y="21118"/>
                  </a:lnTo>
                  <a:lnTo>
                    <a:pt x="18254" y="22166"/>
                  </a:lnTo>
                  <a:lnTo>
                    <a:pt x="-225" y="3116"/>
                  </a:lnTo>
                  <a:lnTo>
                    <a:pt x="2347" y="6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632" name="Google Shape;4632;p40"/>
          <p:cNvGrpSpPr/>
          <p:nvPr/>
        </p:nvGrpSpPr>
        <p:grpSpPr>
          <a:xfrm rot="1759410">
            <a:off x="10562782" y="3415107"/>
            <a:ext cx="809432" cy="861579"/>
            <a:chOff x="5867114" y="3186397"/>
            <a:chExt cx="457961" cy="487489"/>
          </a:xfrm>
        </p:grpSpPr>
        <p:sp>
          <p:nvSpPr>
            <p:cNvPr id="4633" name="Google Shape;4633;p40"/>
            <p:cNvSpPr/>
            <p:nvPr/>
          </p:nvSpPr>
          <p:spPr>
            <a:xfrm>
              <a:off x="5867114" y="3186397"/>
              <a:ext cx="457961" cy="487489"/>
            </a:xfrm>
            <a:custGeom>
              <a:avLst/>
              <a:gdLst/>
              <a:ahLst/>
              <a:cxnLst/>
              <a:rect l="l" t="t" r="r" b="b"/>
              <a:pathLst>
                <a:path w="457961" h="487489" extrusionOk="0">
                  <a:moveTo>
                    <a:pt x="457651" y="327891"/>
                  </a:moveTo>
                  <a:lnTo>
                    <a:pt x="283820" y="443715"/>
                  </a:lnTo>
                  <a:lnTo>
                    <a:pt x="218764" y="487149"/>
                  </a:lnTo>
                  <a:lnTo>
                    <a:pt x="152089" y="386946"/>
                  </a:lnTo>
                  <a:cubicBezTo>
                    <a:pt x="178921" y="350456"/>
                    <a:pt x="171101" y="299125"/>
                    <a:pt x="134610" y="272294"/>
                  </a:cubicBezTo>
                  <a:cubicBezTo>
                    <a:pt x="114999" y="257873"/>
                    <a:pt x="89995" y="252901"/>
                    <a:pt x="66364" y="258739"/>
                  </a:cubicBezTo>
                  <a:lnTo>
                    <a:pt x="-311" y="158537"/>
                  </a:lnTo>
                  <a:lnTo>
                    <a:pt x="56839" y="120437"/>
                  </a:lnTo>
                  <a:lnTo>
                    <a:pt x="237814" y="-341"/>
                  </a:lnTo>
                  <a:lnTo>
                    <a:pt x="304489" y="99862"/>
                  </a:lnTo>
                  <a:cubicBezTo>
                    <a:pt x="277724" y="136400"/>
                    <a:pt x="285639" y="187721"/>
                    <a:pt x="322167" y="214486"/>
                  </a:cubicBezTo>
                  <a:cubicBezTo>
                    <a:pt x="341741" y="228821"/>
                    <a:pt x="366659" y="233765"/>
                    <a:pt x="390214" y="22797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34" name="Google Shape;4634;p40"/>
            <p:cNvSpPr/>
            <p:nvPr/>
          </p:nvSpPr>
          <p:spPr>
            <a:xfrm>
              <a:off x="5950553" y="3260692"/>
              <a:ext cx="305657" cy="369570"/>
            </a:xfrm>
            <a:custGeom>
              <a:avLst/>
              <a:gdLst/>
              <a:ahLst/>
              <a:cxnLst/>
              <a:rect l="l" t="t" r="r" b="b"/>
              <a:pathLst>
                <a:path w="305657" h="369570" extrusionOk="0">
                  <a:moveTo>
                    <a:pt x="0" y="71152"/>
                  </a:moveTo>
                  <a:lnTo>
                    <a:pt x="106871" y="0"/>
                  </a:lnTo>
                  <a:lnTo>
                    <a:pt x="305657" y="298418"/>
                  </a:lnTo>
                  <a:lnTo>
                    <a:pt x="198882" y="369570"/>
                  </a:lnTo>
                  <a:lnTo>
                    <a:pt x="0" y="71152"/>
                  </a:lnTo>
                  <a:lnTo>
                    <a:pt x="0" y="71152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35" name="Google Shape;4635;p40"/>
            <p:cNvSpPr/>
            <p:nvPr/>
          </p:nvSpPr>
          <p:spPr>
            <a:xfrm>
              <a:off x="6024371" y="3260121"/>
              <a:ext cx="232695" cy="320992"/>
            </a:xfrm>
            <a:custGeom>
              <a:avLst/>
              <a:gdLst/>
              <a:ahLst/>
              <a:cxnLst/>
              <a:rect l="l" t="t" r="r" b="b"/>
              <a:pathLst>
                <a:path w="232695" h="320992" extrusionOk="0">
                  <a:moveTo>
                    <a:pt x="0" y="22574"/>
                  </a:moveTo>
                  <a:lnTo>
                    <a:pt x="33814" y="0"/>
                  </a:lnTo>
                  <a:lnTo>
                    <a:pt x="232696" y="298418"/>
                  </a:lnTo>
                  <a:lnTo>
                    <a:pt x="198882" y="320993"/>
                  </a:lnTo>
                  <a:lnTo>
                    <a:pt x="0" y="22574"/>
                  </a:lnTo>
                  <a:lnTo>
                    <a:pt x="0" y="22574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36" name="Google Shape;4636;p40"/>
            <p:cNvSpPr/>
            <p:nvPr/>
          </p:nvSpPr>
          <p:spPr>
            <a:xfrm>
              <a:off x="6059169" y="3423069"/>
              <a:ext cx="35814" cy="35783"/>
            </a:xfrm>
            <a:custGeom>
              <a:avLst/>
              <a:gdLst/>
              <a:ahLst/>
              <a:cxnLst/>
              <a:rect l="l" t="t" r="r" b="b"/>
              <a:pathLst>
                <a:path w="35814" h="35783" extrusionOk="0">
                  <a:moveTo>
                    <a:pt x="32615" y="7780"/>
                  </a:moveTo>
                  <a:cubicBezTo>
                    <a:pt x="37996" y="16076"/>
                    <a:pt x="35644" y="27163"/>
                    <a:pt x="27347" y="32554"/>
                  </a:cubicBezTo>
                  <a:cubicBezTo>
                    <a:pt x="19051" y="37936"/>
                    <a:pt x="7964" y="35583"/>
                    <a:pt x="2582" y="27287"/>
                  </a:cubicBezTo>
                  <a:cubicBezTo>
                    <a:pt x="-2761" y="19067"/>
                    <a:pt x="-494" y="8075"/>
                    <a:pt x="7659" y="2636"/>
                  </a:cubicBezTo>
                  <a:cubicBezTo>
                    <a:pt x="15955" y="-2840"/>
                    <a:pt x="27128" y="-545"/>
                    <a:pt x="32596" y="7751"/>
                  </a:cubicBezTo>
                  <a:cubicBezTo>
                    <a:pt x="32605" y="7761"/>
                    <a:pt x="32605" y="7770"/>
                    <a:pt x="32615" y="778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37" name="Google Shape;4637;p40"/>
            <p:cNvSpPr/>
            <p:nvPr/>
          </p:nvSpPr>
          <p:spPr>
            <a:xfrm>
              <a:off x="5869400" y="3302317"/>
              <a:ext cx="284225" cy="366712"/>
            </a:xfrm>
            <a:custGeom>
              <a:avLst/>
              <a:gdLst/>
              <a:ahLst/>
              <a:cxnLst/>
              <a:rect l="l" t="t" r="r" b="b"/>
              <a:pathLst>
                <a:path w="284225" h="366712" extrusionOk="0">
                  <a:moveTo>
                    <a:pt x="283915" y="322938"/>
                  </a:moveTo>
                  <a:lnTo>
                    <a:pt x="218764" y="366372"/>
                  </a:lnTo>
                  <a:lnTo>
                    <a:pt x="152089" y="266169"/>
                  </a:lnTo>
                  <a:cubicBezTo>
                    <a:pt x="178921" y="229678"/>
                    <a:pt x="171101" y="178348"/>
                    <a:pt x="134611" y="151516"/>
                  </a:cubicBezTo>
                  <a:cubicBezTo>
                    <a:pt x="114999" y="137095"/>
                    <a:pt x="89995" y="132133"/>
                    <a:pt x="66364" y="137962"/>
                  </a:cubicBezTo>
                  <a:lnTo>
                    <a:pt x="-311" y="37759"/>
                  </a:lnTo>
                  <a:lnTo>
                    <a:pt x="57315" y="-341"/>
                  </a:lnTo>
                  <a:close/>
                </a:path>
              </a:pathLst>
            </a:custGeom>
            <a:solidFill>
              <a:srgbClr val="000000">
                <a:alpha val="86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638" name="Google Shape;4638;p40"/>
          <p:cNvGrpSpPr/>
          <p:nvPr/>
        </p:nvGrpSpPr>
        <p:grpSpPr>
          <a:xfrm rot="3179054">
            <a:off x="10633606" y="2259306"/>
            <a:ext cx="501864" cy="859719"/>
            <a:chOff x="5953125" y="3186112"/>
            <a:chExt cx="283939" cy="486441"/>
          </a:xfrm>
        </p:grpSpPr>
        <p:sp>
          <p:nvSpPr>
            <p:cNvPr id="4639" name="Google Shape;4639;p40"/>
            <p:cNvSpPr/>
            <p:nvPr/>
          </p:nvSpPr>
          <p:spPr>
            <a:xfrm>
              <a:off x="5953220" y="3186112"/>
              <a:ext cx="283844" cy="486441"/>
            </a:xfrm>
            <a:custGeom>
              <a:avLst/>
              <a:gdLst/>
              <a:ahLst/>
              <a:cxnLst/>
              <a:rect l="l" t="t" r="r" b="b"/>
              <a:pathLst>
                <a:path w="283844" h="486441" extrusionOk="0">
                  <a:moveTo>
                    <a:pt x="251746" y="486219"/>
                  </a:moveTo>
                  <a:lnTo>
                    <a:pt x="31147" y="486219"/>
                  </a:lnTo>
                  <a:cubicBezTo>
                    <a:pt x="13735" y="486219"/>
                    <a:pt x="-381" y="472103"/>
                    <a:pt x="-381" y="454692"/>
                  </a:cubicBezTo>
                  <a:lnTo>
                    <a:pt x="-381" y="31305"/>
                  </a:lnTo>
                  <a:cubicBezTo>
                    <a:pt x="-333" y="13913"/>
                    <a:pt x="13755" y="-175"/>
                    <a:pt x="31147" y="-222"/>
                  </a:cubicBezTo>
                  <a:lnTo>
                    <a:pt x="251841" y="-222"/>
                  </a:lnTo>
                  <a:cubicBezTo>
                    <a:pt x="269272" y="-222"/>
                    <a:pt x="283407" y="13875"/>
                    <a:pt x="283464" y="31305"/>
                  </a:cubicBezTo>
                  <a:lnTo>
                    <a:pt x="283464" y="454692"/>
                  </a:lnTo>
                  <a:cubicBezTo>
                    <a:pt x="283360" y="472094"/>
                    <a:pt x="269244" y="486172"/>
                    <a:pt x="251841" y="486219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40" name="Google Shape;4640;p40"/>
            <p:cNvSpPr/>
            <p:nvPr/>
          </p:nvSpPr>
          <p:spPr>
            <a:xfrm>
              <a:off x="5953125" y="3302697"/>
              <a:ext cx="283844" cy="246792"/>
            </a:xfrm>
            <a:custGeom>
              <a:avLst/>
              <a:gdLst/>
              <a:ahLst/>
              <a:cxnLst/>
              <a:rect l="l" t="t" r="r" b="b"/>
              <a:pathLst>
                <a:path w="283844" h="246792" extrusionOk="0">
                  <a:moveTo>
                    <a:pt x="0" y="0"/>
                  </a:moveTo>
                  <a:lnTo>
                    <a:pt x="283845" y="0"/>
                  </a:lnTo>
                  <a:lnTo>
                    <a:pt x="283845" y="246793"/>
                  </a:lnTo>
                  <a:lnTo>
                    <a:pt x="0" y="24679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41" name="Google Shape;4641;p40"/>
            <p:cNvSpPr/>
            <p:nvPr/>
          </p:nvSpPr>
          <p:spPr>
            <a:xfrm>
              <a:off x="5953315" y="3186112"/>
              <a:ext cx="116585" cy="486441"/>
            </a:xfrm>
            <a:custGeom>
              <a:avLst/>
              <a:gdLst/>
              <a:ahLst/>
              <a:cxnLst/>
              <a:rect l="l" t="t" r="r" b="b"/>
              <a:pathLst>
                <a:path w="116585" h="486441" extrusionOk="0">
                  <a:moveTo>
                    <a:pt x="116015" y="486219"/>
                  </a:moveTo>
                  <a:lnTo>
                    <a:pt x="31052" y="486219"/>
                  </a:lnTo>
                  <a:cubicBezTo>
                    <a:pt x="13678" y="486162"/>
                    <a:pt x="-381" y="472065"/>
                    <a:pt x="-381" y="454692"/>
                  </a:cubicBezTo>
                  <a:lnTo>
                    <a:pt x="-381" y="31305"/>
                  </a:lnTo>
                  <a:cubicBezTo>
                    <a:pt x="-333" y="13951"/>
                    <a:pt x="13697" y="-118"/>
                    <a:pt x="31052" y="-222"/>
                  </a:cubicBezTo>
                  <a:lnTo>
                    <a:pt x="116205" y="-222"/>
                  </a:lnTo>
                  <a:cubicBezTo>
                    <a:pt x="98813" y="-175"/>
                    <a:pt x="84725" y="13913"/>
                    <a:pt x="84678" y="31305"/>
                  </a:cubicBezTo>
                  <a:lnTo>
                    <a:pt x="84678" y="454692"/>
                  </a:lnTo>
                  <a:cubicBezTo>
                    <a:pt x="84678" y="472103"/>
                    <a:pt x="98794" y="486219"/>
                    <a:pt x="116205" y="486219"/>
                  </a:cubicBezTo>
                  <a:close/>
                </a:path>
              </a:pathLst>
            </a:custGeom>
            <a:solidFill>
              <a:srgbClr val="000000">
                <a:alpha val="86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86" name="Group 9">
            <a:extLst>
              <a:ext uri="{FF2B5EF4-FFF2-40B4-BE49-F238E27FC236}">
                <a16:creationId xmlns="" xmlns:a16="http://schemas.microsoft.com/office/drawing/2014/main" id="{222E14E9-0DAA-45BF-A66A-F88880930066}"/>
              </a:ext>
            </a:extLst>
          </p:cNvPr>
          <p:cNvGrpSpPr>
            <a:grpSpLocks/>
          </p:cNvGrpSpPr>
          <p:nvPr/>
        </p:nvGrpSpPr>
        <p:grpSpPr bwMode="auto">
          <a:xfrm>
            <a:off x="1000654" y="2658196"/>
            <a:ext cx="3291627" cy="1727256"/>
            <a:chOff x="1944" y="1003"/>
            <a:chExt cx="1322" cy="485"/>
          </a:xfrm>
        </p:grpSpPr>
        <p:grpSp>
          <p:nvGrpSpPr>
            <p:cNvPr id="187" name="Group 10">
              <a:extLst>
                <a:ext uri="{FF2B5EF4-FFF2-40B4-BE49-F238E27FC236}">
                  <a16:creationId xmlns="" xmlns:a16="http://schemas.microsoft.com/office/drawing/2014/main" id="{773BF4C9-4CC2-47DE-93E2-ADE60CAD4C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4" y="1003"/>
              <a:ext cx="1290" cy="484"/>
              <a:chOff x="1944" y="859"/>
              <a:chExt cx="1290" cy="484"/>
            </a:xfrm>
          </p:grpSpPr>
          <p:graphicFrame>
            <p:nvGraphicFramePr>
              <p:cNvPr id="189" name="Object 11">
                <a:extLst>
                  <a:ext uri="{FF2B5EF4-FFF2-40B4-BE49-F238E27FC236}">
                    <a16:creationId xmlns="" xmlns:a16="http://schemas.microsoft.com/office/drawing/2014/main" id="{E4057954-524E-4686-B11C-EBD932E02D1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0479380"/>
                  </p:ext>
                </p:extLst>
              </p:nvPr>
            </p:nvGraphicFramePr>
            <p:xfrm>
              <a:off x="1944" y="859"/>
              <a:ext cx="499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6" name="Equation" r:id="rId8" imgW="508000" imgH="889000" progId="Equation.DSMT4">
                      <p:embed/>
                    </p:oleObj>
                  </mc:Choice>
                  <mc:Fallback>
                    <p:oleObj name="Equation" r:id="rId8" imgW="508000" imgH="889000" progId="Equation.DSMT4">
                      <p:embed/>
                      <p:pic>
                        <p:nvPicPr>
                          <p:cNvPr id="12304" name="Object 11">
                            <a:extLst>
                              <a:ext uri="{FF2B5EF4-FFF2-40B4-BE49-F238E27FC236}">
                                <a16:creationId xmlns="" xmlns:a16="http://schemas.microsoft.com/office/drawing/2014/main" id="{22AD307D-802A-4CE5-B192-A814A14C9D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4" y="859"/>
                            <a:ext cx="49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0" name="Text Box 12">
                <a:extLst>
                  <a:ext uri="{FF2B5EF4-FFF2-40B4-BE49-F238E27FC236}">
                    <a16:creationId xmlns="" xmlns:a16="http://schemas.microsoft.com/office/drawing/2014/main" id="{F8CC21A4-8A87-4A95-B24D-E2B28E957F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62" y="958"/>
                <a:ext cx="872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6000" i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6000" i="1">
                    <a:solidFill>
                      <a:srgbClr val="CF2B75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6000">
                    <a:solidFill>
                      <a:schemeClr val="bg2"/>
                    </a:solidFill>
                    <a:latin typeface="Arial" panose="020B0604020202020204" pitchFamily="34" charset="0"/>
                  </a:rPr>
                  <a:t> = </a:t>
                </a:r>
              </a:p>
            </p:txBody>
          </p:sp>
        </p:grpSp>
        <p:graphicFrame>
          <p:nvGraphicFramePr>
            <p:cNvPr id="188" name="Object 13">
              <a:extLst>
                <a:ext uri="{FF2B5EF4-FFF2-40B4-BE49-F238E27FC236}">
                  <a16:creationId xmlns="" xmlns:a16="http://schemas.microsoft.com/office/drawing/2014/main" id="{4E7FBCFE-6DF1-4B9F-9C41-BF80104ABA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069106"/>
                </p:ext>
              </p:extLst>
            </p:nvPr>
          </p:nvGraphicFramePr>
          <p:xfrm>
            <a:off x="2984" y="1004"/>
            <a:ext cx="282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10" imgW="279400" imgH="889000" progId="Equation.DSMT4">
                    <p:embed/>
                  </p:oleObj>
                </mc:Choice>
                <mc:Fallback>
                  <p:oleObj name="Equation" r:id="rId10" imgW="279400" imgH="889000" progId="Equation.DSMT4">
                    <p:embed/>
                    <p:pic>
                      <p:nvPicPr>
                        <p:cNvPr id="12303" name="Object 13">
                          <a:extLst>
                            <a:ext uri="{FF2B5EF4-FFF2-40B4-BE49-F238E27FC236}">
                              <a16:creationId xmlns="" xmlns:a16="http://schemas.microsoft.com/office/drawing/2014/main" id="{2D8B6589-62E9-41DC-9A62-2A28AD64FD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1004"/>
                          <a:ext cx="282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1" name="Group 14">
            <a:extLst>
              <a:ext uri="{FF2B5EF4-FFF2-40B4-BE49-F238E27FC236}">
                <a16:creationId xmlns="" xmlns:a16="http://schemas.microsoft.com/office/drawing/2014/main" id="{5F3F62BB-6B5F-4CC1-8571-BE5C376CAF7F}"/>
              </a:ext>
            </a:extLst>
          </p:cNvPr>
          <p:cNvGrpSpPr>
            <a:grpSpLocks/>
          </p:cNvGrpSpPr>
          <p:nvPr/>
        </p:nvGrpSpPr>
        <p:grpSpPr bwMode="auto">
          <a:xfrm>
            <a:off x="5912756" y="3444973"/>
            <a:ext cx="3151653" cy="1880957"/>
            <a:chOff x="2124" y="1671"/>
            <a:chExt cx="949" cy="569"/>
          </a:xfrm>
        </p:grpSpPr>
        <p:grpSp>
          <p:nvGrpSpPr>
            <p:cNvPr id="192" name="Group 15">
              <a:extLst>
                <a:ext uri="{FF2B5EF4-FFF2-40B4-BE49-F238E27FC236}">
                  <a16:creationId xmlns="" xmlns:a16="http://schemas.microsoft.com/office/drawing/2014/main" id="{C131527F-1798-4998-9BF9-5E23EF0B68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4" y="1680"/>
              <a:ext cx="949" cy="560"/>
              <a:chOff x="2124" y="1536"/>
              <a:chExt cx="949" cy="560"/>
            </a:xfrm>
          </p:grpSpPr>
          <p:graphicFrame>
            <p:nvGraphicFramePr>
              <p:cNvPr id="194" name="Object 16">
                <a:extLst>
                  <a:ext uri="{FF2B5EF4-FFF2-40B4-BE49-F238E27FC236}">
                    <a16:creationId xmlns="" xmlns:a16="http://schemas.microsoft.com/office/drawing/2014/main" id="{0876F68A-E7FA-4A6F-9495-D30E54055F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24" y="1536"/>
              <a:ext cx="248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8" name="Equation" r:id="rId12" imgW="393529" imgH="888614" progId="Equation.DSMT4">
                      <p:embed/>
                    </p:oleObj>
                  </mc:Choice>
                  <mc:Fallback>
                    <p:oleObj name="Equation" r:id="rId12" imgW="393529" imgH="888614" progId="Equation.DSMT4">
                      <p:embed/>
                      <p:pic>
                        <p:nvPicPr>
                          <p:cNvPr id="12300" name="Object 16">
                            <a:extLst>
                              <a:ext uri="{FF2B5EF4-FFF2-40B4-BE49-F238E27FC236}">
                                <a16:creationId xmlns="" xmlns:a16="http://schemas.microsoft.com/office/drawing/2014/main" id="{E0C43F7A-482D-44A9-ACE9-4DB6ACDDFC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4" y="1536"/>
                            <a:ext cx="248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" name="Text Box 17">
                <a:extLst>
                  <a:ext uri="{FF2B5EF4-FFF2-40B4-BE49-F238E27FC236}">
                    <a16:creationId xmlns="" xmlns:a16="http://schemas.microsoft.com/office/drawing/2014/main" id="{03B64CE0-18BE-46F5-80BA-131EC8035C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3" y="1666"/>
                <a:ext cx="630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6000" i="1">
                    <a:solidFill>
                      <a:srgbClr val="CF2B75"/>
                    </a:solidFill>
                    <a:latin typeface="Times New Roman" panose="02020603050405020304" pitchFamily="18" charset="0"/>
                  </a:rPr>
                  <a:t>x </a:t>
                </a:r>
                <a:r>
                  <a:rPr lang="en-US" altLang="en-US" sz="6000">
                    <a:solidFill>
                      <a:schemeClr val="bg2"/>
                    </a:solidFill>
                    <a:latin typeface="Arial" panose="020B0604020202020204" pitchFamily="34" charset="0"/>
                  </a:rPr>
                  <a:t>=</a:t>
                </a:r>
                <a:r>
                  <a:rPr lang="en-US" altLang="en-US" sz="6000">
                    <a:solidFill>
                      <a:srgbClr val="CF2B75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</p:grpSp>
        <p:graphicFrame>
          <p:nvGraphicFramePr>
            <p:cNvPr id="193" name="Object 18">
              <a:extLst>
                <a:ext uri="{FF2B5EF4-FFF2-40B4-BE49-F238E27FC236}">
                  <a16:creationId xmlns="" xmlns:a16="http://schemas.microsoft.com/office/drawing/2014/main" id="{8F852CE0-4F56-4F11-88F5-6AD9F3CAFC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758924"/>
                </p:ext>
              </p:extLst>
            </p:nvPr>
          </p:nvGraphicFramePr>
          <p:xfrm>
            <a:off x="2822" y="1671"/>
            <a:ext cx="17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14" imgW="266584" imgH="888614" progId="Equation.DSMT4">
                    <p:embed/>
                  </p:oleObj>
                </mc:Choice>
                <mc:Fallback>
                  <p:oleObj name="Equation" r:id="rId14" imgW="266584" imgH="888614" progId="Equation.DSMT4">
                    <p:embed/>
                    <p:pic>
                      <p:nvPicPr>
                        <p:cNvPr id="12299" name="Object 18">
                          <a:extLst>
                            <a:ext uri="{FF2B5EF4-FFF2-40B4-BE49-F238E27FC236}">
                              <a16:creationId xmlns="" xmlns:a16="http://schemas.microsoft.com/office/drawing/2014/main" id="{74130E67-FB13-4060-9C2A-FA4BBC344C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1671"/>
                          <a:ext cx="17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" name="Text Box 32">
            <a:extLst>
              <a:ext uri="{FF2B5EF4-FFF2-40B4-BE49-F238E27FC236}">
                <a16:creationId xmlns="" xmlns:a16="http://schemas.microsoft.com/office/drawing/2014/main" id="{61AD1988-564F-4103-8198-8D6C1D3EC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412" y="865621"/>
            <a:ext cx="54864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6600">
                <a:solidFill>
                  <a:srgbClr val="CF2B7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VF TypoSlabserif" panose="02000403050000020004" pitchFamily="2" charset="0"/>
                <a:ea typeface="UVF Typewriterhand" panose="02000603000000000000" pitchFamily="2" charset="0"/>
              </a:rPr>
              <a:t>Bài 2: Tìm x</a:t>
            </a:r>
          </a:p>
        </p:txBody>
      </p:sp>
      <p:pic>
        <p:nvPicPr>
          <p:cNvPr id="199" name="图片 26">
            <a:extLst>
              <a:ext uri="{FF2B5EF4-FFF2-40B4-BE49-F238E27FC236}">
                <a16:creationId xmlns="" xmlns:a16="http://schemas.microsoft.com/office/drawing/2014/main" id="{C9EA86D9-E664-4465-8025-0CD7D8BA8CF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112" y="4217869"/>
            <a:ext cx="4618397" cy="3021511"/>
          </a:xfrm>
          <a:prstGeom prst="rect">
            <a:avLst/>
          </a:prstGeom>
        </p:spPr>
      </p:pic>
      <p:sp>
        <p:nvSpPr>
          <p:cNvPr id="200" name="TextBox 199">
            <a:extLst>
              <a:ext uri="{FF2B5EF4-FFF2-40B4-BE49-F238E27FC236}">
                <a16:creationId xmlns="" xmlns:a16="http://schemas.microsoft.com/office/drawing/2014/main" id="{96DAE611-F1B9-446C-895E-A958AE39401E}"/>
              </a:ext>
            </a:extLst>
          </p:cNvPr>
          <p:cNvSpPr txBox="1"/>
          <p:nvPr/>
        </p:nvSpPr>
        <p:spPr>
          <a:xfrm>
            <a:off x="-362591" y="1863875"/>
            <a:ext cx="1875972" cy="11227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09630">
              <a:lnSpc>
                <a:spcPts val="8810"/>
              </a:lnSpc>
            </a:pPr>
            <a:r>
              <a:rPr lang="en-US" sz="6000" b="1">
                <a:solidFill>
                  <a:srgbClr val="CF2B75"/>
                </a:solidFill>
                <a:latin typeface="UVF TypoSlabserif" panose="02000403050000020004" pitchFamily="2" charset="0"/>
                <a:ea typeface="UVF Typewriterhand" panose="02000603000000000000" pitchFamily="2" charset="0"/>
              </a:rPr>
              <a:t>a)</a:t>
            </a:r>
            <a:endParaRPr lang="en-US" sz="6000" b="1" dirty="0">
              <a:solidFill>
                <a:srgbClr val="CF2B75"/>
              </a:solidFill>
              <a:latin typeface="UVF TypoSlabserif" panose="02000403050000020004" pitchFamily="2" charset="0"/>
              <a:ea typeface="UVF Typewriterhand" panose="02000603000000000000" pitchFamily="2" charset="0"/>
            </a:endParaRPr>
          </a:p>
        </p:txBody>
      </p:sp>
      <p:sp>
        <p:nvSpPr>
          <p:cNvPr id="201" name="TextBox 200">
            <a:extLst>
              <a:ext uri="{FF2B5EF4-FFF2-40B4-BE49-F238E27FC236}">
                <a16:creationId xmlns="" xmlns:a16="http://schemas.microsoft.com/office/drawing/2014/main" id="{D38DD108-AA1E-4C9C-ACDF-E6FA140981F7}"/>
              </a:ext>
            </a:extLst>
          </p:cNvPr>
          <p:cNvSpPr txBox="1"/>
          <p:nvPr/>
        </p:nvSpPr>
        <p:spPr>
          <a:xfrm>
            <a:off x="4289219" y="3170120"/>
            <a:ext cx="1875972" cy="11227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09630">
              <a:lnSpc>
                <a:spcPts val="8810"/>
              </a:lnSpc>
            </a:pPr>
            <a:r>
              <a:rPr lang="en-US" sz="6000" b="1">
                <a:solidFill>
                  <a:srgbClr val="CF2B75"/>
                </a:solidFill>
                <a:latin typeface="UVF TypoSlabserif" panose="02000403050000020004" pitchFamily="2" charset="0"/>
                <a:ea typeface="UVF Typewriterhand" panose="02000603000000000000" pitchFamily="2" charset="0"/>
              </a:rPr>
              <a:t>b)</a:t>
            </a:r>
            <a:endParaRPr lang="en-US" sz="6000" b="1" dirty="0">
              <a:solidFill>
                <a:srgbClr val="CF2B75"/>
              </a:solidFill>
              <a:latin typeface="UVF TypoSlabserif" panose="02000403050000020004" pitchFamily="2" charset="0"/>
              <a:ea typeface="UVF Typewriterhand" panose="02000603000000000000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" grpId="0"/>
      <p:bldP spid="200" grpId="0"/>
      <p:bldP spid="2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9" name="Google Shape;4159;p36"/>
          <p:cNvGrpSpPr/>
          <p:nvPr/>
        </p:nvGrpSpPr>
        <p:grpSpPr>
          <a:xfrm rot="8100000">
            <a:off x="9249689" y="2204030"/>
            <a:ext cx="4062899" cy="3068545"/>
            <a:chOff x="5102217" y="2695575"/>
            <a:chExt cx="1971523" cy="1489013"/>
          </a:xfrm>
        </p:grpSpPr>
        <p:sp>
          <p:nvSpPr>
            <p:cNvPr id="4160" name="Google Shape;4160;p36"/>
            <p:cNvSpPr/>
            <p:nvPr/>
          </p:nvSpPr>
          <p:spPr>
            <a:xfrm rot="-7581239">
              <a:off x="5112820" y="4076055"/>
              <a:ext cx="108725" cy="81306"/>
            </a:xfrm>
            <a:custGeom>
              <a:avLst/>
              <a:gdLst/>
              <a:ahLst/>
              <a:cxnLst/>
              <a:rect l="l" t="t" r="r" b="b"/>
              <a:pathLst>
                <a:path w="108775" h="81343" extrusionOk="0">
                  <a:moveTo>
                    <a:pt x="53781" y="-51"/>
                  </a:moveTo>
                  <a:lnTo>
                    <a:pt x="53781" y="-51"/>
                  </a:lnTo>
                  <a:cubicBezTo>
                    <a:pt x="83823" y="-51"/>
                    <a:pt x="108169" y="24295"/>
                    <a:pt x="108169" y="54337"/>
                  </a:cubicBezTo>
                  <a:lnTo>
                    <a:pt x="108169" y="81292"/>
                  </a:lnTo>
                  <a:lnTo>
                    <a:pt x="108169" y="81292"/>
                  </a:lnTo>
                  <a:lnTo>
                    <a:pt x="-606" y="81292"/>
                  </a:lnTo>
                  <a:lnTo>
                    <a:pt x="-606" y="81292"/>
                  </a:lnTo>
                  <a:lnTo>
                    <a:pt x="-606" y="54337"/>
                  </a:lnTo>
                  <a:cubicBezTo>
                    <a:pt x="-606" y="24295"/>
                    <a:pt x="23740" y="-51"/>
                    <a:pt x="53781" y="-51"/>
                  </a:cubicBez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61" name="Google Shape;4161;p36"/>
            <p:cNvSpPr/>
            <p:nvPr/>
          </p:nvSpPr>
          <p:spPr>
            <a:xfrm>
              <a:off x="5114864" y="4046981"/>
              <a:ext cx="66735" cy="93630"/>
            </a:xfrm>
            <a:custGeom>
              <a:avLst/>
              <a:gdLst/>
              <a:ahLst/>
              <a:cxnLst/>
              <a:rect l="l" t="t" r="r" b="b"/>
              <a:pathLst>
                <a:path w="66735" h="93630" extrusionOk="0">
                  <a:moveTo>
                    <a:pt x="17456" y="24904"/>
                  </a:moveTo>
                  <a:lnTo>
                    <a:pt x="51365" y="-51"/>
                  </a:lnTo>
                  <a:lnTo>
                    <a:pt x="66130" y="20047"/>
                  </a:lnTo>
                  <a:lnTo>
                    <a:pt x="32221" y="45002"/>
                  </a:lnTo>
                  <a:cubicBezTo>
                    <a:pt x="14790" y="57861"/>
                    <a:pt x="8980" y="79578"/>
                    <a:pt x="19266" y="93580"/>
                  </a:cubicBezTo>
                  <a:lnTo>
                    <a:pt x="4503" y="73577"/>
                  </a:lnTo>
                  <a:cubicBezTo>
                    <a:pt x="-5785" y="59575"/>
                    <a:pt x="-69" y="37477"/>
                    <a:pt x="17456" y="24904"/>
                  </a:cubicBezTo>
                  <a:close/>
                </a:path>
              </a:pathLst>
            </a:custGeom>
            <a:solidFill>
              <a:srgbClr val="D92E0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62" name="Google Shape;4162;p36"/>
            <p:cNvSpPr/>
            <p:nvPr/>
          </p:nvSpPr>
          <p:spPr>
            <a:xfrm rot="-7581239">
              <a:off x="5167396" y="4104782"/>
              <a:ext cx="36463" cy="62073"/>
            </a:xfrm>
            <a:custGeom>
              <a:avLst/>
              <a:gdLst/>
              <a:ahLst/>
              <a:cxnLst/>
              <a:rect l="l" t="t" r="r" b="b"/>
              <a:pathLst>
                <a:path w="36480" h="62102" extrusionOk="0">
                  <a:moveTo>
                    <a:pt x="17682" y="-51"/>
                  </a:moveTo>
                  <a:lnTo>
                    <a:pt x="17682" y="-51"/>
                  </a:lnTo>
                  <a:cubicBezTo>
                    <a:pt x="27674" y="-4"/>
                    <a:pt x="35770" y="8055"/>
                    <a:pt x="35875" y="18046"/>
                  </a:cubicBezTo>
                  <a:lnTo>
                    <a:pt x="35875" y="62052"/>
                  </a:lnTo>
                  <a:lnTo>
                    <a:pt x="35875" y="62052"/>
                  </a:lnTo>
                  <a:lnTo>
                    <a:pt x="-606" y="62052"/>
                  </a:lnTo>
                  <a:lnTo>
                    <a:pt x="-606" y="62052"/>
                  </a:lnTo>
                  <a:lnTo>
                    <a:pt x="-606" y="18046"/>
                  </a:lnTo>
                  <a:cubicBezTo>
                    <a:pt x="-501" y="8017"/>
                    <a:pt x="7652" y="-51"/>
                    <a:pt x="17682" y="-51"/>
                  </a:cubicBezTo>
                  <a:close/>
                </a:path>
              </a:pathLst>
            </a:custGeom>
            <a:solidFill>
              <a:srgbClr val="FF795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63" name="Google Shape;4163;p36"/>
            <p:cNvSpPr/>
            <p:nvPr/>
          </p:nvSpPr>
          <p:spPr>
            <a:xfrm rot="-7581239">
              <a:off x="5171823" y="4030375"/>
              <a:ext cx="112247" cy="82162"/>
            </a:xfrm>
            <a:custGeom>
              <a:avLst/>
              <a:gdLst/>
              <a:ahLst/>
              <a:cxnLst/>
              <a:rect l="l" t="t" r="r" b="b"/>
              <a:pathLst>
                <a:path w="112299" h="82200" extrusionOk="0">
                  <a:moveTo>
                    <a:pt x="-606" y="-51"/>
                  </a:moveTo>
                  <a:lnTo>
                    <a:pt x="111693" y="-51"/>
                  </a:lnTo>
                  <a:lnTo>
                    <a:pt x="111693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64" name="Google Shape;4164;p36"/>
            <p:cNvSpPr/>
            <p:nvPr/>
          </p:nvSpPr>
          <p:spPr>
            <a:xfrm rot="-7581239">
              <a:off x="5232294" y="4060981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65" name="Google Shape;4165;p36"/>
            <p:cNvSpPr/>
            <p:nvPr/>
          </p:nvSpPr>
          <p:spPr>
            <a:xfrm rot="-7581239">
              <a:off x="5187223" y="3999708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66" name="Google Shape;4166;p36"/>
            <p:cNvSpPr/>
            <p:nvPr/>
          </p:nvSpPr>
          <p:spPr>
            <a:xfrm>
              <a:off x="5200173" y="4050792"/>
              <a:ext cx="52959" cy="72009"/>
            </a:xfrm>
            <a:custGeom>
              <a:avLst/>
              <a:gdLst/>
              <a:ahLst/>
              <a:cxnLst/>
              <a:rect l="l" t="t" r="r" b="b"/>
              <a:pathLst>
                <a:path w="52959" h="72009" extrusionOk="0">
                  <a:moveTo>
                    <a:pt x="52959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67" name="Google Shape;4167;p36"/>
            <p:cNvSpPr/>
            <p:nvPr/>
          </p:nvSpPr>
          <p:spPr>
            <a:xfrm>
              <a:off x="5224081" y="4033170"/>
              <a:ext cx="53054" cy="72009"/>
            </a:xfrm>
            <a:custGeom>
              <a:avLst/>
              <a:gdLst/>
              <a:ahLst/>
              <a:cxnLst/>
              <a:rect l="l" t="t" r="r" b="b"/>
              <a:pathLst>
                <a:path w="53054" h="72009" extrusionOk="0">
                  <a:moveTo>
                    <a:pt x="53054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68" name="Google Shape;4168;p36"/>
            <p:cNvSpPr/>
            <p:nvPr/>
          </p:nvSpPr>
          <p:spPr>
            <a:xfrm>
              <a:off x="6844664" y="2732521"/>
              <a:ext cx="169677" cy="153839"/>
            </a:xfrm>
            <a:custGeom>
              <a:avLst/>
              <a:gdLst/>
              <a:ahLst/>
              <a:cxnLst/>
              <a:rect l="l" t="t" r="r" b="b"/>
              <a:pathLst>
                <a:path w="169677" h="153839" extrusionOk="0">
                  <a:moveTo>
                    <a:pt x="66069" y="153788"/>
                  </a:moveTo>
                  <a:lnTo>
                    <a:pt x="-606" y="64920"/>
                  </a:lnTo>
                  <a:lnTo>
                    <a:pt x="62354" y="36345"/>
                  </a:lnTo>
                  <a:lnTo>
                    <a:pt x="135601" y="3579"/>
                  </a:lnTo>
                  <a:lnTo>
                    <a:pt x="142745" y="436"/>
                  </a:lnTo>
                  <a:cubicBezTo>
                    <a:pt x="145622" y="-661"/>
                    <a:pt x="148889" y="134"/>
                    <a:pt x="150937" y="2436"/>
                  </a:cubicBezTo>
                  <a:cubicBezTo>
                    <a:pt x="153413" y="5865"/>
                    <a:pt x="150937" y="11961"/>
                    <a:pt x="144936" y="16724"/>
                  </a:cubicBezTo>
                  <a:cubicBezTo>
                    <a:pt x="148784" y="13101"/>
                    <a:pt x="154290" y="11860"/>
                    <a:pt x="159319" y="13485"/>
                  </a:cubicBezTo>
                  <a:cubicBezTo>
                    <a:pt x="162748" y="15866"/>
                    <a:pt x="160938" y="23010"/>
                    <a:pt x="153699" y="29106"/>
                  </a:cubicBezTo>
                  <a:cubicBezTo>
                    <a:pt x="157271" y="25974"/>
                    <a:pt x="162090" y="24673"/>
                    <a:pt x="166748" y="25582"/>
                  </a:cubicBezTo>
                  <a:cubicBezTo>
                    <a:pt x="169701" y="27011"/>
                    <a:pt x="169987" y="31678"/>
                    <a:pt x="166748" y="36726"/>
                  </a:cubicBezTo>
                  <a:lnTo>
                    <a:pt x="161605" y="42822"/>
                  </a:lnTo>
                  <a:cubicBezTo>
                    <a:pt x="161081" y="43322"/>
                    <a:pt x="160604" y="43863"/>
                    <a:pt x="160176" y="44441"/>
                  </a:cubicBezTo>
                  <a:lnTo>
                    <a:pt x="135316" y="73016"/>
                  </a:lnTo>
                  <a:lnTo>
                    <a:pt x="131315" y="77684"/>
                  </a:lnTo>
                  <a:cubicBezTo>
                    <a:pt x="127315" y="82256"/>
                    <a:pt x="123219" y="87209"/>
                    <a:pt x="119028" y="92066"/>
                  </a:cubicBezTo>
                  <a:lnTo>
                    <a:pt x="114837" y="97019"/>
                  </a:lnTo>
                  <a:lnTo>
                    <a:pt x="112646" y="99401"/>
                  </a:lnTo>
                  <a:lnTo>
                    <a:pt x="67403" y="152169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69" name="Google Shape;4169;p36"/>
            <p:cNvSpPr/>
            <p:nvPr/>
          </p:nvSpPr>
          <p:spPr>
            <a:xfrm>
              <a:off x="6842379" y="2728436"/>
              <a:ext cx="162401" cy="106679"/>
            </a:xfrm>
            <a:custGeom>
              <a:avLst/>
              <a:gdLst/>
              <a:ahLst/>
              <a:cxnLst/>
              <a:rect l="l" t="t" r="r" b="b"/>
              <a:pathLst>
                <a:path w="162401" h="106679" extrusionOk="0">
                  <a:moveTo>
                    <a:pt x="158115" y="0"/>
                  </a:moveTo>
                  <a:lnTo>
                    <a:pt x="162401" y="10668"/>
                  </a:lnTo>
                  <a:lnTo>
                    <a:pt x="14954" y="106680"/>
                  </a:lnTo>
                  <a:lnTo>
                    <a:pt x="0" y="70580"/>
                  </a:lnTo>
                  <a:lnTo>
                    <a:pt x="158115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70" name="Google Shape;4170;p36"/>
            <p:cNvSpPr/>
            <p:nvPr/>
          </p:nvSpPr>
          <p:spPr>
            <a:xfrm>
              <a:off x="6877526" y="2753010"/>
              <a:ext cx="143160" cy="136588"/>
            </a:xfrm>
            <a:custGeom>
              <a:avLst/>
              <a:gdLst/>
              <a:ahLst/>
              <a:cxnLst/>
              <a:rect l="l" t="t" r="r" b="b"/>
              <a:pathLst>
                <a:path w="143160" h="136588" extrusionOk="0">
                  <a:moveTo>
                    <a:pt x="143161" y="6667"/>
                  </a:moveTo>
                  <a:lnTo>
                    <a:pt x="134302" y="0"/>
                  </a:lnTo>
                  <a:lnTo>
                    <a:pt x="0" y="113443"/>
                  </a:lnTo>
                  <a:lnTo>
                    <a:pt x="29813" y="136589"/>
                  </a:lnTo>
                  <a:lnTo>
                    <a:pt x="143161" y="6667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71" name="Google Shape;4171;p36"/>
            <p:cNvSpPr/>
            <p:nvPr/>
          </p:nvSpPr>
          <p:spPr>
            <a:xfrm>
              <a:off x="6984396" y="2695575"/>
              <a:ext cx="89344" cy="76295"/>
            </a:xfrm>
            <a:custGeom>
              <a:avLst/>
              <a:gdLst/>
              <a:ahLst/>
              <a:cxnLst/>
              <a:rect l="l" t="t" r="r" b="b"/>
              <a:pathLst>
                <a:path w="89344" h="76295" extrusionOk="0">
                  <a:moveTo>
                    <a:pt x="23302" y="76244"/>
                  </a:moveTo>
                  <a:cubicBezTo>
                    <a:pt x="26636" y="71196"/>
                    <a:pt x="26445" y="66719"/>
                    <a:pt x="23302" y="65100"/>
                  </a:cubicBezTo>
                  <a:cubicBezTo>
                    <a:pt x="18644" y="64205"/>
                    <a:pt x="13824" y="65506"/>
                    <a:pt x="10253" y="68624"/>
                  </a:cubicBezTo>
                  <a:cubicBezTo>
                    <a:pt x="17587" y="62909"/>
                    <a:pt x="19778" y="55384"/>
                    <a:pt x="15873" y="53003"/>
                  </a:cubicBezTo>
                  <a:cubicBezTo>
                    <a:pt x="10872" y="51394"/>
                    <a:pt x="5405" y="52635"/>
                    <a:pt x="1585" y="56242"/>
                  </a:cubicBezTo>
                  <a:cubicBezTo>
                    <a:pt x="7395" y="51765"/>
                    <a:pt x="10062" y="45383"/>
                    <a:pt x="7586" y="41954"/>
                  </a:cubicBezTo>
                  <a:cubicBezTo>
                    <a:pt x="5528" y="39666"/>
                    <a:pt x="2299" y="38839"/>
                    <a:pt x="-606" y="39859"/>
                  </a:cubicBezTo>
                  <a:lnTo>
                    <a:pt x="88739" y="-51"/>
                  </a:lnTo>
                  <a:close/>
                </a:path>
              </a:pathLst>
            </a:custGeom>
            <a:solidFill>
              <a:srgbClr val="0F0F0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72" name="Google Shape;4172;p36"/>
            <p:cNvSpPr/>
            <p:nvPr/>
          </p:nvSpPr>
          <p:spPr>
            <a:xfrm>
              <a:off x="5223605" y="2791926"/>
              <a:ext cx="1696478" cy="1302585"/>
            </a:xfrm>
            <a:custGeom>
              <a:avLst/>
              <a:gdLst/>
              <a:ahLst/>
              <a:cxnLst/>
              <a:rect l="l" t="t" r="r" b="b"/>
              <a:pathLst>
                <a:path w="1696478" h="1302585" extrusionOk="0">
                  <a:moveTo>
                    <a:pt x="1681795" y="98289"/>
                  </a:moveTo>
                  <a:lnTo>
                    <a:pt x="1681795" y="98289"/>
                  </a:lnTo>
                  <a:lnTo>
                    <a:pt x="66640" y="1302534"/>
                  </a:lnTo>
                  <a:lnTo>
                    <a:pt x="-606" y="1213285"/>
                  </a:lnTo>
                  <a:lnTo>
                    <a:pt x="1614548" y="9325"/>
                  </a:lnTo>
                  <a:lnTo>
                    <a:pt x="1614548" y="9325"/>
                  </a:lnTo>
                  <a:cubicBezTo>
                    <a:pt x="1615511" y="8339"/>
                    <a:pt x="1616558" y="7447"/>
                    <a:pt x="1617692" y="6658"/>
                  </a:cubicBezTo>
                  <a:cubicBezTo>
                    <a:pt x="1629217" y="-2010"/>
                    <a:pt x="1643599" y="-2295"/>
                    <a:pt x="1649791" y="5896"/>
                  </a:cubicBezTo>
                  <a:cubicBezTo>
                    <a:pt x="1655982" y="14088"/>
                    <a:pt x="1652362" y="24946"/>
                    <a:pt x="1643028" y="33900"/>
                  </a:cubicBezTo>
                  <a:lnTo>
                    <a:pt x="1643028" y="33900"/>
                  </a:lnTo>
                  <a:cubicBezTo>
                    <a:pt x="1651591" y="27287"/>
                    <a:pt x="1663688" y="27852"/>
                    <a:pt x="1671603" y="35233"/>
                  </a:cubicBezTo>
                  <a:cubicBezTo>
                    <a:pt x="1677223" y="42758"/>
                    <a:pt x="1674175" y="54283"/>
                    <a:pt x="1664841" y="63237"/>
                  </a:cubicBezTo>
                  <a:lnTo>
                    <a:pt x="1664841" y="63237"/>
                  </a:lnTo>
                  <a:cubicBezTo>
                    <a:pt x="1675699" y="56760"/>
                    <a:pt x="1688081" y="57141"/>
                    <a:pt x="1693416" y="64570"/>
                  </a:cubicBezTo>
                  <a:cubicBezTo>
                    <a:pt x="1698750" y="72000"/>
                    <a:pt x="1695320" y="86478"/>
                    <a:pt x="1683891" y="95050"/>
                  </a:cubicBezTo>
                  <a:cubicBezTo>
                    <a:pt x="1683281" y="96185"/>
                    <a:pt x="1682576" y="97268"/>
                    <a:pt x="1681795" y="98289"/>
                  </a:cubicBez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73" name="Google Shape;4173;p36"/>
            <p:cNvSpPr/>
            <p:nvPr/>
          </p:nvSpPr>
          <p:spPr>
            <a:xfrm>
              <a:off x="5224558" y="2791830"/>
              <a:ext cx="1653540" cy="1241530"/>
            </a:xfrm>
            <a:custGeom>
              <a:avLst/>
              <a:gdLst/>
              <a:ahLst/>
              <a:cxnLst/>
              <a:rect l="l" t="t" r="r" b="b"/>
              <a:pathLst>
                <a:path w="1653540" h="1241530" extrusionOk="0">
                  <a:moveTo>
                    <a:pt x="1648552" y="28089"/>
                  </a:moveTo>
                  <a:lnTo>
                    <a:pt x="20635" y="1241479"/>
                  </a:lnTo>
                  <a:lnTo>
                    <a:pt x="-606" y="1212904"/>
                  </a:lnTo>
                  <a:lnTo>
                    <a:pt x="1614738" y="9325"/>
                  </a:lnTo>
                  <a:lnTo>
                    <a:pt x="1614738" y="9325"/>
                  </a:lnTo>
                  <a:cubicBezTo>
                    <a:pt x="1615758" y="8362"/>
                    <a:pt x="1616834" y="7471"/>
                    <a:pt x="1617977" y="6658"/>
                  </a:cubicBezTo>
                  <a:cubicBezTo>
                    <a:pt x="1629502" y="-2010"/>
                    <a:pt x="1643885" y="-2295"/>
                    <a:pt x="1650076" y="5896"/>
                  </a:cubicBezTo>
                  <a:cubicBezTo>
                    <a:pt x="1654391" y="12853"/>
                    <a:pt x="1653772" y="21788"/>
                    <a:pt x="1648552" y="28089"/>
                  </a:cubicBez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74" name="Google Shape;4174;p36"/>
            <p:cNvSpPr/>
            <p:nvPr/>
          </p:nvSpPr>
          <p:spPr>
            <a:xfrm>
              <a:off x="5268277" y="2851392"/>
              <a:ext cx="1654641" cy="1243119"/>
            </a:xfrm>
            <a:custGeom>
              <a:avLst/>
              <a:gdLst/>
              <a:ahLst/>
              <a:cxnLst/>
              <a:rect l="l" t="t" r="r" b="b"/>
              <a:pathLst>
                <a:path w="1654641" h="1243119" extrusionOk="0">
                  <a:moveTo>
                    <a:pt x="1649886" y="29679"/>
                  </a:moveTo>
                  <a:lnTo>
                    <a:pt x="21968" y="1243069"/>
                  </a:lnTo>
                  <a:lnTo>
                    <a:pt x="-606" y="1213065"/>
                  </a:lnTo>
                  <a:lnTo>
                    <a:pt x="1614644" y="9105"/>
                  </a:lnTo>
                  <a:lnTo>
                    <a:pt x="1614644" y="9105"/>
                  </a:lnTo>
                  <a:cubicBezTo>
                    <a:pt x="1615606" y="8088"/>
                    <a:pt x="1616653" y="7164"/>
                    <a:pt x="1617787" y="6343"/>
                  </a:cubicBezTo>
                  <a:cubicBezTo>
                    <a:pt x="1629312" y="-2230"/>
                    <a:pt x="1644076" y="-2135"/>
                    <a:pt x="1650648" y="6343"/>
                  </a:cubicBezTo>
                  <a:cubicBezTo>
                    <a:pt x="1655430" y="13478"/>
                    <a:pt x="1655125" y="22870"/>
                    <a:pt x="1649886" y="29679"/>
                  </a:cubicBez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84" name="Google Shape;4196;p38">
            <a:extLst>
              <a:ext uri="{FF2B5EF4-FFF2-40B4-BE49-F238E27FC236}">
                <a16:creationId xmlns="" xmlns:a16="http://schemas.microsoft.com/office/drawing/2014/main" id="{3169B9C4-15E4-423B-B0FB-D24CE306C8F4}"/>
              </a:ext>
            </a:extLst>
          </p:cNvPr>
          <p:cNvSpPr/>
          <p:nvPr/>
        </p:nvSpPr>
        <p:spPr>
          <a:xfrm rot="291904" flipH="1">
            <a:off x="866938" y="1312141"/>
            <a:ext cx="4578726" cy="4959959"/>
          </a:xfrm>
          <a:prstGeom prst="foldedCorner">
            <a:avLst>
              <a:gd name="adj" fmla="val 30868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85" name="Google Shape;4208;p38">
            <a:extLst>
              <a:ext uri="{FF2B5EF4-FFF2-40B4-BE49-F238E27FC236}">
                <a16:creationId xmlns="" xmlns:a16="http://schemas.microsoft.com/office/drawing/2014/main" id="{44B2AF47-E27B-4713-B06F-DC1AD6880DEC}"/>
              </a:ext>
            </a:extLst>
          </p:cNvPr>
          <p:cNvGrpSpPr/>
          <p:nvPr/>
        </p:nvGrpSpPr>
        <p:grpSpPr>
          <a:xfrm rot="8100000">
            <a:off x="9999363" y="2566495"/>
            <a:ext cx="4062899" cy="3068545"/>
            <a:chOff x="5102217" y="2695575"/>
            <a:chExt cx="1971523" cy="1489013"/>
          </a:xfrm>
        </p:grpSpPr>
        <p:sp>
          <p:nvSpPr>
            <p:cNvPr id="186" name="Google Shape;4209;p38">
              <a:extLst>
                <a:ext uri="{FF2B5EF4-FFF2-40B4-BE49-F238E27FC236}">
                  <a16:creationId xmlns="" xmlns:a16="http://schemas.microsoft.com/office/drawing/2014/main" id="{E72C84E7-62F8-4D2F-B975-2E6A3EB750C9}"/>
                </a:ext>
              </a:extLst>
            </p:cNvPr>
            <p:cNvSpPr/>
            <p:nvPr/>
          </p:nvSpPr>
          <p:spPr>
            <a:xfrm rot="-7581239">
              <a:off x="5112820" y="4076055"/>
              <a:ext cx="108725" cy="81306"/>
            </a:xfrm>
            <a:custGeom>
              <a:avLst/>
              <a:gdLst/>
              <a:ahLst/>
              <a:cxnLst/>
              <a:rect l="l" t="t" r="r" b="b"/>
              <a:pathLst>
                <a:path w="108775" h="81343" extrusionOk="0">
                  <a:moveTo>
                    <a:pt x="53781" y="-51"/>
                  </a:moveTo>
                  <a:lnTo>
                    <a:pt x="53781" y="-51"/>
                  </a:lnTo>
                  <a:cubicBezTo>
                    <a:pt x="83823" y="-51"/>
                    <a:pt x="108169" y="24295"/>
                    <a:pt x="108169" y="54337"/>
                  </a:cubicBezTo>
                  <a:lnTo>
                    <a:pt x="108169" y="81292"/>
                  </a:lnTo>
                  <a:lnTo>
                    <a:pt x="108169" y="81292"/>
                  </a:lnTo>
                  <a:lnTo>
                    <a:pt x="-606" y="81292"/>
                  </a:lnTo>
                  <a:lnTo>
                    <a:pt x="-606" y="81292"/>
                  </a:lnTo>
                  <a:lnTo>
                    <a:pt x="-606" y="54337"/>
                  </a:lnTo>
                  <a:cubicBezTo>
                    <a:pt x="-606" y="24295"/>
                    <a:pt x="23740" y="-51"/>
                    <a:pt x="53781" y="-51"/>
                  </a:cubicBez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7" name="Google Shape;4210;p38">
              <a:extLst>
                <a:ext uri="{FF2B5EF4-FFF2-40B4-BE49-F238E27FC236}">
                  <a16:creationId xmlns="" xmlns:a16="http://schemas.microsoft.com/office/drawing/2014/main" id="{EE9EFF3C-C068-4DDB-9B77-8E9554122991}"/>
                </a:ext>
              </a:extLst>
            </p:cNvPr>
            <p:cNvSpPr/>
            <p:nvPr/>
          </p:nvSpPr>
          <p:spPr>
            <a:xfrm>
              <a:off x="5114864" y="4046981"/>
              <a:ext cx="66735" cy="93630"/>
            </a:xfrm>
            <a:custGeom>
              <a:avLst/>
              <a:gdLst/>
              <a:ahLst/>
              <a:cxnLst/>
              <a:rect l="l" t="t" r="r" b="b"/>
              <a:pathLst>
                <a:path w="66735" h="93630" extrusionOk="0">
                  <a:moveTo>
                    <a:pt x="17456" y="24904"/>
                  </a:moveTo>
                  <a:lnTo>
                    <a:pt x="51365" y="-51"/>
                  </a:lnTo>
                  <a:lnTo>
                    <a:pt x="66130" y="20047"/>
                  </a:lnTo>
                  <a:lnTo>
                    <a:pt x="32221" y="45002"/>
                  </a:lnTo>
                  <a:cubicBezTo>
                    <a:pt x="14790" y="57861"/>
                    <a:pt x="8980" y="79578"/>
                    <a:pt x="19266" y="93580"/>
                  </a:cubicBezTo>
                  <a:lnTo>
                    <a:pt x="4503" y="73577"/>
                  </a:lnTo>
                  <a:cubicBezTo>
                    <a:pt x="-5785" y="59575"/>
                    <a:pt x="-69" y="37477"/>
                    <a:pt x="17456" y="24904"/>
                  </a:cubicBezTo>
                  <a:close/>
                </a:path>
              </a:pathLst>
            </a:custGeom>
            <a:solidFill>
              <a:srgbClr val="D92E0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8" name="Google Shape;4211;p38">
              <a:extLst>
                <a:ext uri="{FF2B5EF4-FFF2-40B4-BE49-F238E27FC236}">
                  <a16:creationId xmlns="" xmlns:a16="http://schemas.microsoft.com/office/drawing/2014/main" id="{0BE7B71C-9BA8-4A77-94B6-AAFBE83FBD27}"/>
                </a:ext>
              </a:extLst>
            </p:cNvPr>
            <p:cNvSpPr/>
            <p:nvPr/>
          </p:nvSpPr>
          <p:spPr>
            <a:xfrm rot="-7581239">
              <a:off x="5167396" y="4104782"/>
              <a:ext cx="36463" cy="62073"/>
            </a:xfrm>
            <a:custGeom>
              <a:avLst/>
              <a:gdLst/>
              <a:ahLst/>
              <a:cxnLst/>
              <a:rect l="l" t="t" r="r" b="b"/>
              <a:pathLst>
                <a:path w="36480" h="62102" extrusionOk="0">
                  <a:moveTo>
                    <a:pt x="17682" y="-51"/>
                  </a:moveTo>
                  <a:lnTo>
                    <a:pt x="17682" y="-51"/>
                  </a:lnTo>
                  <a:cubicBezTo>
                    <a:pt x="27674" y="-4"/>
                    <a:pt x="35770" y="8055"/>
                    <a:pt x="35875" y="18046"/>
                  </a:cubicBezTo>
                  <a:lnTo>
                    <a:pt x="35875" y="62052"/>
                  </a:lnTo>
                  <a:lnTo>
                    <a:pt x="35875" y="62052"/>
                  </a:lnTo>
                  <a:lnTo>
                    <a:pt x="-606" y="62052"/>
                  </a:lnTo>
                  <a:lnTo>
                    <a:pt x="-606" y="62052"/>
                  </a:lnTo>
                  <a:lnTo>
                    <a:pt x="-606" y="18046"/>
                  </a:lnTo>
                  <a:cubicBezTo>
                    <a:pt x="-501" y="8017"/>
                    <a:pt x="7652" y="-51"/>
                    <a:pt x="17682" y="-51"/>
                  </a:cubicBezTo>
                  <a:close/>
                </a:path>
              </a:pathLst>
            </a:custGeom>
            <a:solidFill>
              <a:srgbClr val="FF795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9" name="Google Shape;4212;p38">
              <a:extLst>
                <a:ext uri="{FF2B5EF4-FFF2-40B4-BE49-F238E27FC236}">
                  <a16:creationId xmlns="" xmlns:a16="http://schemas.microsoft.com/office/drawing/2014/main" id="{8D77560B-2F7A-42C4-A84D-508548331D8A}"/>
                </a:ext>
              </a:extLst>
            </p:cNvPr>
            <p:cNvSpPr/>
            <p:nvPr/>
          </p:nvSpPr>
          <p:spPr>
            <a:xfrm rot="-7581239">
              <a:off x="5171823" y="4030375"/>
              <a:ext cx="112247" cy="82162"/>
            </a:xfrm>
            <a:custGeom>
              <a:avLst/>
              <a:gdLst/>
              <a:ahLst/>
              <a:cxnLst/>
              <a:rect l="l" t="t" r="r" b="b"/>
              <a:pathLst>
                <a:path w="112299" h="82200" extrusionOk="0">
                  <a:moveTo>
                    <a:pt x="-606" y="-51"/>
                  </a:moveTo>
                  <a:lnTo>
                    <a:pt x="111693" y="-51"/>
                  </a:lnTo>
                  <a:lnTo>
                    <a:pt x="111693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0" name="Google Shape;4213;p38">
              <a:extLst>
                <a:ext uri="{FF2B5EF4-FFF2-40B4-BE49-F238E27FC236}">
                  <a16:creationId xmlns="" xmlns:a16="http://schemas.microsoft.com/office/drawing/2014/main" id="{D0D1D20E-88A2-477E-8804-C13A10764159}"/>
                </a:ext>
              </a:extLst>
            </p:cNvPr>
            <p:cNvSpPr/>
            <p:nvPr/>
          </p:nvSpPr>
          <p:spPr>
            <a:xfrm rot="-7581239">
              <a:off x="5232294" y="4060981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1" name="Google Shape;4214;p38">
              <a:extLst>
                <a:ext uri="{FF2B5EF4-FFF2-40B4-BE49-F238E27FC236}">
                  <a16:creationId xmlns="" xmlns:a16="http://schemas.microsoft.com/office/drawing/2014/main" id="{A973C00B-95D8-405A-9C02-F8F99D2DFCB7}"/>
                </a:ext>
              </a:extLst>
            </p:cNvPr>
            <p:cNvSpPr/>
            <p:nvPr/>
          </p:nvSpPr>
          <p:spPr>
            <a:xfrm rot="-7581239">
              <a:off x="5187223" y="3999708"/>
              <a:ext cx="36463" cy="82162"/>
            </a:xfrm>
            <a:custGeom>
              <a:avLst/>
              <a:gdLst/>
              <a:ahLst/>
              <a:cxnLst/>
              <a:rect l="l" t="t" r="r" b="b"/>
              <a:pathLst>
                <a:path w="36480" h="82200" extrusionOk="0">
                  <a:moveTo>
                    <a:pt x="-606" y="-51"/>
                  </a:moveTo>
                  <a:lnTo>
                    <a:pt x="35875" y="-51"/>
                  </a:lnTo>
                  <a:lnTo>
                    <a:pt x="35875" y="82150"/>
                  </a:lnTo>
                  <a:lnTo>
                    <a:pt x="-606" y="8215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2" name="Google Shape;4215;p38">
              <a:extLst>
                <a:ext uri="{FF2B5EF4-FFF2-40B4-BE49-F238E27FC236}">
                  <a16:creationId xmlns="" xmlns:a16="http://schemas.microsoft.com/office/drawing/2014/main" id="{F945FCB7-7D63-4B56-8F47-0B668F530381}"/>
                </a:ext>
              </a:extLst>
            </p:cNvPr>
            <p:cNvSpPr/>
            <p:nvPr/>
          </p:nvSpPr>
          <p:spPr>
            <a:xfrm>
              <a:off x="5200173" y="4050792"/>
              <a:ext cx="52959" cy="72009"/>
            </a:xfrm>
            <a:custGeom>
              <a:avLst/>
              <a:gdLst/>
              <a:ahLst/>
              <a:cxnLst/>
              <a:rect l="l" t="t" r="r" b="b"/>
              <a:pathLst>
                <a:path w="52959" h="72009" extrusionOk="0">
                  <a:moveTo>
                    <a:pt x="52959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3" name="Google Shape;4216;p38">
              <a:extLst>
                <a:ext uri="{FF2B5EF4-FFF2-40B4-BE49-F238E27FC236}">
                  <a16:creationId xmlns="" xmlns:a16="http://schemas.microsoft.com/office/drawing/2014/main" id="{EAE1D77B-F6AB-402A-ABEB-1E7D09A03E4C}"/>
                </a:ext>
              </a:extLst>
            </p:cNvPr>
            <p:cNvSpPr/>
            <p:nvPr/>
          </p:nvSpPr>
          <p:spPr>
            <a:xfrm>
              <a:off x="5224081" y="4033170"/>
              <a:ext cx="53054" cy="72009"/>
            </a:xfrm>
            <a:custGeom>
              <a:avLst/>
              <a:gdLst/>
              <a:ahLst/>
              <a:cxnLst/>
              <a:rect l="l" t="t" r="r" b="b"/>
              <a:pathLst>
                <a:path w="53054" h="72009" extrusionOk="0">
                  <a:moveTo>
                    <a:pt x="53054" y="72009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99999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4" name="Google Shape;4217;p38">
              <a:extLst>
                <a:ext uri="{FF2B5EF4-FFF2-40B4-BE49-F238E27FC236}">
                  <a16:creationId xmlns="" xmlns:a16="http://schemas.microsoft.com/office/drawing/2014/main" id="{5580BC59-BB48-45B7-A783-0AE180C987B1}"/>
                </a:ext>
              </a:extLst>
            </p:cNvPr>
            <p:cNvSpPr/>
            <p:nvPr/>
          </p:nvSpPr>
          <p:spPr>
            <a:xfrm>
              <a:off x="6844664" y="2732521"/>
              <a:ext cx="169677" cy="153839"/>
            </a:xfrm>
            <a:custGeom>
              <a:avLst/>
              <a:gdLst/>
              <a:ahLst/>
              <a:cxnLst/>
              <a:rect l="l" t="t" r="r" b="b"/>
              <a:pathLst>
                <a:path w="169677" h="153839" extrusionOk="0">
                  <a:moveTo>
                    <a:pt x="66069" y="153788"/>
                  </a:moveTo>
                  <a:lnTo>
                    <a:pt x="-606" y="64920"/>
                  </a:lnTo>
                  <a:lnTo>
                    <a:pt x="62354" y="36345"/>
                  </a:lnTo>
                  <a:lnTo>
                    <a:pt x="135601" y="3579"/>
                  </a:lnTo>
                  <a:lnTo>
                    <a:pt x="142745" y="436"/>
                  </a:lnTo>
                  <a:cubicBezTo>
                    <a:pt x="145622" y="-661"/>
                    <a:pt x="148889" y="134"/>
                    <a:pt x="150937" y="2436"/>
                  </a:cubicBezTo>
                  <a:cubicBezTo>
                    <a:pt x="153413" y="5865"/>
                    <a:pt x="150937" y="11961"/>
                    <a:pt x="144936" y="16724"/>
                  </a:cubicBezTo>
                  <a:cubicBezTo>
                    <a:pt x="148784" y="13101"/>
                    <a:pt x="154290" y="11860"/>
                    <a:pt x="159319" y="13485"/>
                  </a:cubicBezTo>
                  <a:cubicBezTo>
                    <a:pt x="162748" y="15866"/>
                    <a:pt x="160938" y="23010"/>
                    <a:pt x="153699" y="29106"/>
                  </a:cubicBezTo>
                  <a:cubicBezTo>
                    <a:pt x="157271" y="25974"/>
                    <a:pt x="162090" y="24673"/>
                    <a:pt x="166748" y="25582"/>
                  </a:cubicBezTo>
                  <a:cubicBezTo>
                    <a:pt x="169701" y="27011"/>
                    <a:pt x="169987" y="31678"/>
                    <a:pt x="166748" y="36726"/>
                  </a:cubicBezTo>
                  <a:lnTo>
                    <a:pt x="161605" y="42822"/>
                  </a:lnTo>
                  <a:cubicBezTo>
                    <a:pt x="161081" y="43322"/>
                    <a:pt x="160604" y="43863"/>
                    <a:pt x="160176" y="44441"/>
                  </a:cubicBezTo>
                  <a:lnTo>
                    <a:pt x="135316" y="73016"/>
                  </a:lnTo>
                  <a:lnTo>
                    <a:pt x="131315" y="77684"/>
                  </a:lnTo>
                  <a:cubicBezTo>
                    <a:pt x="127315" y="82256"/>
                    <a:pt x="123219" y="87209"/>
                    <a:pt x="119028" y="92066"/>
                  </a:cubicBezTo>
                  <a:lnTo>
                    <a:pt x="114837" y="97019"/>
                  </a:lnTo>
                  <a:lnTo>
                    <a:pt x="112646" y="99401"/>
                  </a:lnTo>
                  <a:lnTo>
                    <a:pt x="67403" y="152169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5" name="Google Shape;4218;p38">
              <a:extLst>
                <a:ext uri="{FF2B5EF4-FFF2-40B4-BE49-F238E27FC236}">
                  <a16:creationId xmlns="" xmlns:a16="http://schemas.microsoft.com/office/drawing/2014/main" id="{98151785-8E47-4E7F-A141-054DFA7F4646}"/>
                </a:ext>
              </a:extLst>
            </p:cNvPr>
            <p:cNvSpPr/>
            <p:nvPr/>
          </p:nvSpPr>
          <p:spPr>
            <a:xfrm>
              <a:off x="6842379" y="2728436"/>
              <a:ext cx="162401" cy="106679"/>
            </a:xfrm>
            <a:custGeom>
              <a:avLst/>
              <a:gdLst/>
              <a:ahLst/>
              <a:cxnLst/>
              <a:rect l="l" t="t" r="r" b="b"/>
              <a:pathLst>
                <a:path w="162401" h="106679" extrusionOk="0">
                  <a:moveTo>
                    <a:pt x="158115" y="0"/>
                  </a:moveTo>
                  <a:lnTo>
                    <a:pt x="162401" y="10668"/>
                  </a:lnTo>
                  <a:lnTo>
                    <a:pt x="14954" y="106680"/>
                  </a:lnTo>
                  <a:lnTo>
                    <a:pt x="0" y="70580"/>
                  </a:lnTo>
                  <a:lnTo>
                    <a:pt x="158115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6" name="Google Shape;4219;p38">
              <a:extLst>
                <a:ext uri="{FF2B5EF4-FFF2-40B4-BE49-F238E27FC236}">
                  <a16:creationId xmlns="" xmlns:a16="http://schemas.microsoft.com/office/drawing/2014/main" id="{28EF0D2E-4B2F-4953-BC72-8F2A14FCE19B}"/>
                </a:ext>
              </a:extLst>
            </p:cNvPr>
            <p:cNvSpPr/>
            <p:nvPr/>
          </p:nvSpPr>
          <p:spPr>
            <a:xfrm>
              <a:off x="6877526" y="2753010"/>
              <a:ext cx="143160" cy="136588"/>
            </a:xfrm>
            <a:custGeom>
              <a:avLst/>
              <a:gdLst/>
              <a:ahLst/>
              <a:cxnLst/>
              <a:rect l="l" t="t" r="r" b="b"/>
              <a:pathLst>
                <a:path w="143160" h="136588" extrusionOk="0">
                  <a:moveTo>
                    <a:pt x="143161" y="6667"/>
                  </a:moveTo>
                  <a:lnTo>
                    <a:pt x="134302" y="0"/>
                  </a:lnTo>
                  <a:lnTo>
                    <a:pt x="0" y="113443"/>
                  </a:lnTo>
                  <a:lnTo>
                    <a:pt x="29813" y="136589"/>
                  </a:lnTo>
                  <a:lnTo>
                    <a:pt x="143161" y="6667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7" name="Google Shape;4220;p38">
              <a:extLst>
                <a:ext uri="{FF2B5EF4-FFF2-40B4-BE49-F238E27FC236}">
                  <a16:creationId xmlns="" xmlns:a16="http://schemas.microsoft.com/office/drawing/2014/main" id="{54A64BC2-5AB2-4DCF-B00E-B7E09FE70B46}"/>
                </a:ext>
              </a:extLst>
            </p:cNvPr>
            <p:cNvSpPr/>
            <p:nvPr/>
          </p:nvSpPr>
          <p:spPr>
            <a:xfrm>
              <a:off x="6984396" y="2695575"/>
              <a:ext cx="89344" cy="76295"/>
            </a:xfrm>
            <a:custGeom>
              <a:avLst/>
              <a:gdLst/>
              <a:ahLst/>
              <a:cxnLst/>
              <a:rect l="l" t="t" r="r" b="b"/>
              <a:pathLst>
                <a:path w="89344" h="76295" extrusionOk="0">
                  <a:moveTo>
                    <a:pt x="23302" y="76244"/>
                  </a:moveTo>
                  <a:cubicBezTo>
                    <a:pt x="26636" y="71196"/>
                    <a:pt x="26445" y="66719"/>
                    <a:pt x="23302" y="65100"/>
                  </a:cubicBezTo>
                  <a:cubicBezTo>
                    <a:pt x="18644" y="64205"/>
                    <a:pt x="13824" y="65506"/>
                    <a:pt x="10253" y="68624"/>
                  </a:cubicBezTo>
                  <a:cubicBezTo>
                    <a:pt x="17587" y="62909"/>
                    <a:pt x="19778" y="55384"/>
                    <a:pt x="15873" y="53003"/>
                  </a:cubicBezTo>
                  <a:cubicBezTo>
                    <a:pt x="10872" y="51394"/>
                    <a:pt x="5405" y="52635"/>
                    <a:pt x="1585" y="56242"/>
                  </a:cubicBezTo>
                  <a:cubicBezTo>
                    <a:pt x="7395" y="51765"/>
                    <a:pt x="10062" y="45383"/>
                    <a:pt x="7586" y="41954"/>
                  </a:cubicBezTo>
                  <a:cubicBezTo>
                    <a:pt x="5528" y="39666"/>
                    <a:pt x="2299" y="38839"/>
                    <a:pt x="-606" y="39859"/>
                  </a:cubicBezTo>
                  <a:lnTo>
                    <a:pt x="88739" y="-51"/>
                  </a:lnTo>
                  <a:close/>
                </a:path>
              </a:pathLst>
            </a:custGeom>
            <a:solidFill>
              <a:srgbClr val="0F0F0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8" name="Google Shape;4221;p38">
              <a:extLst>
                <a:ext uri="{FF2B5EF4-FFF2-40B4-BE49-F238E27FC236}">
                  <a16:creationId xmlns="" xmlns:a16="http://schemas.microsoft.com/office/drawing/2014/main" id="{8453E299-417F-471E-A3C3-B9339D91BBFA}"/>
                </a:ext>
              </a:extLst>
            </p:cNvPr>
            <p:cNvSpPr/>
            <p:nvPr/>
          </p:nvSpPr>
          <p:spPr>
            <a:xfrm>
              <a:off x="5223605" y="2791926"/>
              <a:ext cx="1696478" cy="1302585"/>
            </a:xfrm>
            <a:custGeom>
              <a:avLst/>
              <a:gdLst/>
              <a:ahLst/>
              <a:cxnLst/>
              <a:rect l="l" t="t" r="r" b="b"/>
              <a:pathLst>
                <a:path w="1696478" h="1302585" extrusionOk="0">
                  <a:moveTo>
                    <a:pt x="1681795" y="98289"/>
                  </a:moveTo>
                  <a:lnTo>
                    <a:pt x="1681795" y="98289"/>
                  </a:lnTo>
                  <a:lnTo>
                    <a:pt x="66640" y="1302534"/>
                  </a:lnTo>
                  <a:lnTo>
                    <a:pt x="-606" y="1213285"/>
                  </a:lnTo>
                  <a:lnTo>
                    <a:pt x="1614548" y="9325"/>
                  </a:lnTo>
                  <a:lnTo>
                    <a:pt x="1614548" y="9325"/>
                  </a:lnTo>
                  <a:cubicBezTo>
                    <a:pt x="1615511" y="8339"/>
                    <a:pt x="1616558" y="7447"/>
                    <a:pt x="1617692" y="6658"/>
                  </a:cubicBezTo>
                  <a:cubicBezTo>
                    <a:pt x="1629217" y="-2010"/>
                    <a:pt x="1643599" y="-2295"/>
                    <a:pt x="1649791" y="5896"/>
                  </a:cubicBezTo>
                  <a:cubicBezTo>
                    <a:pt x="1655982" y="14088"/>
                    <a:pt x="1652362" y="24946"/>
                    <a:pt x="1643028" y="33900"/>
                  </a:cubicBezTo>
                  <a:lnTo>
                    <a:pt x="1643028" y="33900"/>
                  </a:lnTo>
                  <a:cubicBezTo>
                    <a:pt x="1651591" y="27287"/>
                    <a:pt x="1663688" y="27852"/>
                    <a:pt x="1671603" y="35233"/>
                  </a:cubicBezTo>
                  <a:cubicBezTo>
                    <a:pt x="1677223" y="42758"/>
                    <a:pt x="1674175" y="54283"/>
                    <a:pt x="1664841" y="63237"/>
                  </a:cubicBezTo>
                  <a:lnTo>
                    <a:pt x="1664841" y="63237"/>
                  </a:lnTo>
                  <a:cubicBezTo>
                    <a:pt x="1675699" y="56760"/>
                    <a:pt x="1688081" y="57141"/>
                    <a:pt x="1693416" y="64570"/>
                  </a:cubicBezTo>
                  <a:cubicBezTo>
                    <a:pt x="1698750" y="72000"/>
                    <a:pt x="1695320" y="86478"/>
                    <a:pt x="1683891" y="95050"/>
                  </a:cubicBezTo>
                  <a:cubicBezTo>
                    <a:pt x="1683281" y="96185"/>
                    <a:pt x="1682576" y="97268"/>
                    <a:pt x="1681795" y="98289"/>
                  </a:cubicBez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9" name="Google Shape;4222;p38">
              <a:extLst>
                <a:ext uri="{FF2B5EF4-FFF2-40B4-BE49-F238E27FC236}">
                  <a16:creationId xmlns="" xmlns:a16="http://schemas.microsoft.com/office/drawing/2014/main" id="{7D802902-C6E9-4DA0-9131-2DE2D230CE7D}"/>
                </a:ext>
              </a:extLst>
            </p:cNvPr>
            <p:cNvSpPr/>
            <p:nvPr/>
          </p:nvSpPr>
          <p:spPr>
            <a:xfrm>
              <a:off x="5224558" y="2791830"/>
              <a:ext cx="1653540" cy="1241530"/>
            </a:xfrm>
            <a:custGeom>
              <a:avLst/>
              <a:gdLst/>
              <a:ahLst/>
              <a:cxnLst/>
              <a:rect l="l" t="t" r="r" b="b"/>
              <a:pathLst>
                <a:path w="1653540" h="1241530" extrusionOk="0">
                  <a:moveTo>
                    <a:pt x="1648552" y="28089"/>
                  </a:moveTo>
                  <a:lnTo>
                    <a:pt x="20635" y="1241479"/>
                  </a:lnTo>
                  <a:lnTo>
                    <a:pt x="-606" y="1212904"/>
                  </a:lnTo>
                  <a:lnTo>
                    <a:pt x="1614738" y="9325"/>
                  </a:lnTo>
                  <a:lnTo>
                    <a:pt x="1614738" y="9325"/>
                  </a:lnTo>
                  <a:cubicBezTo>
                    <a:pt x="1615758" y="8362"/>
                    <a:pt x="1616834" y="7471"/>
                    <a:pt x="1617977" y="6658"/>
                  </a:cubicBezTo>
                  <a:cubicBezTo>
                    <a:pt x="1629502" y="-2010"/>
                    <a:pt x="1643885" y="-2295"/>
                    <a:pt x="1650076" y="5896"/>
                  </a:cubicBezTo>
                  <a:cubicBezTo>
                    <a:pt x="1654391" y="12853"/>
                    <a:pt x="1653772" y="21788"/>
                    <a:pt x="1648552" y="28089"/>
                  </a:cubicBezTo>
                  <a:close/>
                </a:path>
              </a:pathLst>
            </a:custGeom>
            <a:solidFill>
              <a:srgbClr val="F8A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0" name="Google Shape;4223;p38">
              <a:extLst>
                <a:ext uri="{FF2B5EF4-FFF2-40B4-BE49-F238E27FC236}">
                  <a16:creationId xmlns="" xmlns:a16="http://schemas.microsoft.com/office/drawing/2014/main" id="{B0051538-8681-4134-90EB-39707BAB91AA}"/>
                </a:ext>
              </a:extLst>
            </p:cNvPr>
            <p:cNvSpPr/>
            <p:nvPr/>
          </p:nvSpPr>
          <p:spPr>
            <a:xfrm>
              <a:off x="5268277" y="2851392"/>
              <a:ext cx="1654641" cy="1243119"/>
            </a:xfrm>
            <a:custGeom>
              <a:avLst/>
              <a:gdLst/>
              <a:ahLst/>
              <a:cxnLst/>
              <a:rect l="l" t="t" r="r" b="b"/>
              <a:pathLst>
                <a:path w="1654641" h="1243119" extrusionOk="0">
                  <a:moveTo>
                    <a:pt x="1649886" y="29679"/>
                  </a:moveTo>
                  <a:lnTo>
                    <a:pt x="21968" y="1243069"/>
                  </a:lnTo>
                  <a:lnTo>
                    <a:pt x="-606" y="1213065"/>
                  </a:lnTo>
                  <a:lnTo>
                    <a:pt x="1614644" y="9105"/>
                  </a:lnTo>
                  <a:lnTo>
                    <a:pt x="1614644" y="9105"/>
                  </a:lnTo>
                  <a:cubicBezTo>
                    <a:pt x="1615606" y="8088"/>
                    <a:pt x="1616653" y="7164"/>
                    <a:pt x="1617787" y="6343"/>
                  </a:cubicBezTo>
                  <a:cubicBezTo>
                    <a:pt x="1629312" y="-2230"/>
                    <a:pt x="1644076" y="-2135"/>
                    <a:pt x="1650648" y="6343"/>
                  </a:cubicBezTo>
                  <a:cubicBezTo>
                    <a:pt x="1655430" y="13478"/>
                    <a:pt x="1655125" y="22870"/>
                    <a:pt x="1649886" y="29679"/>
                  </a:cubicBezTo>
                  <a:close/>
                </a:path>
              </a:pathLst>
            </a:custGeom>
            <a:solidFill>
              <a:srgbClr val="FFE76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1" name="Google Shape;4234;p38">
            <a:extLst>
              <a:ext uri="{FF2B5EF4-FFF2-40B4-BE49-F238E27FC236}">
                <a16:creationId xmlns="" xmlns:a16="http://schemas.microsoft.com/office/drawing/2014/main" id="{DD43E2EC-0B43-48FD-9ACF-886481BA51C9}"/>
              </a:ext>
            </a:extLst>
          </p:cNvPr>
          <p:cNvGrpSpPr/>
          <p:nvPr/>
        </p:nvGrpSpPr>
        <p:grpSpPr>
          <a:xfrm>
            <a:off x="10419748" y="2125450"/>
            <a:ext cx="809446" cy="861588"/>
            <a:chOff x="5867114" y="3186397"/>
            <a:chExt cx="457961" cy="487489"/>
          </a:xfrm>
        </p:grpSpPr>
        <p:sp>
          <p:nvSpPr>
            <p:cNvPr id="202" name="Google Shape;4235;p38">
              <a:extLst>
                <a:ext uri="{FF2B5EF4-FFF2-40B4-BE49-F238E27FC236}">
                  <a16:creationId xmlns="" xmlns:a16="http://schemas.microsoft.com/office/drawing/2014/main" id="{0154AAD2-EA9B-4476-8953-95F3DB3C891B}"/>
                </a:ext>
              </a:extLst>
            </p:cNvPr>
            <p:cNvSpPr/>
            <p:nvPr/>
          </p:nvSpPr>
          <p:spPr>
            <a:xfrm>
              <a:off x="5867114" y="3186397"/>
              <a:ext cx="457961" cy="487489"/>
            </a:xfrm>
            <a:custGeom>
              <a:avLst/>
              <a:gdLst/>
              <a:ahLst/>
              <a:cxnLst/>
              <a:rect l="l" t="t" r="r" b="b"/>
              <a:pathLst>
                <a:path w="457961" h="487489" extrusionOk="0">
                  <a:moveTo>
                    <a:pt x="457651" y="327891"/>
                  </a:moveTo>
                  <a:lnTo>
                    <a:pt x="283820" y="443715"/>
                  </a:lnTo>
                  <a:lnTo>
                    <a:pt x="218764" y="487149"/>
                  </a:lnTo>
                  <a:lnTo>
                    <a:pt x="152089" y="386946"/>
                  </a:lnTo>
                  <a:cubicBezTo>
                    <a:pt x="178921" y="350456"/>
                    <a:pt x="171101" y="299125"/>
                    <a:pt x="134610" y="272294"/>
                  </a:cubicBezTo>
                  <a:cubicBezTo>
                    <a:pt x="114999" y="257873"/>
                    <a:pt x="89995" y="252901"/>
                    <a:pt x="66364" y="258739"/>
                  </a:cubicBezTo>
                  <a:lnTo>
                    <a:pt x="-311" y="158537"/>
                  </a:lnTo>
                  <a:lnTo>
                    <a:pt x="56839" y="120437"/>
                  </a:lnTo>
                  <a:lnTo>
                    <a:pt x="237814" y="-341"/>
                  </a:lnTo>
                  <a:lnTo>
                    <a:pt x="304489" y="99862"/>
                  </a:lnTo>
                  <a:cubicBezTo>
                    <a:pt x="277724" y="136400"/>
                    <a:pt x="285639" y="187721"/>
                    <a:pt x="322167" y="214486"/>
                  </a:cubicBezTo>
                  <a:cubicBezTo>
                    <a:pt x="341741" y="228821"/>
                    <a:pt x="366659" y="233765"/>
                    <a:pt x="390214" y="22797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3" name="Google Shape;4236;p38">
              <a:extLst>
                <a:ext uri="{FF2B5EF4-FFF2-40B4-BE49-F238E27FC236}">
                  <a16:creationId xmlns="" xmlns:a16="http://schemas.microsoft.com/office/drawing/2014/main" id="{32AB95D6-3AD1-42F6-ADD9-C1C25D3420EF}"/>
                </a:ext>
              </a:extLst>
            </p:cNvPr>
            <p:cNvSpPr/>
            <p:nvPr/>
          </p:nvSpPr>
          <p:spPr>
            <a:xfrm>
              <a:off x="5950553" y="3260692"/>
              <a:ext cx="305657" cy="369570"/>
            </a:xfrm>
            <a:custGeom>
              <a:avLst/>
              <a:gdLst/>
              <a:ahLst/>
              <a:cxnLst/>
              <a:rect l="l" t="t" r="r" b="b"/>
              <a:pathLst>
                <a:path w="305657" h="369570" extrusionOk="0">
                  <a:moveTo>
                    <a:pt x="0" y="71152"/>
                  </a:moveTo>
                  <a:lnTo>
                    <a:pt x="106871" y="0"/>
                  </a:lnTo>
                  <a:lnTo>
                    <a:pt x="305657" y="298418"/>
                  </a:lnTo>
                  <a:lnTo>
                    <a:pt x="198882" y="369570"/>
                  </a:lnTo>
                  <a:lnTo>
                    <a:pt x="0" y="71152"/>
                  </a:lnTo>
                  <a:lnTo>
                    <a:pt x="0" y="71152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4" name="Google Shape;4237;p38">
              <a:extLst>
                <a:ext uri="{FF2B5EF4-FFF2-40B4-BE49-F238E27FC236}">
                  <a16:creationId xmlns="" xmlns:a16="http://schemas.microsoft.com/office/drawing/2014/main" id="{280059FB-16EA-49C3-A2E0-707853D03E75}"/>
                </a:ext>
              </a:extLst>
            </p:cNvPr>
            <p:cNvSpPr/>
            <p:nvPr/>
          </p:nvSpPr>
          <p:spPr>
            <a:xfrm>
              <a:off x="6024371" y="3260121"/>
              <a:ext cx="232695" cy="320992"/>
            </a:xfrm>
            <a:custGeom>
              <a:avLst/>
              <a:gdLst/>
              <a:ahLst/>
              <a:cxnLst/>
              <a:rect l="l" t="t" r="r" b="b"/>
              <a:pathLst>
                <a:path w="232695" h="320992" extrusionOk="0">
                  <a:moveTo>
                    <a:pt x="0" y="22574"/>
                  </a:moveTo>
                  <a:lnTo>
                    <a:pt x="33814" y="0"/>
                  </a:lnTo>
                  <a:lnTo>
                    <a:pt x="232696" y="298418"/>
                  </a:lnTo>
                  <a:lnTo>
                    <a:pt x="198882" y="320993"/>
                  </a:lnTo>
                  <a:lnTo>
                    <a:pt x="0" y="22574"/>
                  </a:lnTo>
                  <a:lnTo>
                    <a:pt x="0" y="22574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5" name="Google Shape;4238;p38">
              <a:extLst>
                <a:ext uri="{FF2B5EF4-FFF2-40B4-BE49-F238E27FC236}">
                  <a16:creationId xmlns="" xmlns:a16="http://schemas.microsoft.com/office/drawing/2014/main" id="{451671B3-6639-4B6A-8C53-115B15DB17F9}"/>
                </a:ext>
              </a:extLst>
            </p:cNvPr>
            <p:cNvSpPr/>
            <p:nvPr/>
          </p:nvSpPr>
          <p:spPr>
            <a:xfrm>
              <a:off x="6059169" y="3423069"/>
              <a:ext cx="35814" cy="35783"/>
            </a:xfrm>
            <a:custGeom>
              <a:avLst/>
              <a:gdLst/>
              <a:ahLst/>
              <a:cxnLst/>
              <a:rect l="l" t="t" r="r" b="b"/>
              <a:pathLst>
                <a:path w="35814" h="35783" extrusionOk="0">
                  <a:moveTo>
                    <a:pt x="32615" y="7780"/>
                  </a:moveTo>
                  <a:cubicBezTo>
                    <a:pt x="37996" y="16076"/>
                    <a:pt x="35644" y="27163"/>
                    <a:pt x="27347" y="32554"/>
                  </a:cubicBezTo>
                  <a:cubicBezTo>
                    <a:pt x="19051" y="37936"/>
                    <a:pt x="7964" y="35583"/>
                    <a:pt x="2582" y="27287"/>
                  </a:cubicBezTo>
                  <a:cubicBezTo>
                    <a:pt x="-2761" y="19067"/>
                    <a:pt x="-494" y="8075"/>
                    <a:pt x="7659" y="2636"/>
                  </a:cubicBezTo>
                  <a:cubicBezTo>
                    <a:pt x="15955" y="-2840"/>
                    <a:pt x="27128" y="-545"/>
                    <a:pt x="32596" y="7751"/>
                  </a:cubicBezTo>
                  <a:cubicBezTo>
                    <a:pt x="32605" y="7761"/>
                    <a:pt x="32605" y="7770"/>
                    <a:pt x="32615" y="778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6" name="Google Shape;4239;p38">
              <a:extLst>
                <a:ext uri="{FF2B5EF4-FFF2-40B4-BE49-F238E27FC236}">
                  <a16:creationId xmlns="" xmlns:a16="http://schemas.microsoft.com/office/drawing/2014/main" id="{F6510B8D-8DE0-4885-A7A9-A42A69AA7BDA}"/>
                </a:ext>
              </a:extLst>
            </p:cNvPr>
            <p:cNvSpPr/>
            <p:nvPr/>
          </p:nvSpPr>
          <p:spPr>
            <a:xfrm>
              <a:off x="5869400" y="3302317"/>
              <a:ext cx="284225" cy="366712"/>
            </a:xfrm>
            <a:custGeom>
              <a:avLst/>
              <a:gdLst/>
              <a:ahLst/>
              <a:cxnLst/>
              <a:rect l="l" t="t" r="r" b="b"/>
              <a:pathLst>
                <a:path w="284225" h="366712" extrusionOk="0">
                  <a:moveTo>
                    <a:pt x="283915" y="322938"/>
                  </a:moveTo>
                  <a:lnTo>
                    <a:pt x="218764" y="366372"/>
                  </a:lnTo>
                  <a:lnTo>
                    <a:pt x="152089" y="266169"/>
                  </a:lnTo>
                  <a:cubicBezTo>
                    <a:pt x="178921" y="229678"/>
                    <a:pt x="171101" y="178348"/>
                    <a:pt x="134611" y="151516"/>
                  </a:cubicBezTo>
                  <a:cubicBezTo>
                    <a:pt x="114999" y="137095"/>
                    <a:pt x="89995" y="132133"/>
                    <a:pt x="66364" y="137962"/>
                  </a:cubicBezTo>
                  <a:lnTo>
                    <a:pt x="-311" y="37759"/>
                  </a:lnTo>
                  <a:lnTo>
                    <a:pt x="57315" y="-341"/>
                  </a:lnTo>
                  <a:close/>
                </a:path>
              </a:pathLst>
            </a:custGeom>
            <a:solidFill>
              <a:srgbClr val="000000">
                <a:alpha val="86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7" name="Google Shape;4240;p38">
            <a:extLst>
              <a:ext uri="{FF2B5EF4-FFF2-40B4-BE49-F238E27FC236}">
                <a16:creationId xmlns="" xmlns:a16="http://schemas.microsoft.com/office/drawing/2014/main" id="{A37317B5-5C23-45A7-9571-8B4C01574943}"/>
              </a:ext>
            </a:extLst>
          </p:cNvPr>
          <p:cNvGrpSpPr/>
          <p:nvPr/>
        </p:nvGrpSpPr>
        <p:grpSpPr>
          <a:xfrm rot="3179054">
            <a:off x="10622282" y="1016898"/>
            <a:ext cx="501864" cy="859719"/>
            <a:chOff x="5953125" y="3186112"/>
            <a:chExt cx="283939" cy="486441"/>
          </a:xfrm>
        </p:grpSpPr>
        <p:sp>
          <p:nvSpPr>
            <p:cNvPr id="208" name="Google Shape;4241;p38">
              <a:extLst>
                <a:ext uri="{FF2B5EF4-FFF2-40B4-BE49-F238E27FC236}">
                  <a16:creationId xmlns="" xmlns:a16="http://schemas.microsoft.com/office/drawing/2014/main" id="{36F005CE-7815-41C7-B38E-1981725FF401}"/>
                </a:ext>
              </a:extLst>
            </p:cNvPr>
            <p:cNvSpPr/>
            <p:nvPr/>
          </p:nvSpPr>
          <p:spPr>
            <a:xfrm>
              <a:off x="5953220" y="3186112"/>
              <a:ext cx="283844" cy="486441"/>
            </a:xfrm>
            <a:custGeom>
              <a:avLst/>
              <a:gdLst/>
              <a:ahLst/>
              <a:cxnLst/>
              <a:rect l="l" t="t" r="r" b="b"/>
              <a:pathLst>
                <a:path w="283844" h="486441" extrusionOk="0">
                  <a:moveTo>
                    <a:pt x="251746" y="486219"/>
                  </a:moveTo>
                  <a:lnTo>
                    <a:pt x="31147" y="486219"/>
                  </a:lnTo>
                  <a:cubicBezTo>
                    <a:pt x="13735" y="486219"/>
                    <a:pt x="-381" y="472103"/>
                    <a:pt x="-381" y="454692"/>
                  </a:cubicBezTo>
                  <a:lnTo>
                    <a:pt x="-381" y="31305"/>
                  </a:lnTo>
                  <a:cubicBezTo>
                    <a:pt x="-333" y="13913"/>
                    <a:pt x="13755" y="-175"/>
                    <a:pt x="31147" y="-222"/>
                  </a:cubicBezTo>
                  <a:lnTo>
                    <a:pt x="251841" y="-222"/>
                  </a:lnTo>
                  <a:cubicBezTo>
                    <a:pt x="269272" y="-222"/>
                    <a:pt x="283407" y="13875"/>
                    <a:pt x="283464" y="31305"/>
                  </a:cubicBezTo>
                  <a:lnTo>
                    <a:pt x="283464" y="454692"/>
                  </a:lnTo>
                  <a:cubicBezTo>
                    <a:pt x="283360" y="472094"/>
                    <a:pt x="269244" y="486172"/>
                    <a:pt x="251841" y="486219"/>
                  </a:cubicBez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9" name="Google Shape;4242;p38">
              <a:extLst>
                <a:ext uri="{FF2B5EF4-FFF2-40B4-BE49-F238E27FC236}">
                  <a16:creationId xmlns="" xmlns:a16="http://schemas.microsoft.com/office/drawing/2014/main" id="{CF8C5FD2-5333-49B1-9358-8C4D26BABCF8}"/>
                </a:ext>
              </a:extLst>
            </p:cNvPr>
            <p:cNvSpPr/>
            <p:nvPr/>
          </p:nvSpPr>
          <p:spPr>
            <a:xfrm>
              <a:off x="5953125" y="3302697"/>
              <a:ext cx="283844" cy="246792"/>
            </a:xfrm>
            <a:custGeom>
              <a:avLst/>
              <a:gdLst/>
              <a:ahLst/>
              <a:cxnLst/>
              <a:rect l="l" t="t" r="r" b="b"/>
              <a:pathLst>
                <a:path w="283844" h="246792" extrusionOk="0">
                  <a:moveTo>
                    <a:pt x="0" y="0"/>
                  </a:moveTo>
                  <a:lnTo>
                    <a:pt x="283845" y="0"/>
                  </a:lnTo>
                  <a:lnTo>
                    <a:pt x="283845" y="246793"/>
                  </a:lnTo>
                  <a:lnTo>
                    <a:pt x="0" y="24679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" name="Google Shape;4243;p38">
              <a:extLst>
                <a:ext uri="{FF2B5EF4-FFF2-40B4-BE49-F238E27FC236}">
                  <a16:creationId xmlns="" xmlns:a16="http://schemas.microsoft.com/office/drawing/2014/main" id="{B4BE4A0D-2822-4C49-8E71-0882A57E912A}"/>
                </a:ext>
              </a:extLst>
            </p:cNvPr>
            <p:cNvSpPr/>
            <p:nvPr/>
          </p:nvSpPr>
          <p:spPr>
            <a:xfrm>
              <a:off x="5953315" y="3186112"/>
              <a:ext cx="116585" cy="486441"/>
            </a:xfrm>
            <a:custGeom>
              <a:avLst/>
              <a:gdLst/>
              <a:ahLst/>
              <a:cxnLst/>
              <a:rect l="l" t="t" r="r" b="b"/>
              <a:pathLst>
                <a:path w="116585" h="486441" extrusionOk="0">
                  <a:moveTo>
                    <a:pt x="116015" y="486219"/>
                  </a:moveTo>
                  <a:lnTo>
                    <a:pt x="31052" y="486219"/>
                  </a:lnTo>
                  <a:cubicBezTo>
                    <a:pt x="13678" y="486162"/>
                    <a:pt x="-381" y="472065"/>
                    <a:pt x="-381" y="454692"/>
                  </a:cubicBezTo>
                  <a:lnTo>
                    <a:pt x="-381" y="31305"/>
                  </a:lnTo>
                  <a:cubicBezTo>
                    <a:pt x="-333" y="13951"/>
                    <a:pt x="13697" y="-118"/>
                    <a:pt x="31052" y="-222"/>
                  </a:cubicBezTo>
                  <a:lnTo>
                    <a:pt x="116205" y="-222"/>
                  </a:lnTo>
                  <a:cubicBezTo>
                    <a:pt x="98813" y="-175"/>
                    <a:pt x="84725" y="13913"/>
                    <a:pt x="84678" y="31305"/>
                  </a:cubicBezTo>
                  <a:lnTo>
                    <a:pt x="84678" y="454692"/>
                  </a:lnTo>
                  <a:cubicBezTo>
                    <a:pt x="84678" y="472103"/>
                    <a:pt x="98794" y="486219"/>
                    <a:pt x="116205" y="486219"/>
                  </a:cubicBezTo>
                  <a:close/>
                </a:path>
              </a:pathLst>
            </a:custGeom>
            <a:solidFill>
              <a:srgbClr val="000000">
                <a:alpha val="86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11" name="Google Shape;4196;p38">
            <a:extLst>
              <a:ext uri="{FF2B5EF4-FFF2-40B4-BE49-F238E27FC236}">
                <a16:creationId xmlns="" xmlns:a16="http://schemas.microsoft.com/office/drawing/2014/main" id="{6F7DDE86-7525-44BA-8BE3-23E18C0D593C}"/>
              </a:ext>
            </a:extLst>
          </p:cNvPr>
          <p:cNvSpPr/>
          <p:nvPr/>
        </p:nvSpPr>
        <p:spPr>
          <a:xfrm rot="11344820" flipH="1">
            <a:off x="5861823" y="1134896"/>
            <a:ext cx="4559380" cy="5133222"/>
          </a:xfrm>
          <a:prstGeom prst="foldedCorner">
            <a:avLst>
              <a:gd name="adj" fmla="val 30868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12" name="Group 9">
            <a:extLst>
              <a:ext uri="{FF2B5EF4-FFF2-40B4-BE49-F238E27FC236}">
                <a16:creationId xmlns="" xmlns:a16="http://schemas.microsoft.com/office/drawing/2014/main" id="{577EDE89-E00C-457C-B418-54CDF1120BF9}"/>
              </a:ext>
            </a:extLst>
          </p:cNvPr>
          <p:cNvGrpSpPr>
            <a:grpSpLocks/>
          </p:cNvGrpSpPr>
          <p:nvPr/>
        </p:nvGrpSpPr>
        <p:grpSpPr bwMode="auto">
          <a:xfrm>
            <a:off x="1492583" y="1483806"/>
            <a:ext cx="2904210" cy="1534293"/>
            <a:chOff x="2091" y="1659"/>
            <a:chExt cx="1040" cy="581"/>
          </a:xfrm>
        </p:grpSpPr>
        <p:grpSp>
          <p:nvGrpSpPr>
            <p:cNvPr id="213" name="Group 10">
              <a:extLst>
                <a:ext uri="{FF2B5EF4-FFF2-40B4-BE49-F238E27FC236}">
                  <a16:creationId xmlns="" xmlns:a16="http://schemas.microsoft.com/office/drawing/2014/main" id="{6B0F89D3-1693-488C-8344-5644E02237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91" y="1680"/>
              <a:ext cx="1040" cy="560"/>
              <a:chOff x="2091" y="1536"/>
              <a:chExt cx="1040" cy="560"/>
            </a:xfrm>
          </p:grpSpPr>
          <p:graphicFrame>
            <p:nvGraphicFramePr>
              <p:cNvPr id="215" name="Object 11">
                <a:extLst>
                  <a:ext uri="{FF2B5EF4-FFF2-40B4-BE49-F238E27FC236}">
                    <a16:creationId xmlns="" xmlns:a16="http://schemas.microsoft.com/office/drawing/2014/main" id="{D8DBF757-64E9-4B61-B55B-38F04CB82D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91" y="1536"/>
              <a:ext cx="317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8" name="Equation" r:id="rId4" imgW="508000" imgH="889000" progId="Equation.DSMT4">
                      <p:embed/>
                    </p:oleObj>
                  </mc:Choice>
                  <mc:Fallback>
                    <p:oleObj name="Equation" r:id="rId4" imgW="508000" imgH="889000" progId="Equation.DSMT4">
                      <p:embed/>
                      <p:pic>
                        <p:nvPicPr>
                          <p:cNvPr id="22551" name="Object 11">
                            <a:extLst>
                              <a:ext uri="{FF2B5EF4-FFF2-40B4-BE49-F238E27FC236}">
                                <a16:creationId xmlns="" xmlns:a16="http://schemas.microsoft.com/office/drawing/2014/main" id="{CF6DCAC4-640D-45B4-9954-985F77717B9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1" y="1536"/>
                            <a:ext cx="317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6" name="Text Box 12">
                <a:extLst>
                  <a:ext uri="{FF2B5EF4-FFF2-40B4-BE49-F238E27FC236}">
                    <a16:creationId xmlns="" xmlns:a16="http://schemas.microsoft.com/office/drawing/2014/main" id="{E7E731F9-64A1-492E-86A5-0F3FADEA71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4" y="1650"/>
                <a:ext cx="737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i="1">
                    <a:solidFill>
                      <a:srgbClr val="CF2B75"/>
                    </a:solidFill>
                    <a:latin typeface="Times New Roman" panose="02020603050405020304" pitchFamily="18" charset="0"/>
                  </a:rPr>
                  <a:t> x</a:t>
                </a:r>
                <a:r>
                  <a:rPr lang="en-US" altLang="en-US" sz="4800">
                    <a:solidFill>
                      <a:srgbClr val="CF2B75"/>
                    </a:solidFill>
                    <a:latin typeface="Arial" panose="020B0604020202020204" pitchFamily="34" charset="0"/>
                  </a:rPr>
                  <a:t> = </a:t>
                </a:r>
              </a:p>
            </p:txBody>
          </p:sp>
        </p:grpSp>
        <p:graphicFrame>
          <p:nvGraphicFramePr>
            <p:cNvPr id="214" name="Object 13">
              <a:extLst>
                <a:ext uri="{FF2B5EF4-FFF2-40B4-BE49-F238E27FC236}">
                  <a16:creationId xmlns="" xmlns:a16="http://schemas.microsoft.com/office/drawing/2014/main" id="{E0BC7B55-00C3-4720-825A-13FE95438E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6" y="1659"/>
            <a:ext cx="1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6" imgW="279400" imgH="889000" progId="Equation.DSMT4">
                    <p:embed/>
                  </p:oleObj>
                </mc:Choice>
                <mc:Fallback>
                  <p:oleObj name="Equation" r:id="rId6" imgW="279400" imgH="889000" progId="Equation.DSMT4">
                    <p:embed/>
                    <p:pic>
                      <p:nvPicPr>
                        <p:cNvPr id="22550" name="Object 13">
                          <a:extLst>
                            <a:ext uri="{FF2B5EF4-FFF2-40B4-BE49-F238E27FC236}">
                              <a16:creationId xmlns="" xmlns:a16="http://schemas.microsoft.com/office/drawing/2014/main" id="{B8A8C1E8-1802-49E7-8D47-5D7952FDDC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" y="1659"/>
                          <a:ext cx="1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7" name="Group 19">
            <a:extLst>
              <a:ext uri="{FF2B5EF4-FFF2-40B4-BE49-F238E27FC236}">
                <a16:creationId xmlns="" xmlns:a16="http://schemas.microsoft.com/office/drawing/2014/main" id="{04E1DAC2-E788-47F1-9120-BF54C3600C39}"/>
              </a:ext>
            </a:extLst>
          </p:cNvPr>
          <p:cNvGrpSpPr>
            <a:grpSpLocks/>
          </p:cNvGrpSpPr>
          <p:nvPr/>
        </p:nvGrpSpPr>
        <p:grpSpPr bwMode="auto">
          <a:xfrm>
            <a:off x="2437159" y="3096492"/>
            <a:ext cx="2528784" cy="3118228"/>
            <a:chOff x="1458" y="2244"/>
            <a:chExt cx="1066" cy="1446"/>
          </a:xfrm>
        </p:grpSpPr>
        <p:sp>
          <p:nvSpPr>
            <p:cNvPr id="218" name="Text Box 20">
              <a:extLst>
                <a:ext uri="{FF2B5EF4-FFF2-40B4-BE49-F238E27FC236}">
                  <a16:creationId xmlns="" xmlns:a16="http://schemas.microsoft.com/office/drawing/2014/main" id="{1FE729F5-7259-42B3-996A-05929FFC3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8" y="2388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i="1">
                  <a:solidFill>
                    <a:srgbClr val="CF2B75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en-US" sz="4400">
                  <a:solidFill>
                    <a:srgbClr val="CF2B75"/>
                  </a:solidFill>
                  <a:latin typeface="Arial" panose="020B0604020202020204" pitchFamily="34" charset="0"/>
                </a:rPr>
                <a:t> =</a:t>
              </a:r>
              <a:endParaRPr lang="en-US" altLang="en-US" sz="4400">
                <a:solidFill>
                  <a:srgbClr val="CF2B75"/>
                </a:solidFill>
                <a:latin typeface="VNI-Linus" panose="020B7200000000000000" pitchFamily="34" charset="0"/>
              </a:endParaRPr>
            </a:p>
          </p:txBody>
        </p:sp>
        <p:sp>
          <p:nvSpPr>
            <p:cNvPr id="219" name="Text Box 21">
              <a:extLst>
                <a:ext uri="{FF2B5EF4-FFF2-40B4-BE49-F238E27FC236}">
                  <a16:creationId xmlns="" xmlns:a16="http://schemas.microsoft.com/office/drawing/2014/main" id="{CA737336-8536-4D0B-A4C5-A52C640F9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7" y="3189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i="1">
                  <a:solidFill>
                    <a:srgbClr val="CF2B75"/>
                  </a:solidFill>
                  <a:latin typeface="Times New Roman" panose="02020603050405020304" pitchFamily="18" charset="0"/>
                </a:rPr>
                <a:t>x </a:t>
              </a:r>
              <a:r>
                <a:rPr lang="en-US" altLang="en-US" sz="4400">
                  <a:solidFill>
                    <a:srgbClr val="CF2B75"/>
                  </a:solidFill>
                  <a:latin typeface="Arial" panose="020B0604020202020204" pitchFamily="34" charset="0"/>
                </a:rPr>
                <a:t>=</a:t>
              </a:r>
              <a:endParaRPr lang="en-US" altLang="en-US" sz="4400">
                <a:solidFill>
                  <a:srgbClr val="CF2B75"/>
                </a:solidFill>
                <a:latin typeface="VNI-Linus" panose="020B7200000000000000" pitchFamily="34" charset="0"/>
              </a:endParaRPr>
            </a:p>
          </p:txBody>
        </p:sp>
        <p:graphicFrame>
          <p:nvGraphicFramePr>
            <p:cNvPr id="220" name="Object 22">
              <a:extLst>
                <a:ext uri="{FF2B5EF4-FFF2-40B4-BE49-F238E27FC236}">
                  <a16:creationId xmlns="" xmlns:a16="http://schemas.microsoft.com/office/drawing/2014/main" id="{C0195B0C-9689-476A-9FC8-4726A2C6FC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790976"/>
                </p:ext>
              </p:extLst>
            </p:nvPr>
          </p:nvGraphicFramePr>
          <p:xfrm>
            <a:off x="1956" y="2244"/>
            <a:ext cx="568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Equation" r:id="rId8" imgW="736600" imgH="889000" progId="Equation.DSMT4">
                    <p:embed/>
                  </p:oleObj>
                </mc:Choice>
                <mc:Fallback>
                  <p:oleObj name="Equation" r:id="rId8" imgW="736600" imgH="889000" progId="Equation.DSMT4">
                    <p:embed/>
                    <p:pic>
                      <p:nvPicPr>
                        <p:cNvPr id="22543" name="Object 22">
                          <a:extLst>
                            <a:ext uri="{FF2B5EF4-FFF2-40B4-BE49-F238E27FC236}">
                              <a16:creationId xmlns="" xmlns:a16="http://schemas.microsoft.com/office/drawing/2014/main" id="{923F5883-E65A-4E44-B98E-D26EB38EF5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2244"/>
                          <a:ext cx="568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3">
              <a:extLst>
                <a:ext uri="{FF2B5EF4-FFF2-40B4-BE49-F238E27FC236}">
                  <a16:creationId xmlns="" xmlns:a16="http://schemas.microsoft.com/office/drawing/2014/main" id="{F9016954-FD6B-46A9-8691-3BF4E995A0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113044"/>
                </p:ext>
              </p:extLst>
            </p:nvPr>
          </p:nvGraphicFramePr>
          <p:xfrm>
            <a:off x="1953" y="2993"/>
            <a:ext cx="368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Equation" r:id="rId10" imgW="469900" imgH="889000" progId="Equation.DSMT4">
                    <p:embed/>
                  </p:oleObj>
                </mc:Choice>
                <mc:Fallback>
                  <p:oleObj name="Equation" r:id="rId10" imgW="469900" imgH="889000" progId="Equation.DSMT4">
                    <p:embed/>
                    <p:pic>
                      <p:nvPicPr>
                        <p:cNvPr id="22544" name="Object 23">
                          <a:extLst>
                            <a:ext uri="{FF2B5EF4-FFF2-40B4-BE49-F238E27FC236}">
                              <a16:creationId xmlns="" xmlns:a16="http://schemas.microsoft.com/office/drawing/2014/main" id="{36E3F4D5-830B-4610-976F-D530EFB447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2993"/>
                          <a:ext cx="368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14">
            <a:extLst>
              <a:ext uri="{FF2B5EF4-FFF2-40B4-BE49-F238E27FC236}">
                <a16:creationId xmlns="" xmlns:a16="http://schemas.microsoft.com/office/drawing/2014/main" id="{CCF7FD44-08C0-4427-AC19-3C3F1F324DA8}"/>
              </a:ext>
            </a:extLst>
          </p:cNvPr>
          <p:cNvGrpSpPr>
            <a:grpSpLocks/>
          </p:cNvGrpSpPr>
          <p:nvPr/>
        </p:nvGrpSpPr>
        <p:grpSpPr bwMode="auto">
          <a:xfrm>
            <a:off x="6324821" y="1591453"/>
            <a:ext cx="3092949" cy="1565747"/>
            <a:chOff x="2124" y="1657"/>
            <a:chExt cx="900" cy="583"/>
          </a:xfrm>
        </p:grpSpPr>
        <p:grpSp>
          <p:nvGrpSpPr>
            <p:cNvPr id="223" name="Group 15">
              <a:extLst>
                <a:ext uri="{FF2B5EF4-FFF2-40B4-BE49-F238E27FC236}">
                  <a16:creationId xmlns="" xmlns:a16="http://schemas.microsoft.com/office/drawing/2014/main" id="{F5B9547F-9262-4AFF-B72B-498C0349D6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4" y="1680"/>
              <a:ext cx="900" cy="560"/>
              <a:chOff x="2124" y="1536"/>
              <a:chExt cx="900" cy="560"/>
            </a:xfrm>
          </p:grpSpPr>
          <p:graphicFrame>
            <p:nvGraphicFramePr>
              <p:cNvPr id="225" name="Object 16">
                <a:extLst>
                  <a:ext uri="{FF2B5EF4-FFF2-40B4-BE49-F238E27FC236}">
                    <a16:creationId xmlns="" xmlns:a16="http://schemas.microsoft.com/office/drawing/2014/main" id="{7E43ACCC-E6A7-4CA6-AD95-78D97BA542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24" y="1536"/>
              <a:ext cx="248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2" name="Equation" r:id="rId12" imgW="393529" imgH="888614" progId="Equation.DSMT4">
                      <p:embed/>
                    </p:oleObj>
                  </mc:Choice>
                  <mc:Fallback>
                    <p:oleObj name="Equation" r:id="rId12" imgW="393529" imgH="888614" progId="Equation.DSMT4">
                      <p:embed/>
                      <p:pic>
                        <p:nvPicPr>
                          <p:cNvPr id="22547" name="Object 16">
                            <a:extLst>
                              <a:ext uri="{FF2B5EF4-FFF2-40B4-BE49-F238E27FC236}">
                                <a16:creationId xmlns="" xmlns:a16="http://schemas.microsoft.com/office/drawing/2014/main" id="{A8646B94-B2E4-48DC-9433-418136FDD2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4" y="1536"/>
                            <a:ext cx="248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6" name="Text Box 17">
                <a:extLst>
                  <a:ext uri="{FF2B5EF4-FFF2-40B4-BE49-F238E27FC236}">
                    <a16:creationId xmlns="" xmlns:a16="http://schemas.microsoft.com/office/drawing/2014/main" id="{8B582AB5-7553-4D4D-A6B5-F8A0115E73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4" y="1650"/>
                <a:ext cx="630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i="1">
                    <a:solidFill>
                      <a:srgbClr val="CF2B75"/>
                    </a:solidFill>
                    <a:latin typeface="Times New Roman" panose="02020603050405020304" pitchFamily="18" charset="0"/>
                  </a:rPr>
                  <a:t>x </a:t>
                </a:r>
                <a:r>
                  <a:rPr lang="en-US" altLang="en-US" sz="4800">
                    <a:solidFill>
                      <a:srgbClr val="CF2B75"/>
                    </a:solidFill>
                    <a:latin typeface="Arial" panose="020B0604020202020204" pitchFamily="34" charset="0"/>
                  </a:rPr>
                  <a:t>= </a:t>
                </a:r>
              </a:p>
            </p:txBody>
          </p:sp>
        </p:grpSp>
        <p:graphicFrame>
          <p:nvGraphicFramePr>
            <p:cNvPr id="224" name="Object 18">
              <a:extLst>
                <a:ext uri="{FF2B5EF4-FFF2-40B4-BE49-F238E27FC236}">
                  <a16:creationId xmlns="" xmlns:a16="http://schemas.microsoft.com/office/drawing/2014/main" id="{243FC1E1-3D29-4AD2-8E5D-A0930B6911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3154562"/>
                </p:ext>
              </p:extLst>
            </p:nvPr>
          </p:nvGraphicFramePr>
          <p:xfrm>
            <a:off x="2742" y="1657"/>
            <a:ext cx="16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Equation" r:id="rId14" imgW="266584" imgH="888614" progId="Equation.DSMT4">
                    <p:embed/>
                  </p:oleObj>
                </mc:Choice>
                <mc:Fallback>
                  <p:oleObj name="Equation" r:id="rId14" imgW="266584" imgH="888614" progId="Equation.DSMT4">
                    <p:embed/>
                    <p:pic>
                      <p:nvPicPr>
                        <p:cNvPr id="22546" name="Object 18">
                          <a:extLst>
                            <a:ext uri="{FF2B5EF4-FFF2-40B4-BE49-F238E27FC236}">
                              <a16:creationId xmlns="" xmlns:a16="http://schemas.microsoft.com/office/drawing/2014/main" id="{8FEC5B61-E4F0-4D93-A293-EBA5856C17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" y="1657"/>
                          <a:ext cx="16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" name="Group 24">
            <a:extLst>
              <a:ext uri="{FF2B5EF4-FFF2-40B4-BE49-F238E27FC236}">
                <a16:creationId xmlns="" xmlns:a16="http://schemas.microsoft.com/office/drawing/2014/main" id="{D9420982-A0E5-4EF5-8745-CF1DF15D5E40}"/>
              </a:ext>
            </a:extLst>
          </p:cNvPr>
          <p:cNvGrpSpPr>
            <a:grpSpLocks/>
          </p:cNvGrpSpPr>
          <p:nvPr/>
        </p:nvGrpSpPr>
        <p:grpSpPr bwMode="auto">
          <a:xfrm>
            <a:off x="7175207" y="3176283"/>
            <a:ext cx="2698684" cy="3013849"/>
            <a:chOff x="4011" y="2170"/>
            <a:chExt cx="1174" cy="1441"/>
          </a:xfrm>
        </p:grpSpPr>
        <p:sp>
          <p:nvSpPr>
            <p:cNvPr id="228" name="Text Box 25">
              <a:extLst>
                <a:ext uri="{FF2B5EF4-FFF2-40B4-BE49-F238E27FC236}">
                  <a16:creationId xmlns="" xmlns:a16="http://schemas.microsoft.com/office/drawing/2014/main" id="{29AA9169-FEDF-4C9C-A9C0-9393BA2BB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1" y="2352"/>
              <a:ext cx="52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i="1">
                  <a:solidFill>
                    <a:srgbClr val="CF2B75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en-US" sz="4400">
                  <a:solidFill>
                    <a:srgbClr val="CF2B75"/>
                  </a:solidFill>
                  <a:latin typeface="VNI-Linus" panose="020B7200000000000000" pitchFamily="34" charset="0"/>
                </a:rPr>
                <a:t>  </a:t>
              </a:r>
              <a:r>
                <a:rPr lang="en-US" altLang="en-US" sz="4400">
                  <a:solidFill>
                    <a:srgbClr val="CF2B75"/>
                  </a:solidFill>
                  <a:latin typeface="Arial" panose="020B0604020202020204" pitchFamily="34" charset="0"/>
                </a:rPr>
                <a:t>=</a:t>
              </a:r>
              <a:endParaRPr lang="en-US" altLang="en-US" sz="4400">
                <a:solidFill>
                  <a:srgbClr val="CF2B75"/>
                </a:solidFill>
                <a:latin typeface="VNI-Linus" panose="020B7200000000000000" pitchFamily="34" charset="0"/>
              </a:endParaRPr>
            </a:p>
          </p:txBody>
        </p:sp>
        <p:sp>
          <p:nvSpPr>
            <p:cNvPr id="229" name="Text Box 26">
              <a:extLst>
                <a:ext uri="{FF2B5EF4-FFF2-40B4-BE49-F238E27FC236}">
                  <a16:creationId xmlns="" xmlns:a16="http://schemas.microsoft.com/office/drawing/2014/main" id="{D77DF529-0F13-4163-84EB-A1A8DA5C8A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994"/>
              <a:ext cx="52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i="1">
                  <a:solidFill>
                    <a:srgbClr val="CF2B75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en-US" sz="4400">
                  <a:solidFill>
                    <a:srgbClr val="CF2B75"/>
                  </a:solidFill>
                  <a:latin typeface="VNI-Linus" panose="020B7200000000000000" pitchFamily="34" charset="0"/>
                </a:rPr>
                <a:t>  </a:t>
              </a:r>
              <a:r>
                <a:rPr lang="en-US" altLang="en-US" sz="4400">
                  <a:solidFill>
                    <a:srgbClr val="CF2B75"/>
                  </a:solidFill>
                  <a:latin typeface="Arial" panose="020B0604020202020204" pitchFamily="34" charset="0"/>
                </a:rPr>
                <a:t>=</a:t>
              </a:r>
              <a:endParaRPr lang="en-US" altLang="en-US" sz="4400">
                <a:solidFill>
                  <a:srgbClr val="CF2B75"/>
                </a:solidFill>
                <a:latin typeface="VNI-Linus" panose="020B7200000000000000" pitchFamily="34" charset="0"/>
              </a:endParaRPr>
            </a:p>
          </p:txBody>
        </p:sp>
        <p:graphicFrame>
          <p:nvGraphicFramePr>
            <p:cNvPr id="230" name="Object 27">
              <a:extLst>
                <a:ext uri="{FF2B5EF4-FFF2-40B4-BE49-F238E27FC236}">
                  <a16:creationId xmlns="" xmlns:a16="http://schemas.microsoft.com/office/drawing/2014/main" id="{3229C416-644F-4003-B0C3-66847A5128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761954"/>
                </p:ext>
              </p:extLst>
            </p:nvPr>
          </p:nvGraphicFramePr>
          <p:xfrm>
            <a:off x="4579" y="2170"/>
            <a:ext cx="606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Equation" r:id="rId16" imgW="710891" imgH="888614" progId="Equation.DSMT4">
                    <p:embed/>
                  </p:oleObj>
                </mc:Choice>
                <mc:Fallback>
                  <p:oleObj name="Equation" r:id="rId16" imgW="710891" imgH="888614" progId="Equation.DSMT4">
                    <p:embed/>
                    <p:pic>
                      <p:nvPicPr>
                        <p:cNvPr id="22539" name="Object 27">
                          <a:extLst>
                            <a:ext uri="{FF2B5EF4-FFF2-40B4-BE49-F238E27FC236}">
                              <a16:creationId xmlns="" xmlns:a16="http://schemas.microsoft.com/office/drawing/2014/main" id="{CDC45A4A-9075-4C4E-AD9C-67654F56CB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" y="2170"/>
                          <a:ext cx="606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" name="Object 28">
              <a:extLst>
                <a:ext uri="{FF2B5EF4-FFF2-40B4-BE49-F238E27FC236}">
                  <a16:creationId xmlns="" xmlns:a16="http://schemas.microsoft.com/office/drawing/2014/main" id="{124116CA-BEF7-4CCF-9A9F-CE57BF290A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210589"/>
                </p:ext>
              </p:extLst>
            </p:nvPr>
          </p:nvGraphicFramePr>
          <p:xfrm>
            <a:off x="4577" y="2924"/>
            <a:ext cx="206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Equation" r:id="rId18" imgW="266584" imgH="888614" progId="Equation.DSMT4">
                    <p:embed/>
                  </p:oleObj>
                </mc:Choice>
                <mc:Fallback>
                  <p:oleObj name="Equation" r:id="rId18" imgW="266584" imgH="888614" progId="Equation.DSMT4">
                    <p:embed/>
                    <p:pic>
                      <p:nvPicPr>
                        <p:cNvPr id="22540" name="Object 28">
                          <a:extLst>
                            <a:ext uri="{FF2B5EF4-FFF2-40B4-BE49-F238E27FC236}">
                              <a16:creationId xmlns="" xmlns:a16="http://schemas.microsoft.com/office/drawing/2014/main" id="{C7B598D9-A78B-47FC-BED2-55C141439F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7" y="2924"/>
                          <a:ext cx="206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ular Callout 1"/>
          <p:cNvSpPr/>
          <p:nvPr/>
        </p:nvSpPr>
        <p:spPr>
          <a:xfrm>
            <a:off x="514688" y="738915"/>
            <a:ext cx="11677312" cy="5294616"/>
          </a:xfrm>
          <a:prstGeom prst="wedgeRoundRectCallout">
            <a:avLst>
              <a:gd name="adj1" fmla="val 36915"/>
              <a:gd name="adj2" fmla="val -65568"/>
              <a:gd name="adj3" fmla="val 16667"/>
            </a:avLst>
          </a:prstGeom>
          <a:solidFill>
            <a:schemeClr val="bg1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 b="1"/>
          </a:p>
        </p:txBody>
      </p:sp>
      <p:sp>
        <p:nvSpPr>
          <p:cNvPr id="3" name="AutoShape 34"/>
          <p:cNvSpPr>
            <a:spLocks noChangeArrowheads="1"/>
          </p:cNvSpPr>
          <p:nvPr/>
        </p:nvSpPr>
        <p:spPr bwMode="auto">
          <a:xfrm>
            <a:off x="4698715" y="4886680"/>
            <a:ext cx="7775896" cy="133325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eaLnBrk="1" hangingPunct="1"/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đảo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ngược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eaLnBrk="1" hangingPunct="1"/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thì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kết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quả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altLang="en-US" sz="3700" b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endParaRPr lang="en-US" altLang="en-US" sz="37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1581723" y="12359"/>
            <a:ext cx="7482155" cy="7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300" b="1" dirty="0" err="1">
                <a:solidFill>
                  <a:srgbClr val="C00000"/>
                </a:solidFill>
                <a:latin typeface="Times New Roman" pitchFamily="18" charset="0"/>
              </a:rPr>
              <a:t>Bài</a:t>
            </a:r>
            <a:r>
              <a:rPr lang="en-US" altLang="en-US" sz="4300" b="1" dirty="0">
                <a:solidFill>
                  <a:srgbClr val="C00000"/>
                </a:solidFill>
                <a:latin typeface="Times New Roman" pitchFamily="18" charset="0"/>
              </a:rPr>
              <a:t> 3: </a:t>
            </a:r>
            <a:r>
              <a:rPr lang="en-US" altLang="en-US" sz="4300" b="1" dirty="0" err="1">
                <a:solidFill>
                  <a:srgbClr val="C00000"/>
                </a:solidFill>
                <a:latin typeface="Times New Roman" pitchFamily="18" charset="0"/>
              </a:rPr>
              <a:t>Tính</a:t>
            </a:r>
            <a:endParaRPr lang="en-US" altLang="en-US" sz="43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14188"/>
              </p:ext>
            </p:extLst>
          </p:nvPr>
        </p:nvGraphicFramePr>
        <p:xfrm>
          <a:off x="1323758" y="1197617"/>
          <a:ext cx="1000653" cy="106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838200" imgH="889000" progId="Equation.DSMT4">
                  <p:embed/>
                </p:oleObj>
              </mc:Choice>
              <mc:Fallback>
                <p:oleObj name="Equation" r:id="rId3" imgW="838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758" y="1197617"/>
                        <a:ext cx="1000653" cy="1061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73684"/>
              </p:ext>
            </p:extLst>
          </p:nvPr>
        </p:nvGraphicFramePr>
        <p:xfrm>
          <a:off x="2752251" y="1197617"/>
          <a:ext cx="1849692" cy="106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1549400" imgH="889000" progId="Equation.DSMT4">
                  <p:embed/>
                </p:oleObj>
              </mc:Choice>
              <mc:Fallback>
                <p:oleObj name="Equation" r:id="rId5" imgW="15494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251" y="1197617"/>
                        <a:ext cx="1849692" cy="1061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55278"/>
              </p:ext>
            </p:extLst>
          </p:nvPr>
        </p:nvGraphicFramePr>
        <p:xfrm>
          <a:off x="1323758" y="2586151"/>
          <a:ext cx="1000653" cy="106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7" imgW="838200" imgH="889000" progId="Equation.DSMT4">
                  <p:embed/>
                </p:oleObj>
              </mc:Choice>
              <mc:Fallback>
                <p:oleObj name="Equation" r:id="rId7" imgW="838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758" y="2586151"/>
                        <a:ext cx="1000653" cy="1061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99566"/>
              </p:ext>
            </p:extLst>
          </p:nvPr>
        </p:nvGraphicFramePr>
        <p:xfrm>
          <a:off x="2703224" y="2586151"/>
          <a:ext cx="1864853" cy="106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9" imgW="1562100" imgH="889000" progId="Equation.DSMT4">
                  <p:embed/>
                </p:oleObj>
              </mc:Choice>
              <mc:Fallback>
                <p:oleObj name="Equation" r:id="rId9" imgW="15621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224" y="2586151"/>
                        <a:ext cx="1864853" cy="1061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87503"/>
              </p:ext>
            </p:extLst>
          </p:nvPr>
        </p:nvGraphicFramePr>
        <p:xfrm>
          <a:off x="1323758" y="4008551"/>
          <a:ext cx="1000653" cy="106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1" imgW="838200" imgH="889000" progId="Equation.DSMT4">
                  <p:embed/>
                </p:oleObj>
              </mc:Choice>
              <mc:Fallback>
                <p:oleObj name="Equation" r:id="rId11" imgW="838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758" y="4008551"/>
                        <a:ext cx="1000653" cy="1061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89332"/>
              </p:ext>
            </p:extLst>
          </p:nvPr>
        </p:nvGraphicFramePr>
        <p:xfrm>
          <a:off x="2677430" y="3950769"/>
          <a:ext cx="1789047" cy="106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3" imgW="1498600" imgH="889000" progId="Equation.DSMT4">
                  <p:embed/>
                </p:oleObj>
              </mc:Choice>
              <mc:Fallback>
                <p:oleObj name="Equation" r:id="rId13" imgW="1498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430" y="3950769"/>
                        <a:ext cx="1789047" cy="1061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1"/>
          <p:cNvSpPr>
            <a:spLocks noChangeArrowheads="1"/>
          </p:cNvSpPr>
          <p:nvPr/>
        </p:nvSpPr>
        <p:spPr bwMode="auto">
          <a:xfrm>
            <a:off x="5798963" y="744371"/>
            <a:ext cx="5821981" cy="464476"/>
          </a:xfrm>
          <a:prstGeom prst="wedgeRoundRectCallout">
            <a:avLst>
              <a:gd name="adj1" fmla="val -45259"/>
              <a:gd name="adj2" fmla="val 26963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21917" tIns="60958" rIns="121917" bIns="60958"/>
          <a:lstStyle/>
          <a:p>
            <a:pPr eaLnBrk="1" hangingPunct="1"/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 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Em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nhận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gì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về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kết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quả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đảo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ngược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3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altLang="en-US" sz="4300" b="1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514689" y="976608"/>
            <a:ext cx="960855" cy="943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3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53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588800" y="2453776"/>
            <a:ext cx="960856" cy="943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3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53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514688" y="4009495"/>
            <a:ext cx="960856" cy="943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3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53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369503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theme/theme1.xml><?xml version="1.0" encoding="utf-8"?>
<a:theme xmlns:a="http://schemas.openxmlformats.org/drawingml/2006/main" name="SlidesMania">
  <a:themeElements>
    <a:clrScheme name="Simple Light">
      <a:dk1>
        <a:srgbClr val="072162"/>
      </a:dk1>
      <a:lt1>
        <a:srgbClr val="FCD75E"/>
      </a:lt1>
      <a:dk2>
        <a:srgbClr val="171717"/>
      </a:dk2>
      <a:lt2>
        <a:srgbClr val="FFFFFF"/>
      </a:lt2>
      <a:accent1>
        <a:srgbClr val="1D69B4"/>
      </a:accent1>
      <a:accent2>
        <a:srgbClr val="F1C232"/>
      </a:accent2>
      <a:accent3>
        <a:srgbClr val="7CAA23"/>
      </a:accent3>
      <a:accent4>
        <a:srgbClr val="FF4824"/>
      </a:accent4>
      <a:accent5>
        <a:srgbClr val="4775E7"/>
      </a:accent5>
      <a:accent6>
        <a:srgbClr val="C830CC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5</TotalTime>
  <Words>348</Words>
  <Application>Microsoft Office PowerPoint</Application>
  <PresentationFormat>Custom</PresentationFormat>
  <Paragraphs>62</Paragraphs>
  <Slides>1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4" baseType="lpstr">
      <vt:lpstr>Arial</vt:lpstr>
      <vt:lpstr>#9Slide05 SVNEgregio Script</vt:lpstr>
      <vt:lpstr>Griffy</vt:lpstr>
      <vt:lpstr>UVF NarzissDrops</vt:lpstr>
      <vt:lpstr>宋体</vt:lpstr>
      <vt:lpstr>#9Slide05 Angelline</vt:lpstr>
      <vt:lpstr>Abril Fatface</vt:lpstr>
      <vt:lpstr>Gochi Hand</vt:lpstr>
      <vt:lpstr>VNI-Linus</vt:lpstr>
      <vt:lpstr>Times New Roman</vt:lpstr>
      <vt:lpstr>SVN-Newton</vt:lpstr>
      <vt:lpstr>UVF TypoSlabserif</vt:lpstr>
      <vt:lpstr>#9Slide07 HoneyCream</vt:lpstr>
      <vt:lpstr>.VnArial</vt:lpstr>
      <vt:lpstr>Aldrich</vt:lpstr>
      <vt:lpstr>UVF Typewriterhand</vt:lpstr>
      <vt:lpstr>Baloo 2</vt:lpstr>
      <vt:lpstr>Cambria Math</vt:lpstr>
      <vt:lpstr>SlidesMania</vt:lpstr>
      <vt:lpstr>Equation</vt:lpstr>
      <vt:lpstr>PowerPoint Presentation</vt:lpstr>
      <vt:lpstr>Mục tiêu bài học</vt:lpstr>
      <vt:lpstr>Nêu cách chia hai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K TO SCHOOL!</dc:title>
  <dc:creator>Diệu Hiền MNT</dc:creator>
  <cp:keywords>Diệu Hiền MNT</cp:keywords>
  <cp:lastModifiedBy>THANH HUONG</cp:lastModifiedBy>
  <cp:revision>19</cp:revision>
  <dcterms:modified xsi:type="dcterms:W3CDTF">2023-03-12T14:40:38Z</dcterms:modified>
</cp:coreProperties>
</file>